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426F" w:rsidRDefault="00A4644A" w:rsidP="001D0D52">
      <w:pPr>
        <w:pStyle w:val="a6"/>
      </w:pPr>
      <w:r>
        <w:fldChar w:fldCharType="begin"/>
      </w:r>
      <w:r w:rsidR="00756429">
        <w:instrText xml:space="preserve"> MACROBUTTON MTEditEquationSection2 </w:instrText>
      </w:r>
      <w:r w:rsidR="00756429" w:rsidRPr="00756429">
        <w:rPr>
          <w:rStyle w:val="MTEquationSection"/>
        </w:rPr>
        <w:instrText>Equation Chapter 1 Section 1</w:instrText>
      </w:r>
      <w:r>
        <w:fldChar w:fldCharType="begin"/>
      </w:r>
      <w:r w:rsidR="00756429">
        <w:instrText xml:space="preserve"> SEQ MTEqn \r \h \* MERGEFORMAT </w:instrText>
      </w:r>
      <w:r>
        <w:fldChar w:fldCharType="end"/>
      </w:r>
      <w:r>
        <w:fldChar w:fldCharType="begin"/>
      </w:r>
      <w:r w:rsidR="00756429">
        <w:instrText xml:space="preserve"> SEQ MTSec \r 1 \h \* MERGEFORMAT </w:instrText>
      </w:r>
      <w:r>
        <w:fldChar w:fldCharType="end"/>
      </w:r>
      <w:r>
        <w:fldChar w:fldCharType="begin"/>
      </w:r>
      <w:r w:rsidR="00756429">
        <w:instrText xml:space="preserve"> SEQ MTChap \r 1 \h \* MERGEFORMAT </w:instrText>
      </w:r>
      <w:r>
        <w:fldChar w:fldCharType="end"/>
      </w:r>
      <w:r>
        <w:fldChar w:fldCharType="end"/>
      </w:r>
      <w:r w:rsidR="00796BED" w:rsidRPr="00F67C91">
        <w:rPr>
          <w:rFonts w:hint="eastAsia"/>
          <w:color w:val="0000FF"/>
        </w:rPr>
        <w:t xml:space="preserve">Direct measurement of </w:t>
      </w:r>
      <w:proofErr w:type="spellStart"/>
      <w:r w:rsidR="00796BED" w:rsidRPr="00F67C91">
        <w:rPr>
          <w:rFonts w:hint="eastAsia"/>
          <w:color w:val="0000FF"/>
        </w:rPr>
        <w:t>torsional</w:t>
      </w:r>
      <w:proofErr w:type="spellEnd"/>
      <w:r w:rsidR="00796BED" w:rsidRPr="00F67C91">
        <w:rPr>
          <w:rFonts w:hint="eastAsia"/>
          <w:color w:val="0000FF"/>
        </w:rPr>
        <w:t xml:space="preserve"> properties </w:t>
      </w:r>
      <w:r w:rsidR="00236315" w:rsidRPr="00F67C91">
        <w:rPr>
          <w:rFonts w:hint="eastAsia"/>
          <w:color w:val="0000FF"/>
        </w:rPr>
        <w:t>of</w:t>
      </w:r>
      <w:r w:rsidR="00796BED" w:rsidRPr="00F67C91">
        <w:rPr>
          <w:rFonts w:hint="eastAsia"/>
          <w:color w:val="0000FF"/>
        </w:rPr>
        <w:t xml:space="preserve"> single fibers</w:t>
      </w:r>
    </w:p>
    <w:p w:rsidR="00B56375" w:rsidRPr="00A12059" w:rsidRDefault="00564968" w:rsidP="00B56375">
      <w:pPr>
        <w:spacing w:line="360" w:lineRule="auto"/>
        <w:ind w:firstLine="420"/>
        <w:jc w:val="center"/>
        <w:rPr>
          <w:vertAlign w:val="superscript"/>
        </w:rPr>
      </w:pPr>
      <w:proofErr w:type="spellStart"/>
      <w:r w:rsidRPr="00D5048C">
        <w:t>Dabiao</w:t>
      </w:r>
      <w:proofErr w:type="spellEnd"/>
      <w:r w:rsidRPr="00D5048C">
        <w:t xml:space="preserve"> Liu</w:t>
      </w:r>
      <w:r w:rsidRPr="00D5048C">
        <w:rPr>
          <w:vertAlign w:val="superscript"/>
        </w:rPr>
        <w:t>1</w:t>
      </w:r>
      <w:proofErr w:type="gramStart"/>
      <w:r w:rsidRPr="00D5048C">
        <w:rPr>
          <w:vertAlign w:val="superscript"/>
        </w:rPr>
        <w:t>,2</w:t>
      </w:r>
      <w:proofErr w:type="gramEnd"/>
      <w:r w:rsidRPr="00D5048C">
        <w:t>,</w:t>
      </w:r>
      <w:r>
        <w:rPr>
          <w:rFonts w:hint="eastAsia"/>
        </w:rPr>
        <w:t xml:space="preserve"> </w:t>
      </w:r>
      <w:r w:rsidR="00877D7B" w:rsidRPr="00D5048C">
        <w:t>Kai Peng</w:t>
      </w:r>
      <w:r w:rsidR="00877D7B" w:rsidRPr="00D5048C">
        <w:rPr>
          <w:vertAlign w:val="superscript"/>
        </w:rPr>
        <w:t>1</w:t>
      </w:r>
      <w:r w:rsidR="00877D7B">
        <w:rPr>
          <w:rFonts w:hint="eastAsia"/>
          <w:vertAlign w:val="superscript"/>
        </w:rPr>
        <w:t>,2</w:t>
      </w:r>
      <w:r w:rsidR="00877D7B">
        <w:rPr>
          <w:rFonts w:hint="eastAsia"/>
        </w:rPr>
        <w:t xml:space="preserve">, </w:t>
      </w:r>
      <w:proofErr w:type="spellStart"/>
      <w:r w:rsidR="00B56375" w:rsidRPr="00D5048C">
        <w:t>Yuming</w:t>
      </w:r>
      <w:proofErr w:type="spellEnd"/>
      <w:r w:rsidR="00B56375" w:rsidRPr="00D5048C">
        <w:t xml:space="preserve"> He</w:t>
      </w:r>
      <w:r w:rsidR="00B56375" w:rsidRPr="00D5048C">
        <w:rPr>
          <w:vertAlign w:val="superscript"/>
        </w:rPr>
        <w:t>1,2</w:t>
      </w:r>
      <w:r w:rsidRPr="00D5048C">
        <w:rPr>
          <w:vertAlign w:val="superscript"/>
        </w:rPr>
        <w:t>,</w:t>
      </w:r>
      <w:r w:rsidRPr="00D5048C">
        <w:t>*</w:t>
      </w:r>
    </w:p>
    <w:p w:rsidR="00B56375" w:rsidRPr="00D5048C" w:rsidRDefault="00B56375" w:rsidP="00B56375">
      <w:pPr>
        <w:spacing w:line="360" w:lineRule="auto"/>
        <w:jc w:val="center"/>
        <w:rPr>
          <w:i/>
          <w:sz w:val="18"/>
          <w:szCs w:val="18"/>
        </w:rPr>
      </w:pPr>
      <w:r w:rsidRPr="00D5048C">
        <w:rPr>
          <w:sz w:val="18"/>
          <w:szCs w:val="18"/>
          <w:vertAlign w:val="superscript"/>
        </w:rPr>
        <w:t>1</w:t>
      </w:r>
      <w:r w:rsidRPr="00D5048C">
        <w:rPr>
          <w:i/>
          <w:sz w:val="18"/>
          <w:szCs w:val="18"/>
        </w:rPr>
        <w:t xml:space="preserve">Department of Mechanics, </w:t>
      </w:r>
      <w:proofErr w:type="spellStart"/>
      <w:r w:rsidRPr="00D5048C">
        <w:rPr>
          <w:i/>
          <w:sz w:val="18"/>
          <w:szCs w:val="18"/>
        </w:rPr>
        <w:t>Huazhong</w:t>
      </w:r>
      <w:proofErr w:type="spellEnd"/>
      <w:r w:rsidRPr="00D5048C">
        <w:rPr>
          <w:i/>
          <w:sz w:val="18"/>
          <w:szCs w:val="18"/>
        </w:rPr>
        <w:t xml:space="preserve"> University of Science and Technology, Wuhan 430074, China</w:t>
      </w:r>
    </w:p>
    <w:p w:rsidR="00B56375" w:rsidRPr="00D5048C" w:rsidRDefault="00B56375" w:rsidP="00B56375">
      <w:pPr>
        <w:spacing w:line="360" w:lineRule="auto"/>
        <w:jc w:val="center"/>
        <w:rPr>
          <w:i/>
          <w:sz w:val="18"/>
          <w:szCs w:val="18"/>
        </w:rPr>
      </w:pPr>
      <w:r w:rsidRPr="00D5048C">
        <w:rPr>
          <w:sz w:val="18"/>
          <w:szCs w:val="18"/>
          <w:vertAlign w:val="superscript"/>
        </w:rPr>
        <w:t>2</w:t>
      </w:r>
      <w:r w:rsidRPr="00D5048C">
        <w:rPr>
          <w:i/>
          <w:sz w:val="18"/>
          <w:szCs w:val="18"/>
        </w:rPr>
        <w:t>Hubei Key Laboratory of Engineering Structural Analysis and Safety Assessment, Wuhan 430074, China</w:t>
      </w:r>
    </w:p>
    <w:p w:rsidR="00B56375" w:rsidRPr="00D5048C" w:rsidRDefault="00B56375" w:rsidP="00B56375">
      <w:pPr>
        <w:spacing w:line="360" w:lineRule="auto"/>
      </w:pPr>
      <w:r w:rsidRPr="00D5048C">
        <w:t>*Corresponding author.</w:t>
      </w:r>
    </w:p>
    <w:p w:rsidR="00B56375" w:rsidRDefault="00564968" w:rsidP="00B56375">
      <w:pPr>
        <w:spacing w:line="360" w:lineRule="auto"/>
      </w:pPr>
      <w:r>
        <w:rPr>
          <w:rFonts w:hint="eastAsia"/>
        </w:rPr>
        <w:t xml:space="preserve">Prof. </w:t>
      </w:r>
      <w:proofErr w:type="spellStart"/>
      <w:r w:rsidRPr="00D5048C">
        <w:t>Yuming</w:t>
      </w:r>
      <w:proofErr w:type="spellEnd"/>
      <w:r w:rsidRPr="00D5048C">
        <w:t xml:space="preserve"> He</w:t>
      </w:r>
    </w:p>
    <w:p w:rsidR="00B56375" w:rsidRPr="00D5048C" w:rsidRDefault="00B56375" w:rsidP="00B56375">
      <w:pPr>
        <w:spacing w:line="360" w:lineRule="auto"/>
      </w:pPr>
      <w:r w:rsidRPr="00D5048C">
        <w:t>Department of Mechanics</w:t>
      </w:r>
    </w:p>
    <w:p w:rsidR="00B56375" w:rsidRDefault="00B56375" w:rsidP="00B56375">
      <w:pPr>
        <w:spacing w:line="360" w:lineRule="auto"/>
      </w:pPr>
      <w:proofErr w:type="spellStart"/>
      <w:r w:rsidRPr="00D5048C">
        <w:t>Huazhong</w:t>
      </w:r>
      <w:proofErr w:type="spellEnd"/>
      <w:r w:rsidRPr="00D5048C">
        <w:t xml:space="preserve"> University of Science and Technology, Wuhan 430074, China</w:t>
      </w:r>
    </w:p>
    <w:p w:rsidR="00B56375" w:rsidRDefault="00B56375" w:rsidP="00B56375">
      <w:pPr>
        <w:spacing w:line="360" w:lineRule="auto"/>
      </w:pPr>
      <w:r>
        <w:t>TEL: +86 27 87543438</w:t>
      </w:r>
    </w:p>
    <w:p w:rsidR="00B56375" w:rsidRPr="00D5048C" w:rsidRDefault="00B56375" w:rsidP="00B56375">
      <w:pPr>
        <w:spacing w:line="360" w:lineRule="auto"/>
      </w:pPr>
      <w:r>
        <w:t>FAX: +</w:t>
      </w:r>
      <w:bookmarkStart w:id="0" w:name="OLE_LINK59"/>
      <w:bookmarkStart w:id="1" w:name="OLE_LINK60"/>
      <w:r>
        <w:t>86 27 87544882</w:t>
      </w:r>
      <w:bookmarkEnd w:id="0"/>
      <w:bookmarkEnd w:id="1"/>
    </w:p>
    <w:p w:rsidR="00F020FF" w:rsidRDefault="00B56375" w:rsidP="003A2D5F">
      <w:pPr>
        <w:spacing w:line="360" w:lineRule="auto"/>
      </w:pPr>
      <w:r w:rsidRPr="00D5048C">
        <w:t>E-mail:</w:t>
      </w:r>
      <w:r w:rsidR="00F020FF">
        <w:rPr>
          <w:rFonts w:hint="eastAsia"/>
        </w:rPr>
        <w:t xml:space="preserve"> </w:t>
      </w:r>
      <w:r w:rsidR="00564968" w:rsidRPr="00564968">
        <w:t>ymhe@hust.edu.cn</w:t>
      </w:r>
    </w:p>
    <w:p w:rsidR="00B64231" w:rsidRPr="007B3C98" w:rsidRDefault="007B3C98" w:rsidP="0085077A">
      <w:pPr>
        <w:pStyle w:val="2"/>
        <w:rPr>
          <w:b w:val="0"/>
        </w:rPr>
      </w:pPr>
      <w:r w:rsidRPr="007B3C98">
        <w:rPr>
          <w:rFonts w:hint="eastAsia"/>
        </w:rPr>
        <w:t>Abstract</w:t>
      </w:r>
    </w:p>
    <w:p w:rsidR="0047049C" w:rsidRDefault="001D0D52" w:rsidP="00E62EAD">
      <w:pPr>
        <w:spacing w:line="360" w:lineRule="auto"/>
      </w:pPr>
      <w:bookmarkStart w:id="2" w:name="OLE_LINK13"/>
      <w:bookmarkStart w:id="3" w:name="OLE_LINK14"/>
      <w:r w:rsidRPr="005D76B1">
        <w:t xml:space="preserve">In order to characterize the </w:t>
      </w:r>
      <w:proofErr w:type="spellStart"/>
      <w:r w:rsidRPr="005D76B1">
        <w:t>torsional</w:t>
      </w:r>
      <w:proofErr w:type="spellEnd"/>
      <w:r w:rsidRPr="005D76B1">
        <w:t xml:space="preserve"> b</w:t>
      </w:r>
      <w:r w:rsidR="00FB4AB4">
        <w:t>ehavio</w:t>
      </w:r>
      <w:r w:rsidRPr="005D76B1">
        <w:t xml:space="preserve">r of micron-scale specimens, a </w:t>
      </w:r>
      <w:r w:rsidR="00A24EF2">
        <w:rPr>
          <w:rFonts w:hint="eastAsia"/>
        </w:rPr>
        <w:t xml:space="preserve">direct </w:t>
      </w:r>
      <w:r w:rsidR="002315A0">
        <w:rPr>
          <w:rFonts w:hint="eastAsia"/>
        </w:rPr>
        <w:t xml:space="preserve">technique </w:t>
      </w:r>
      <w:r w:rsidRPr="005D76B1">
        <w:t xml:space="preserve">is established based on the principle of torsion balance. </w:t>
      </w:r>
      <w:bookmarkEnd w:id="2"/>
      <w:bookmarkEnd w:id="3"/>
      <w:r w:rsidR="002315A0">
        <w:rPr>
          <w:rFonts w:hint="eastAsia"/>
        </w:rPr>
        <w:t xml:space="preserve">The technique </w:t>
      </w:r>
      <w:r w:rsidR="00043F32">
        <w:rPr>
          <w:rFonts w:hint="eastAsia"/>
        </w:rPr>
        <w:t xml:space="preserve">applies twist to the specimen and </w:t>
      </w:r>
      <w:r w:rsidR="002315A0">
        <w:rPr>
          <w:rFonts w:hint="eastAsia"/>
        </w:rPr>
        <w:t>balances the</w:t>
      </w:r>
      <w:r w:rsidR="00043F32">
        <w:rPr>
          <w:rFonts w:hint="eastAsia"/>
        </w:rPr>
        <w:t xml:space="preserve"> resulting</w:t>
      </w:r>
      <w:r w:rsidR="002315A0">
        <w:rPr>
          <w:rFonts w:hint="eastAsia"/>
        </w:rPr>
        <w:t xml:space="preserve"> torque against a torsion wire of known </w:t>
      </w:r>
      <w:proofErr w:type="spellStart"/>
      <w:r w:rsidR="002315A0">
        <w:rPr>
          <w:rFonts w:hint="eastAsia"/>
        </w:rPr>
        <w:t>torsional</w:t>
      </w:r>
      <w:proofErr w:type="spellEnd"/>
      <w:r w:rsidR="002315A0">
        <w:rPr>
          <w:rFonts w:hint="eastAsia"/>
        </w:rPr>
        <w:t xml:space="preserve"> rigidity</w:t>
      </w:r>
      <w:r w:rsidR="00B21425">
        <w:rPr>
          <w:rFonts w:hint="eastAsia"/>
        </w:rPr>
        <w:t xml:space="preserve">. The </w:t>
      </w:r>
      <w:proofErr w:type="spellStart"/>
      <w:r w:rsidR="00B21425">
        <w:rPr>
          <w:rFonts w:hint="eastAsia"/>
        </w:rPr>
        <w:t>torsional</w:t>
      </w:r>
      <w:proofErr w:type="spellEnd"/>
      <w:r w:rsidR="00B21425">
        <w:rPr>
          <w:rFonts w:hint="eastAsia"/>
        </w:rPr>
        <w:t xml:space="preserve"> rigidity of the torsion wire is determined by a</w:t>
      </w:r>
      <w:r w:rsidR="00043F32">
        <w:rPr>
          <w:rFonts w:hint="eastAsia"/>
        </w:rPr>
        <w:t xml:space="preserve"> torsion pendulum. To</w:t>
      </w:r>
      <w:r w:rsidR="00B21425">
        <w:rPr>
          <w:rFonts w:hint="eastAsia"/>
        </w:rPr>
        <w:t xml:space="preserve"> measure</w:t>
      </w:r>
      <w:r w:rsidR="00043F32">
        <w:rPr>
          <w:rFonts w:hint="eastAsia"/>
        </w:rPr>
        <w:t xml:space="preserve"> </w:t>
      </w:r>
      <w:r w:rsidR="00B21425">
        <w:rPr>
          <w:rFonts w:hint="eastAsia"/>
        </w:rPr>
        <w:t>the rotation of the torsion wire</w:t>
      </w:r>
      <w:r w:rsidR="00043F32">
        <w:rPr>
          <w:rFonts w:hint="eastAsia"/>
        </w:rPr>
        <w:t xml:space="preserve">, a sensitive angle detector, </w:t>
      </w:r>
      <w:r w:rsidR="00043F32" w:rsidRPr="00043F32">
        <w:t>comprised of</w:t>
      </w:r>
      <w:r w:rsidR="00043F32">
        <w:rPr>
          <w:rFonts w:hint="eastAsia"/>
        </w:rPr>
        <w:t xml:space="preserve"> a thin cross-beam attached between the torsion wire and the fiber specimen and a laser displacement sensor, is </w:t>
      </w:r>
      <w:r w:rsidR="004F46F7">
        <w:rPr>
          <w:rFonts w:hint="eastAsia"/>
        </w:rPr>
        <w:t>developed</w:t>
      </w:r>
      <w:r w:rsidR="00043F32">
        <w:rPr>
          <w:rFonts w:hint="eastAsia"/>
        </w:rPr>
        <w:t xml:space="preserve">. </w:t>
      </w:r>
      <w:r w:rsidR="00E51EEE" w:rsidRPr="005D76B1">
        <w:t>Th</w:t>
      </w:r>
      <w:r w:rsidR="00043F32">
        <w:rPr>
          <w:rFonts w:hint="eastAsia"/>
        </w:rPr>
        <w:t>e</w:t>
      </w:r>
      <w:r w:rsidR="00E51EEE" w:rsidRPr="005D76B1">
        <w:t xml:space="preserve"> </w:t>
      </w:r>
      <w:r w:rsidR="004F46F7">
        <w:rPr>
          <w:rFonts w:hint="eastAsia"/>
        </w:rPr>
        <w:t>presented</w:t>
      </w:r>
      <w:r w:rsidR="00043F32">
        <w:rPr>
          <w:rFonts w:hint="eastAsia"/>
        </w:rPr>
        <w:t xml:space="preserve"> </w:t>
      </w:r>
      <w:r w:rsidR="00B21425">
        <w:rPr>
          <w:rFonts w:hint="eastAsia"/>
        </w:rPr>
        <w:t>technique</w:t>
      </w:r>
      <w:r w:rsidR="00043F32">
        <w:rPr>
          <w:rFonts w:hint="eastAsia"/>
        </w:rPr>
        <w:t xml:space="preserve"> </w:t>
      </w:r>
      <w:r w:rsidR="00E51EEE" w:rsidRPr="005D76B1">
        <w:t>permits the measurement of torque</w:t>
      </w:r>
      <w:r w:rsidR="00043F32">
        <w:rPr>
          <w:rFonts w:hint="eastAsia"/>
        </w:rPr>
        <w:t xml:space="preserve"> </w:t>
      </w:r>
      <w:r w:rsidR="00B21425">
        <w:rPr>
          <w:rFonts w:hint="eastAsia"/>
        </w:rPr>
        <w:t>in</w:t>
      </w:r>
      <w:r w:rsidR="00043F32">
        <w:rPr>
          <w:rFonts w:hint="eastAsia"/>
        </w:rPr>
        <w:t xml:space="preserve"> single fibers as low as 10</w:t>
      </w:r>
      <w:r w:rsidR="00043F32">
        <w:rPr>
          <w:rFonts w:hint="eastAsia"/>
          <w:vertAlign w:val="superscript"/>
        </w:rPr>
        <w:t>-9</w:t>
      </w:r>
      <w:r w:rsidR="00043F32" w:rsidRPr="005D76B1">
        <w:t>N•m</w:t>
      </w:r>
      <w:r w:rsidR="00043F32">
        <w:rPr>
          <w:rFonts w:hint="eastAsia"/>
        </w:rPr>
        <w:t xml:space="preserve"> </w:t>
      </w:r>
      <w:r w:rsidR="00043F32">
        <w:t>with</w:t>
      </w:r>
      <w:r w:rsidR="00043F32">
        <w:rPr>
          <w:rFonts w:hint="eastAsia"/>
        </w:rPr>
        <w:t xml:space="preserve"> a reasonable resolution. </w:t>
      </w:r>
      <w:r w:rsidR="00B21425">
        <w:rPr>
          <w:rFonts w:hint="eastAsia"/>
        </w:rPr>
        <w:t xml:space="preserve">Using this technique, </w:t>
      </w:r>
      <w:r w:rsidR="00852EBE">
        <w:rPr>
          <w:rFonts w:hint="eastAsia"/>
        </w:rPr>
        <w:t xml:space="preserve">torsion tests on </w:t>
      </w:r>
      <w:r w:rsidR="00043F32">
        <w:rPr>
          <w:rFonts w:hint="eastAsia"/>
        </w:rPr>
        <w:t xml:space="preserve">micro-diameter copper wires, silver wires and </w:t>
      </w:r>
      <w:bookmarkStart w:id="4" w:name="OLE_LINK23"/>
      <w:bookmarkStart w:id="5" w:name="OLE_LINK24"/>
      <w:r w:rsidR="00852EBE">
        <w:rPr>
          <w:rFonts w:hint="eastAsia"/>
        </w:rPr>
        <w:t>carbon fibers</w:t>
      </w:r>
      <w:bookmarkEnd w:id="4"/>
      <w:bookmarkEnd w:id="5"/>
      <w:r w:rsidR="00B21425">
        <w:rPr>
          <w:rFonts w:hint="eastAsia"/>
        </w:rPr>
        <w:t xml:space="preserve"> were performed</w:t>
      </w:r>
      <w:r w:rsidR="00AF6681">
        <w:rPr>
          <w:rFonts w:hint="eastAsia"/>
        </w:rPr>
        <w:t>.</w:t>
      </w:r>
      <w:bookmarkStart w:id="6" w:name="OLE_LINK51"/>
      <w:bookmarkStart w:id="7" w:name="OLE_LINK52"/>
      <w:r w:rsidR="00AF6681">
        <w:rPr>
          <w:rFonts w:hint="eastAsia"/>
        </w:rPr>
        <w:t xml:space="preserve"> The </w:t>
      </w:r>
      <w:r w:rsidR="00AF6681">
        <w:t>longitudinal</w:t>
      </w:r>
      <w:r w:rsidR="00AF6681">
        <w:rPr>
          <w:rFonts w:hint="eastAsia"/>
        </w:rPr>
        <w:t xml:space="preserve"> </w:t>
      </w:r>
      <w:r w:rsidR="00AF6681">
        <w:t xml:space="preserve">shear </w:t>
      </w:r>
      <w:bookmarkStart w:id="8" w:name="OLE_LINK21"/>
      <w:bookmarkStart w:id="9" w:name="OLE_LINK22"/>
      <w:r w:rsidR="00AF6681">
        <w:t>modulus</w:t>
      </w:r>
      <w:bookmarkEnd w:id="8"/>
      <w:bookmarkEnd w:id="9"/>
      <w:r w:rsidR="00AF6681">
        <w:rPr>
          <w:rFonts w:hint="eastAsia"/>
        </w:rPr>
        <w:t xml:space="preserve"> and other </w:t>
      </w:r>
      <w:proofErr w:type="spellStart"/>
      <w:r w:rsidR="00AF6681">
        <w:rPr>
          <w:rFonts w:hint="eastAsia"/>
        </w:rPr>
        <w:t>torsional</w:t>
      </w:r>
      <w:proofErr w:type="spellEnd"/>
      <w:r w:rsidR="00AF6681">
        <w:rPr>
          <w:rFonts w:hint="eastAsia"/>
        </w:rPr>
        <w:t xml:space="preserve"> </w:t>
      </w:r>
      <w:r w:rsidR="00AF6681">
        <w:t xml:space="preserve">properties of </w:t>
      </w:r>
      <w:r w:rsidR="00043F32">
        <w:rPr>
          <w:rFonts w:hint="eastAsia"/>
        </w:rPr>
        <w:t>these</w:t>
      </w:r>
      <w:r w:rsidR="00043F32">
        <w:t xml:space="preserve"> </w:t>
      </w:r>
      <w:r w:rsidR="00043F32">
        <w:rPr>
          <w:rFonts w:hint="eastAsia"/>
        </w:rPr>
        <w:t>samples</w:t>
      </w:r>
      <w:r w:rsidR="00AF6681">
        <w:t xml:space="preserve">, such as </w:t>
      </w:r>
      <w:r w:rsidR="00043F32">
        <w:rPr>
          <w:rFonts w:hint="eastAsia"/>
        </w:rPr>
        <w:t>yielding shear stress</w:t>
      </w:r>
      <w:r w:rsidR="00AF6681">
        <w:rPr>
          <w:rFonts w:hint="eastAsia"/>
        </w:rPr>
        <w:t>, were obtained.</w:t>
      </w:r>
      <w:bookmarkEnd w:id="6"/>
      <w:bookmarkEnd w:id="7"/>
    </w:p>
    <w:p w:rsidR="00E62EAD" w:rsidRDefault="00E62EAD" w:rsidP="00E62EAD">
      <w:pPr>
        <w:spacing w:line="360" w:lineRule="auto"/>
      </w:pPr>
      <w:r>
        <w:br w:type="page"/>
      </w:r>
    </w:p>
    <w:p w:rsidR="00B64231" w:rsidRDefault="001D33B4" w:rsidP="00B64231">
      <w:pPr>
        <w:pStyle w:val="2"/>
      </w:pPr>
      <w:r w:rsidRPr="001D33B4">
        <w:lastRenderedPageBreak/>
        <w:t>I.</w:t>
      </w:r>
      <w:r w:rsidR="00B64231">
        <w:rPr>
          <w:rFonts w:hint="eastAsia"/>
        </w:rPr>
        <w:t xml:space="preserve"> Introduction</w:t>
      </w:r>
    </w:p>
    <w:p w:rsidR="0019316F" w:rsidRPr="0019316F" w:rsidRDefault="00AC66FF" w:rsidP="0019316F">
      <w:pPr>
        <w:spacing w:line="360" w:lineRule="auto"/>
      </w:pPr>
      <w:r>
        <w:t>Quasi-static torsion</w:t>
      </w:r>
      <w:r>
        <w:rPr>
          <w:rFonts w:hint="eastAsia"/>
        </w:rPr>
        <w:t xml:space="preserve"> testing on small specimens has been </w:t>
      </w:r>
      <w:r>
        <w:t>recognized</w:t>
      </w:r>
      <w:r>
        <w:rPr>
          <w:rFonts w:hint="eastAsia"/>
        </w:rPr>
        <w:t xml:space="preserve"> as one of excellent approaches to study the </w:t>
      </w:r>
      <w:r w:rsidRPr="00EC0840">
        <w:t xml:space="preserve">mechanical </w:t>
      </w:r>
      <w:r>
        <w:rPr>
          <w:rFonts w:hint="eastAsia"/>
        </w:rPr>
        <w:t>behaviors of</w:t>
      </w:r>
      <w:r w:rsidRPr="00EC0840">
        <w:t xml:space="preserve"> </w:t>
      </w:r>
      <w:r w:rsidRPr="00FE749E">
        <w:t xml:space="preserve">small-scale </w:t>
      </w:r>
      <w:r w:rsidR="002A0C64">
        <w:rPr>
          <w:rFonts w:hint="eastAsia"/>
        </w:rPr>
        <w:t>specimens</w:t>
      </w:r>
      <w:r>
        <w:rPr>
          <w:rFonts w:hint="eastAsia"/>
        </w:rPr>
        <w:t xml:space="preserve">, from elastic deformation, through yielding, to the strain-hardening regime, whereby the strain gradients are naturally generated in </w:t>
      </w:r>
      <w:proofErr w:type="gramStart"/>
      <w:r>
        <w:rPr>
          <w:rFonts w:hint="eastAsia"/>
        </w:rPr>
        <w:t xml:space="preserve">plasticity </w:t>
      </w:r>
      <w:proofErr w:type="gramEnd"/>
      <w:r w:rsidR="00ED3697">
        <w:fldChar w:fldCharType="begin"/>
      </w:r>
      <w:r w:rsidR="00ED3697">
        <w:instrText xml:space="preserve"> </w:instrText>
      </w:r>
      <w:r w:rsidR="00ED3697">
        <w:rPr>
          <w:rFonts w:hint="eastAsia"/>
        </w:rPr>
        <w:instrText>HYPERLINK \l "_ENREF_1" \o "Liu, 2013 #1605"</w:instrText>
      </w:r>
      <w:r w:rsidR="00ED3697">
        <w:instrText xml:space="preserve"> </w:instrText>
      </w:r>
      <w:r w:rsidR="00ED3697">
        <w:fldChar w:fldCharType="separate"/>
      </w:r>
      <w:r w:rsidR="00ED3697">
        <w:fldChar w:fldCharType="begin">
          <w:fldData xml:space="preserve">PEVuZE5vdGU+PENpdGU+PEF1dGhvcj5MaXU8L0F1dGhvcj48WWVhcj4yMDEzPC9ZZWFyPjxSZWNO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</w:fldData>
        </w:fldChar>
      </w:r>
      <w:r w:rsidR="00ED3697">
        <w:instrText xml:space="preserve"> ADDIN EN.CITE </w:instrText>
      </w:r>
      <w:r w:rsidR="00ED3697">
        <w:fldChar w:fldCharType="begin">
          <w:fldData xml:space="preserve">PEVuZE5vdGU+PENpdGU+PEF1dGhvcj5MaXU8L0F1dGhvcj48WWVhcj4yMDEzPC9ZZWFyPjxSZWNO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</w:fldData>
        </w:fldChar>
      </w:r>
      <w:r w:rsidR="00ED3697">
        <w:instrText xml:space="preserve"> ADDIN EN.CITE.DATA </w:instrText>
      </w:r>
      <w:r w:rsidR="00ED3697">
        <w:fldChar w:fldCharType="end"/>
      </w:r>
      <w:r w:rsidR="00ED3697">
        <w:fldChar w:fldCharType="separate"/>
      </w:r>
      <w:r w:rsidR="00ED3697" w:rsidRPr="007E6247">
        <w:rPr>
          <w:noProof/>
          <w:vertAlign w:val="superscript"/>
        </w:rPr>
        <w:t>1-3</w:t>
      </w:r>
      <w:r w:rsidR="00ED3697">
        <w:fldChar w:fldCharType="end"/>
      </w:r>
      <w:r w:rsidR="00ED3697">
        <w:fldChar w:fldCharType="end"/>
      </w:r>
      <w:r>
        <w:rPr>
          <w:rFonts w:hint="eastAsia"/>
        </w:rPr>
        <w:t>.</w:t>
      </w:r>
      <w:r w:rsidRPr="001367D8">
        <w:rPr>
          <w:rFonts w:hint="eastAsia"/>
        </w:rPr>
        <w:t xml:space="preserve"> </w:t>
      </w:r>
      <w:r w:rsidR="00113A9C">
        <w:rPr>
          <w:rFonts w:hint="eastAsia"/>
        </w:rPr>
        <w:t xml:space="preserve">Generally speaking, the development of </w:t>
      </w:r>
      <w:r w:rsidR="00113A9C" w:rsidRPr="00113A9C">
        <w:t>torsion testing techniques</w:t>
      </w:r>
      <w:r w:rsidR="00113A9C">
        <w:rPr>
          <w:rFonts w:hint="eastAsia"/>
        </w:rPr>
        <w:t xml:space="preserve"> of single fibers/wires </w:t>
      </w:r>
      <w:r w:rsidR="00D011D2">
        <w:rPr>
          <w:rFonts w:hint="eastAsia"/>
        </w:rPr>
        <w:t>is</w:t>
      </w:r>
      <w:r w:rsidR="00113A9C">
        <w:rPr>
          <w:rFonts w:hint="eastAsia"/>
        </w:rPr>
        <w:t xml:space="preserve"> motivated by</w:t>
      </w:r>
      <w:r w:rsidR="00113A9C">
        <w:t xml:space="preserve"> at least </w:t>
      </w:r>
      <w:r w:rsidR="00DA342F">
        <w:rPr>
          <w:rFonts w:hint="eastAsia"/>
        </w:rPr>
        <w:t>two</w:t>
      </w:r>
      <w:r w:rsidR="00113A9C">
        <w:t xml:space="preserve"> reasons</w:t>
      </w:r>
      <w:r w:rsidR="00DA342F">
        <w:rPr>
          <w:rFonts w:hint="eastAsia"/>
        </w:rPr>
        <w:t xml:space="preserve">: the recent interest in the size-dependent plasticity at small scales </w:t>
      </w:r>
      <w:hyperlink w:anchor="_ENREF_4" w:tooltip="Hutchinson, 2000 #3337" w:history="1">
        <w:r w:rsidR="00ED3697">
          <w:fldChar w:fldCharType="begin"/>
        </w:r>
        <w:r w:rsidR="00ED3697">
          <w:instrText xml:space="preserve"> ADDIN EN.CITE &lt;EndNote&gt;&lt;Cite&gt;&lt;Author&gt;Hutchinson&lt;/Author&gt;&lt;Year&gt;2000&lt;/Year&gt;&lt;RecNum&gt;3337&lt;/RecNum&gt;&lt;DisplayText&gt;&lt;style face="superscript"&gt;4&lt;/style&gt;&lt;/DisplayText&gt;&lt;record&gt;&lt;rec-number&gt;3337&lt;/rec-number&gt;&lt;foreign-keys&gt;&lt;key app="EN" db-id="pz95200f3azwraefzp8x5fwarw595zz05awe"&gt;3337&lt;/key&gt;&lt;/foreign-keys&gt;&lt;ref-type name="Journal Article"&gt;17&lt;/ref-type&gt;&lt;contributors&gt;&lt;authors&gt;&lt;author&gt;Hutchinson, John W&lt;/author&gt;&lt;/authors&gt;&lt;/contributors&gt;&lt;titles&gt;&lt;title&gt;Plasticity at the micron scale&lt;/title&gt;&lt;secondary-title&gt;International Journal Of Solids And Structures&lt;/secondary-title&gt;&lt;/titles&gt;&lt;periodical&gt;&lt;full-title&gt;International Journal Of Solids And Structures&lt;/full-title&gt;&lt;abbr-1&gt;Int J Solids Struct&lt;/abbr-1&gt;&lt;abbr-2&gt;Int. J. Solids. Struct.&lt;/abbr-2&gt;&lt;/periodical&gt;&lt;pages&gt;225-238&lt;/pages&gt;&lt;volume&gt;37&lt;/volume&gt;&lt;number&gt;1&lt;/number&gt;&lt;dates&gt;&lt;year&gt;2000&lt;/year&gt;&lt;/dates&gt;&lt;isbn&gt;0020-7683&lt;/isbn&gt;&lt;urls&gt;&lt;/urls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4</w:t>
        </w:r>
        <w:r w:rsidR="00ED3697">
          <w:fldChar w:fldCharType="end"/>
        </w:r>
      </w:hyperlink>
      <w:r w:rsidR="00DA342F">
        <w:rPr>
          <w:rFonts w:hint="eastAsia"/>
        </w:rPr>
        <w:t xml:space="preserve">, and the requirement for the shear properties of single high-performance fibers in textile </w:t>
      </w:r>
      <w:hyperlink w:anchor="_ENREF_5" w:tooltip="Dhingra, 1974 #326" w:history="1">
        <w:r w:rsidR="00ED3697">
          <w:fldChar w:fldCharType="begin"/>
        </w:r>
        <w:r w:rsidR="00ED3697">
          <w:instrText xml:space="preserve"> ADDIN EN.CITE &lt;EndNote&gt;&lt;Cite&gt;&lt;Author&gt;Dhingra&lt;/Author&gt;&lt;Year&gt;1974&lt;/Year&gt;&lt;RecNum&gt;326&lt;/RecNum&gt;&lt;DisplayText&gt;&lt;style face="superscript"&gt;5&lt;/style&gt;&lt;/DisplayText&gt;&lt;record&gt;&lt;rec-number&gt;326&lt;/rec-number&gt;&lt;foreign-keys&gt;&lt;key app="EN" db-id="pz95200f3azwraefzp8x5fwarw595zz05awe"&gt;326&lt;/key&gt;&lt;/foreign-keys&gt;&lt;ref-type name="Journal Article"&gt;17&lt;/ref-type&gt;&lt;contributors&gt;&lt;authors&gt;&lt;author&gt;Dhingra, R C&lt;/author&gt;&lt;author&gt;Postle, R.&lt;/author&gt;&lt;/authors&gt;&lt;/contributors&gt;&lt;titles&gt;&lt;title&gt;The Measurement of Torque in Continuous-Filament Yarns, Part 1: Experimental Techniques&lt;/title&gt;&lt;secondary-title&gt;Journal of the Textile Institute&lt;/secondary-title&gt;&lt;/titles&gt;&lt;periodical&gt;&lt;full-title&gt;Journal Of The Textile Institute&lt;/full-title&gt;&lt;abbr-1&gt;J Text I&lt;/abbr-1&gt;&lt;abbr-2&gt;J. Text. I.&lt;/abbr-2&gt;&lt;/periodical&gt;&lt;pages&gt;126–132&lt;/pages&gt;&lt;volume&gt;65&lt;/volume&gt;&lt;number&gt;3&lt;/number&gt;&lt;dates&gt;&lt;year&gt;1974&lt;/year&gt;&lt;/dates&gt;&lt;urls&gt;&lt;/urls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5</w:t>
        </w:r>
        <w:r w:rsidR="00ED3697">
          <w:fldChar w:fldCharType="end"/>
        </w:r>
      </w:hyperlink>
      <w:r w:rsidR="00F31526">
        <w:rPr>
          <w:rFonts w:hint="eastAsia"/>
        </w:rPr>
        <w:t xml:space="preserve"> and </w:t>
      </w:r>
      <w:r w:rsidR="00DA342F">
        <w:rPr>
          <w:rFonts w:hint="eastAsia"/>
        </w:rPr>
        <w:t xml:space="preserve">in the design of high strength composites </w:t>
      </w:r>
      <w:hyperlink w:anchor="_ENREF_6" w:tooltip="Behlow, 2014 #3024" w:history="1">
        <w:r w:rsidR="00ED3697">
          <w:fldChar w:fldCharType="begin"/>
        </w:r>
        <w:r w:rsidR="00ED3697">
          <w:instrText xml:space="preserve"> ADDIN EN.CITE &lt;EndNote&gt;&lt;Cite&gt;&lt;Author&gt;Behlow&lt;/Author&gt;&lt;Year&gt;2014&lt;/Year&gt;&lt;RecNum&gt;3024&lt;/RecNum&gt;&lt;DisplayText&gt;&lt;style face="superscript"&gt;6&lt;/style&gt;&lt;/DisplayText&gt;&lt;record&gt;&lt;rec-number&gt;3024&lt;/rec-number&gt;&lt;foreign-keys&gt;&lt;key app="EN" db-id="pz95200f3azwraefzp8x5fwarw595zz05awe"&gt;3024&lt;/key&gt;&lt;/foreign-keys&gt;&lt;ref-type name="Journal Article"&gt;17&lt;/ref-type&gt;&lt;contributors&gt;&lt;authors&gt;&lt;author&gt;Behlow, H.&lt;/author&gt;&lt;author&gt;Saini, D.&lt;/author&gt;&lt;author&gt;Oliveira, L.&lt;/author&gt;&lt;author&gt;Durham, L.&lt;/author&gt;&lt;author&gt;Simpson, J.&lt;/author&gt;&lt;author&gt;Serkiz, S. M.&lt;/author&gt;&lt;author&gt;Skove, M. J.&lt;/author&gt;&lt;author&gt;Rao, A. M.&lt;/author&gt;&lt;/authors&gt;&lt;/contributors&gt;&lt;auth-address&gt;Department of Physics and Astronomy, and Clemson Nanomaterials Center, Clemson University, Clemson, South Carolina 29634, USA.&amp;#xD;School of Materials Science and Engineering, Clemson University, Clemson, South Carolina 29634, USA.&lt;/auth-address&gt;&lt;titles&gt;&lt;title&gt;Direct measurement of shear properties of microfibers&lt;/title&gt;&lt;secondary-title&gt;Review Of Scientific Instruments&lt;/secondary-title&gt;&lt;alt-title&gt;The Review of scientific instruments&lt;/alt-title&gt;&lt;/titles&gt;&lt;periodical&gt;&lt;full-title&gt;Review Of Scientific Instruments&lt;/full-title&gt;&lt;abbr-1&gt;Rev Sci Instrum&lt;/abbr-1&gt;&lt;abbr-2&gt;Rev. Sci. Instrum.&lt;/abbr-2&gt;&lt;/periodical&gt;&lt;alt-periodical&gt;&lt;full-title&gt;Review Of Scientific Instrument&lt;/full-title&gt;&lt;abbr-1&gt;The Review of Scientific Instruments&lt;/abbr-1&gt;&lt;/alt-periodical&gt;&lt;pages&gt;095118&lt;/pages&gt;&lt;volume&gt;85&lt;/volume&gt;&lt;number&gt;9&lt;/number&gt;&lt;edition&gt;2014/10/03&lt;/edition&gt;&lt;dates&gt;&lt;year&gt;2014&lt;/year&gt;&lt;pub-dates&gt;&lt;date&gt;Sep&lt;/date&gt;&lt;/pub-dates&gt;&lt;/dates&gt;&lt;isbn&gt;1089-7623 (Electronic)&amp;#xD;0034-6748 (Linking)&lt;/isbn&gt;&lt;accession-num&gt;25273783&lt;/accession-num&gt;&lt;urls&gt;&lt;related-urls&gt;&lt;url&gt;http://www.ncbi.nlm.nih.gov/pubmed/25273783&lt;/url&gt;&lt;/related-urls&gt;&lt;/urls&gt;&lt;electronic-resource-num&gt;10.1063/1.4895679&lt;/electronic-resource-num&gt;&lt;language&gt;eng&lt;/language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6</w:t>
        </w:r>
        <w:r w:rsidR="00ED3697">
          <w:fldChar w:fldCharType="end"/>
        </w:r>
      </w:hyperlink>
      <w:r w:rsidR="00F31526">
        <w:rPr>
          <w:rFonts w:hint="eastAsia"/>
        </w:rPr>
        <w:t>. However, c</w:t>
      </w:r>
      <w:r w:rsidR="00A12DA0">
        <w:rPr>
          <w:rFonts w:hint="eastAsia"/>
        </w:rPr>
        <w:t>ompared to the tensile technique</w:t>
      </w:r>
      <w:r w:rsidR="002A0C64">
        <w:rPr>
          <w:rFonts w:hint="eastAsia"/>
        </w:rPr>
        <w:t>s</w:t>
      </w:r>
      <w:r w:rsidR="00A12DA0">
        <w:rPr>
          <w:rFonts w:hint="eastAsia"/>
        </w:rPr>
        <w:t xml:space="preserve"> at small scales </w:t>
      </w:r>
      <w:r w:rsidR="00623C24">
        <w:rPr>
          <w:rFonts w:hint="eastAsia"/>
        </w:rPr>
        <w:t>that</w:t>
      </w:r>
      <w:r w:rsidR="00A12DA0">
        <w:rPr>
          <w:rFonts w:hint="eastAsia"/>
        </w:rPr>
        <w:t xml:space="preserve"> </w:t>
      </w:r>
      <w:r w:rsidR="00623C24">
        <w:rPr>
          <w:rFonts w:hint="eastAsia"/>
        </w:rPr>
        <w:t>has been</w:t>
      </w:r>
      <w:r w:rsidR="005346AF">
        <w:rPr>
          <w:rFonts w:hint="eastAsia"/>
        </w:rPr>
        <w:t xml:space="preserve"> </w:t>
      </w:r>
      <w:r w:rsidR="005346AF" w:rsidRPr="005346AF">
        <w:t>mature</w:t>
      </w:r>
      <w:r w:rsidR="005346AF">
        <w:rPr>
          <w:rFonts w:hint="eastAsia"/>
        </w:rPr>
        <w:t xml:space="preserve"> </w:t>
      </w:r>
      <w:r w:rsidR="00577870">
        <w:rPr>
          <w:rFonts w:hint="eastAsia"/>
        </w:rPr>
        <w:t>commercially</w:t>
      </w:r>
      <w:hyperlink w:anchor="_ENREF_7" w:tooltip="Tan, 2004 #217" w:history="1">
        <w:r w:rsidR="00ED3697">
          <w:fldChar w:fldCharType="begin"/>
        </w:r>
        <w:r w:rsidR="00ED3697">
          <w:instrText xml:space="preserve"> ADDIN EN.CITE &lt;EndNote&gt;&lt;Cite&gt;&lt;Author&gt;Tan&lt;/Author&gt;&lt;Year&gt;2004&lt;/Year&gt;&lt;RecNum&gt;217&lt;/RecNum&gt;&lt;DisplayText&gt;&lt;style face="superscript"&gt;7&lt;/style&gt;&lt;/DisplayText&gt;&lt;record&gt;&lt;rec-number&gt;217&lt;/rec-number&gt;&lt;foreign-keys&gt;&lt;key app="EN" db-id="pz95200f3azwraefzp8x5fwarw595zz05awe"&gt;217&lt;/key&gt;&lt;/foreign-keys&gt;&lt;ref-type name="Journal Article"&gt;17&lt;/ref-type&gt;&lt;contributors&gt;&lt;authors&gt;&lt;author&gt;Tan, E. P. S.&lt;/author&gt;&lt;author&gt;Lim, C. T.&lt;/author&gt;&lt;/authors&gt;&lt;/contributors&gt;&lt;titles&gt;&lt;title&gt;Novel approach to tensile testing of micro- and nanoscale fibers&lt;/title&gt;&lt;secondary-title&gt;Review of Scientific Instruments&lt;/secondary-title&gt;&lt;/titles&gt;&lt;periodical&gt;&lt;full-title&gt;Review Of Scientific Instruments&lt;/full-title&gt;&lt;abbr-1&gt;Rev Sci Instrum&lt;/abbr-1&gt;&lt;abbr-2&gt;Rev. Sci. Instrum.&lt;/abbr-2&gt;&lt;/periodical&gt;&lt;pages&gt;2581&lt;/pages&gt;&lt;volume&gt;75&lt;/volume&gt;&lt;number&gt;8&lt;/number&gt;&lt;dates&gt;&lt;year&gt;2004&lt;/year&gt;&lt;/dates&gt;&lt;isbn&gt;00346748&lt;/isbn&gt;&lt;urls&gt;&lt;/urls&gt;&lt;electronic-resource-num&gt;10.1063/1.1775309&lt;/electronic-resource-num&gt;&lt;/record&gt;&lt;/Cite&gt;&lt;Cite&gt;&lt;Author&gt;Han&lt;/Author&gt;&lt;Year&gt;2006&lt;/Year&gt;&lt;RecNum&gt;2364&lt;/RecNum&gt;&lt;record&gt;&lt;rec-number&gt;2364&lt;/rec-number&gt;&lt;foreign-keys&gt;&lt;key app="EN" db-id="pz95200f3azwraefzp8x5fwarw595zz05awe"&gt;2364&lt;/key&gt;&lt;/foreign-keys&gt;&lt;ref-type name="Journal Article"&gt;17&lt;/ref-type&gt;&lt;contributors&gt;&lt;authors&gt;&lt;author&gt;Han, Jong H&lt;/author&gt;&lt;author&gt;Saif, M Taher A&lt;/author&gt;&lt;/authors&gt;&lt;/contributors&gt;&lt;titles&gt;&lt;title&gt;In situ microtensile stage for electromechanical characterization of nanoscale freestanding films&lt;/title&gt;&lt;secondary-title&gt;Review Of Scientific Instruments&lt;/secondary-title&gt;&lt;/titles&gt;&lt;periodical&gt;&lt;full-title&gt;Review Of Scientific Instruments&lt;/full-title&gt;&lt;abbr-1&gt;Rev Sci Instrum&lt;/abbr-1&gt;&lt;abbr-2&gt;Rev. Sci. Instrum.&lt;/abbr-2&gt;&lt;/periodical&gt;&lt;pages&gt;045102-045102-8&lt;/pages&gt;&lt;volume&gt;77&lt;/volume&gt;&lt;number&gt;4&lt;/number&gt;&lt;dates&gt;&lt;year&gt;2006&lt;/year&gt;&lt;/dates&gt;&lt;isbn&gt;0034-6748&lt;/isbn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7</w:t>
        </w:r>
        <w:r w:rsidR="00ED3697">
          <w:fldChar w:fldCharType="end"/>
        </w:r>
      </w:hyperlink>
      <w:hyperlink w:anchor="_ENREF_7" w:tooltip="Han, 2006 #2364" w:history="1"/>
      <w:r w:rsidR="00A12DA0">
        <w:rPr>
          <w:rFonts w:hint="eastAsia"/>
        </w:rPr>
        <w:t xml:space="preserve">, the development of </w:t>
      </w:r>
      <w:r w:rsidR="00A12DA0" w:rsidRPr="005149B9">
        <w:t xml:space="preserve">torsion </w:t>
      </w:r>
      <w:r w:rsidR="00A12DA0">
        <w:rPr>
          <w:rFonts w:hint="eastAsia"/>
        </w:rPr>
        <w:t>techniques</w:t>
      </w:r>
      <w:r w:rsidR="00A12DA0" w:rsidRPr="005149B9">
        <w:t xml:space="preserve"> at small scales</w:t>
      </w:r>
      <w:r w:rsidR="00A12DA0">
        <w:rPr>
          <w:rFonts w:hint="eastAsia"/>
        </w:rPr>
        <w:t xml:space="preserve"> is rather slow due to several </w:t>
      </w:r>
      <w:r w:rsidR="00A12DA0" w:rsidRPr="005149B9">
        <w:t>challenges</w:t>
      </w:r>
      <w:hyperlink w:anchor="_ENREF_1" w:tooltip="Liu, 2013 #1605" w:history="1">
        <w:r w:rsidR="00ED3697">
          <w:fldChar w:fldCharType="begin"/>
        </w:r>
        <w:r w:rsidR="00ED3697">
          <w:instrText xml:space="preserve"> ADDIN EN.CITE &lt;EndNote&gt;&lt;Cite&gt;&lt;Author&gt;Liu&lt;/Author&gt;&lt;Year&gt;2013&lt;/Year&gt;&lt;RecNum&gt;1605&lt;/RecNum&gt;&lt;DisplayText&gt;&lt;style face="superscript"&gt;1&lt;/style&gt;&lt;/DisplayText&gt;&lt;record&gt;&lt;rec-number&gt;1605&lt;/rec-number&gt;&lt;foreign-keys&gt;&lt;key app="EN" db-id="pz95200f3azwraefzp8x5fwarw595zz05awe"&gt;1605&lt;/key&gt;&lt;/foreign-keys&gt;&lt;ref-type name="Journal Article"&gt;17&lt;/ref-type&gt;&lt;contributors&gt;&lt;authors&gt;&lt;author&gt;Liu, Dabiao&lt;/author&gt;&lt;author&gt;He, Yuming&lt;/author&gt;&lt;author&gt;Dunstan, D. J.&lt;/author&gt;&lt;author&gt;Zhang, Bo&lt;/author&gt;&lt;author&gt;Gan, Zhipeng&lt;/author&gt;&lt;author&gt;Hu, Peng&lt;/author&gt;&lt;author&gt;Ding, Huaming&lt;/author&gt;&lt;/authors&gt;&lt;/contributors&gt;&lt;titles&gt;&lt;title&gt;Toward a further understanding of size effects in the torsion of thin metal wires: An experimental and theoretical assessment&lt;/title&gt;&lt;secondary-title&gt;International Journal Of Plasticity&lt;/secondary-title&gt;&lt;/titles&gt;&lt;periodical&gt;&lt;full-title&gt;International Journal Of Plasticity&lt;/full-title&gt;&lt;abbr-1&gt;Int J Plasticity&lt;/abbr-1&gt;&lt;abbr-2&gt;Int. J. Plasticity&lt;/abbr-2&gt;&lt;/periodical&gt;&lt;pages&gt;30-52&lt;/pages&gt;&lt;volume&gt;41&lt;/volume&gt;&lt;section&gt;30&lt;/section&gt;&lt;keywords&gt;&lt;keyword&gt;Size effects&lt;/keyword&gt;&lt;keyword&gt;Copper wires&lt;/keyword&gt;&lt;keyword&gt;Torsion testing&lt;/keyword&gt;&lt;keyword&gt;Strain gradient plasticity&lt;/keyword&gt;&lt;keyword&gt;Critical thickness&lt;/keyword&gt;&lt;/keywords&gt;&lt;dates&gt;&lt;year&gt;2013&lt;/year&gt;&lt;/dates&gt;&lt;isbn&gt;0749-6419&lt;/isbn&gt;&lt;urls&gt;&lt;related-urls&gt;&lt;url&gt;http://www.sciencedirect.com/science/article/pii/S0749641912001234?v=s5&lt;/url&gt;&lt;/related-urls&gt;&lt;/urls&gt;&lt;electronic-resource-num&gt;10.1016/j.ijplas.2012.08.007&lt;/electronic-resource-num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1</w:t>
        </w:r>
        <w:r w:rsidR="00ED3697">
          <w:fldChar w:fldCharType="end"/>
        </w:r>
      </w:hyperlink>
      <w:r w:rsidR="00A12DA0">
        <w:rPr>
          <w:rFonts w:hint="eastAsia"/>
        </w:rPr>
        <w:t xml:space="preserve">, </w:t>
      </w:r>
      <w:r w:rsidR="00A12DA0">
        <w:t>including</w:t>
      </w:r>
      <w:r w:rsidR="00A12DA0">
        <w:rPr>
          <w:rFonts w:hint="eastAsia"/>
        </w:rPr>
        <w:t xml:space="preserve"> the </w:t>
      </w:r>
      <w:r w:rsidR="00A12DA0">
        <w:t>difficulty in</w:t>
      </w:r>
      <w:r w:rsidR="00A12DA0">
        <w:rPr>
          <w:rFonts w:hint="eastAsia"/>
        </w:rPr>
        <w:t xml:space="preserve"> </w:t>
      </w:r>
      <w:r w:rsidR="00A12DA0" w:rsidRPr="00BE35BA">
        <w:t>detecting micro-torque</w:t>
      </w:r>
      <w:r w:rsidR="00A12DA0">
        <w:rPr>
          <w:rFonts w:hint="eastAsia"/>
        </w:rPr>
        <w:t xml:space="preserve"> and </w:t>
      </w:r>
      <w:bookmarkStart w:id="10" w:name="OLE_LINK53"/>
      <w:bookmarkStart w:id="11" w:name="OLE_LINK56"/>
      <w:r w:rsidR="00A12DA0">
        <w:t>in</w:t>
      </w:r>
      <w:bookmarkEnd w:id="10"/>
      <w:bookmarkEnd w:id="11"/>
      <w:r w:rsidR="00A12DA0">
        <w:t xml:space="preserve"> handling the small </w:t>
      </w:r>
      <w:r w:rsidR="00A12DA0">
        <w:rPr>
          <w:rFonts w:hint="eastAsia"/>
        </w:rPr>
        <w:t xml:space="preserve">specimens. </w:t>
      </w:r>
      <w:r>
        <w:rPr>
          <w:rFonts w:hint="eastAsia"/>
        </w:rPr>
        <w:t xml:space="preserve">Over the past several decades, a </w:t>
      </w:r>
      <w:r w:rsidRPr="001367D8">
        <w:t>series of</w:t>
      </w:r>
      <w:r>
        <w:rPr>
          <w:rFonts w:hint="eastAsia"/>
        </w:rPr>
        <w:t xml:space="preserve"> </w:t>
      </w:r>
      <w:r>
        <w:t>non-standard</w:t>
      </w:r>
      <w:r>
        <w:rPr>
          <w:rFonts w:hint="eastAsia"/>
        </w:rPr>
        <w:t xml:space="preserve"> techniques for measuring the </w:t>
      </w:r>
      <w:proofErr w:type="spellStart"/>
      <w:r>
        <w:rPr>
          <w:rFonts w:hint="eastAsia"/>
        </w:rPr>
        <w:t>torsional</w:t>
      </w:r>
      <w:proofErr w:type="spellEnd"/>
      <w:r>
        <w:rPr>
          <w:rFonts w:hint="eastAsia"/>
        </w:rPr>
        <w:t xml:space="preserve"> properties of single fibers</w:t>
      </w:r>
      <w:r w:rsidR="00F31526">
        <w:rPr>
          <w:rFonts w:hint="eastAsia"/>
        </w:rPr>
        <w:t>/</w:t>
      </w:r>
      <w:r>
        <w:rPr>
          <w:rFonts w:hint="eastAsia"/>
        </w:rPr>
        <w:t>wires have been proposed.</w:t>
      </w:r>
      <w:r w:rsidR="00094107">
        <w:rPr>
          <w:rFonts w:hint="eastAsia"/>
        </w:rPr>
        <w:t xml:space="preserve"> Most of them are based upon the principle of torsion balance </w:t>
      </w:r>
      <w:hyperlink w:anchor="_ENREF_9" w:tooltip="Gillies, 1993 #105" w:history="1">
        <w:r w:rsidR="00ED3697">
          <w:fldChar w:fldCharType="begin"/>
        </w:r>
        <w:r w:rsidR="00ED3697">
          <w:instrText xml:space="preserve"> ADDIN EN.CITE &lt;EndNote&gt;&lt;Cite&gt;&lt;Author&gt;Gillies&lt;/Author&gt;&lt;Year&gt;1993&lt;/Year&gt;&lt;RecNum&gt;105&lt;/RecNum&gt;&lt;DisplayText&gt;&lt;style face="superscript"&gt;8&lt;/style&gt;&lt;/DisplayText&gt;&lt;record&gt;&lt;rec-number&gt;105&lt;/rec-number&gt;&lt;foreign-keys&gt;&lt;key app="EN" db-id="pz95200f3azwraefzp8x5fwarw595zz05awe"&gt;105&lt;/key&gt;&lt;/foreign-keys&gt;&lt;ref-type name="Journal Article"&gt;17&lt;/ref-type&gt;&lt;contributors&gt;&lt;authors&gt;&lt;author&gt;Gillies, G. T.&lt;/author&gt;&lt;author&gt;Ritter, R. C.&lt;/author&gt;&lt;/authors&gt;&lt;/contributors&gt;&lt;titles&gt;&lt;title&gt;Torsion balances, torsion pendulums, and related devices&lt;/title&gt;&lt;secondary-title&gt;Review of Scientific Instruments&lt;/secondary-title&gt;&lt;/titles&gt;&lt;periodical&gt;&lt;full-title&gt;Review Of Scientific Instruments&lt;/full-title&gt;&lt;abbr-1&gt;Rev Sci Instrum&lt;/abbr-1&gt;&lt;abbr-2&gt;Rev. Sci. Instrum.&lt;/abbr-2&gt;&lt;/periodical&gt;&lt;pages&gt;283-309&lt;/pages&gt;&lt;volume&gt;64&lt;/volume&gt;&lt;number&gt;2&lt;/number&gt;&lt;dates&gt;&lt;year&gt;1993&lt;/year&gt;&lt;/dates&gt;&lt;isbn&gt;0034-6748&lt;/isbn&gt;&lt;urls&gt;&lt;related-urls&gt;&lt;url&gt;10.1063/1.1144248&lt;/url&gt;&lt;/related-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8</w:t>
        </w:r>
        <w:r w:rsidR="00ED3697">
          <w:fldChar w:fldCharType="end"/>
        </w:r>
      </w:hyperlink>
      <w:r w:rsidR="00094107">
        <w:rPr>
          <w:rFonts w:hint="eastAsia"/>
        </w:rPr>
        <w:t xml:space="preserve"> </w:t>
      </w:r>
      <w:r w:rsidR="00094107">
        <w:t>that</w:t>
      </w:r>
      <w:r w:rsidR="00094107">
        <w:rPr>
          <w:rFonts w:hint="eastAsia"/>
        </w:rPr>
        <w:t xml:space="preserve"> can be </w:t>
      </w:r>
      <w:r w:rsidR="00094107" w:rsidRPr="00094107">
        <w:t>trace</w:t>
      </w:r>
      <w:r w:rsidR="00094107">
        <w:rPr>
          <w:rFonts w:hint="eastAsia"/>
        </w:rPr>
        <w:t xml:space="preserve">d back to the </w:t>
      </w:r>
      <w:r w:rsidR="00094107" w:rsidRPr="00D5048C">
        <w:t>landmark works by</w:t>
      </w:r>
      <w:r w:rsidR="00094107" w:rsidRPr="006C4D08">
        <w:t xml:space="preserve"> </w:t>
      </w:r>
      <w:r w:rsidR="0019316F">
        <w:rPr>
          <w:rFonts w:hint="eastAsia"/>
        </w:rPr>
        <w:t>Charles</w:t>
      </w:r>
      <w:r w:rsidR="00094107">
        <w:rPr>
          <w:rFonts w:hint="eastAsia"/>
        </w:rPr>
        <w:t xml:space="preserve"> </w:t>
      </w:r>
      <w:r w:rsidR="00094107" w:rsidRPr="00D5048C">
        <w:t>Coulomb</w:t>
      </w:r>
      <w:r w:rsidR="00094107">
        <w:rPr>
          <w:rFonts w:hint="eastAsia"/>
        </w:rPr>
        <w:t xml:space="preserve"> </w:t>
      </w:r>
      <w:hyperlink w:anchor="_ENREF_10" w:tooltip="Coulomb, 1784 #3069" w:history="1">
        <w:r w:rsidR="00ED3697">
          <w:fldChar w:fldCharType="begin"/>
        </w:r>
        <w:r w:rsidR="00ED3697">
          <w:instrText xml:space="preserve"> ADDIN EN.CITE &lt;EndNote&gt;&lt;Cite&gt;&lt;Author&gt;Coulomb&lt;/Author&gt;&lt;Year&gt;1784&lt;/Year&gt;&lt;RecNum&gt;3069&lt;/RecNum&gt;&lt;DisplayText&gt;&lt;style face="superscript"&gt;9&lt;/style&gt;&lt;/DisplayText&gt;&lt;record&gt;&lt;rec-number&gt;3069&lt;/rec-number&gt;&lt;foreign-keys&gt;&lt;key app="EN" db-id="pz95200f3azwraefzp8x5fwarw595zz05awe"&gt;3069&lt;/key&gt;&lt;/foreign-keys&gt;&lt;ref-type name="Book"&gt;6&lt;/ref-type&gt;&lt;contributors&gt;&lt;authors&gt;&lt;author&gt;Coulomb, Charles Augustin&lt;/author&gt;&lt;/authors&gt;&lt;/contributors&gt;&lt;titles&gt;&lt;title&gt;Memoires de l&amp;apos;Academie Royale des Sciences&lt;/title&gt;&lt;/titles&gt;&lt;section&gt;229-236&lt;/section&gt;&lt;dates&gt;&lt;year&gt;1784&lt;/year&gt;&lt;/dates&gt;&lt;pub-location&gt;Paris&lt;/pub-location&gt;&lt;publisher&gt;Academie royale des sciences&lt;/publisher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9</w:t>
        </w:r>
        <w:r w:rsidR="00ED3697">
          <w:fldChar w:fldCharType="end"/>
        </w:r>
      </w:hyperlink>
      <w:r w:rsidR="00094107" w:rsidRPr="00D5048C">
        <w:t xml:space="preserve"> and </w:t>
      </w:r>
      <w:r w:rsidR="0019316F">
        <w:rPr>
          <w:rFonts w:hint="eastAsia"/>
        </w:rPr>
        <w:t>Henry</w:t>
      </w:r>
      <w:r w:rsidR="00094107">
        <w:rPr>
          <w:rFonts w:hint="eastAsia"/>
        </w:rPr>
        <w:t xml:space="preserve"> </w:t>
      </w:r>
      <w:r w:rsidR="00094107" w:rsidRPr="00D5048C">
        <w:t xml:space="preserve">Cavendish </w:t>
      </w:r>
      <w:hyperlink w:anchor="_ENREF_11" w:tooltip="Cavendish, 1798 #2820" w:history="1">
        <w:r w:rsidR="00ED3697">
          <w:fldChar w:fldCharType="begin"/>
        </w:r>
        <w:r w:rsidR="00ED3697">
          <w:instrText xml:space="preserve"> ADDIN EN.CITE &lt;EndNote&gt;&lt;Cite&gt;&lt;Author&gt;Cavendish&lt;/Author&gt;&lt;Year&gt;1798&lt;/Year&gt;&lt;RecNum&gt;2820&lt;/RecNum&gt;&lt;DisplayText&gt;&lt;style face="superscript"&gt;10&lt;/style&gt;&lt;/DisplayText&gt;&lt;record&gt;&lt;rec-number&gt;2820&lt;/rec-number&gt;&lt;foreign-keys&gt;&lt;key app="EN" db-id="pz95200f3azwraefzp8x5fwarw595zz05awe"&gt;2820&lt;/key&gt;&lt;/foreign-keys&gt;&lt;ref-type name="Journal Article"&gt;17&lt;/ref-type&gt;&lt;contributors&gt;&lt;authors&gt;&lt;author&gt;Cavendish, Henry&lt;/author&gt;&lt;/authors&gt;&lt;/contributors&gt;&lt;titles&gt;&lt;title&gt;Experiments to Determine the Density of the Earth&lt;/title&gt;&lt;secondary-title&gt;Philosophical Transactions of the Royal Society of London&lt;/secondary-title&gt;&lt;/titles&gt;&lt;periodical&gt;&lt;full-title&gt;Philosophical Transactions of the Royal Society of London&lt;/full-title&gt;&lt;/periodical&gt;&lt;pages&gt;469-526&lt;/pages&gt;&lt;dates&gt;&lt;year&gt;1798&lt;/year&gt;&lt;/dates&gt;&lt;isbn&gt;0261-0523&lt;/isbn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10</w:t>
        </w:r>
        <w:r w:rsidR="00ED3697">
          <w:fldChar w:fldCharType="end"/>
        </w:r>
      </w:hyperlink>
      <w:r w:rsidR="00094107">
        <w:rPr>
          <w:rFonts w:hint="eastAsia"/>
        </w:rPr>
        <w:t>.</w:t>
      </w:r>
      <w:r w:rsidR="00D011D2">
        <w:rPr>
          <w:rFonts w:hint="eastAsia"/>
        </w:rPr>
        <w:t xml:space="preserve"> In fact, t</w:t>
      </w:r>
      <w:r w:rsidR="0019316F">
        <w:rPr>
          <w:rFonts w:hint="eastAsia"/>
        </w:rPr>
        <w:t xml:space="preserve">he torsion-balance devices are </w:t>
      </w:r>
      <w:r w:rsidR="0019316F" w:rsidRPr="0019316F">
        <w:t>ubiquitous</w:t>
      </w:r>
      <w:r w:rsidR="0019316F">
        <w:rPr>
          <w:rFonts w:hint="eastAsia"/>
        </w:rPr>
        <w:t xml:space="preserve"> </w:t>
      </w:r>
      <w:r w:rsidR="0019316F" w:rsidRPr="00D5048C">
        <w:t xml:space="preserve">in experimental physics, </w:t>
      </w:r>
      <w:r w:rsidR="0019316F">
        <w:rPr>
          <w:rFonts w:hint="eastAsia"/>
        </w:rPr>
        <w:t>measurement science</w:t>
      </w:r>
      <w:r w:rsidR="0019316F" w:rsidRPr="00D5048C">
        <w:t xml:space="preserve"> and </w:t>
      </w:r>
      <w:r w:rsidR="0019316F">
        <w:rPr>
          <w:rFonts w:hint="eastAsia"/>
        </w:rPr>
        <w:t xml:space="preserve">various </w:t>
      </w:r>
      <w:r w:rsidR="00B414DE">
        <w:rPr>
          <w:rFonts w:hint="eastAsia"/>
        </w:rPr>
        <w:t xml:space="preserve">other </w:t>
      </w:r>
      <w:r w:rsidR="0019316F">
        <w:rPr>
          <w:rFonts w:hint="eastAsia"/>
        </w:rPr>
        <w:t>fields</w:t>
      </w:r>
      <w:r w:rsidR="0019316F" w:rsidRPr="00D5048C">
        <w:t xml:space="preserve"> of engineering</w:t>
      </w:r>
      <w:r w:rsidR="0019316F">
        <w:rPr>
          <w:rFonts w:hint="eastAsia"/>
        </w:rPr>
        <w:t xml:space="preserve"> </w:t>
      </w:r>
      <w:hyperlink w:anchor="_ENREF_9" w:tooltip="Gillies, 1993 #105" w:history="1">
        <w:r w:rsidR="00ED3697">
          <w:fldChar w:fldCharType="begin"/>
        </w:r>
        <w:r w:rsidR="00ED3697">
          <w:instrText xml:space="preserve"> ADDIN EN.CITE &lt;EndNote&gt;&lt;Cite&gt;&lt;Author&gt;Gillies&lt;/Author&gt;&lt;Year&gt;1993&lt;/Year&gt;&lt;RecNum&gt;105&lt;/RecNum&gt;&lt;DisplayText&gt;&lt;style face="superscript"&gt;8&lt;/style&gt;&lt;/DisplayText&gt;&lt;record&gt;&lt;rec-number&gt;105&lt;/rec-number&gt;&lt;foreign-keys&gt;&lt;key app="EN" db-id="pz95200f3azwraefzp8x5fwarw595zz05awe"&gt;105&lt;/key&gt;&lt;/foreign-keys&gt;&lt;ref-type name="Journal Article"&gt;17&lt;/ref-type&gt;&lt;contributors&gt;&lt;authors&gt;&lt;author&gt;Gillies, G. T.&lt;/author&gt;&lt;author&gt;Ritter, R. C.&lt;/author&gt;&lt;/authors&gt;&lt;/contributors&gt;&lt;titles&gt;&lt;title&gt;Torsion balances, torsion pendulums, and related devices&lt;/title&gt;&lt;secondary-title&gt;Review of Scientific Instruments&lt;/secondary-title&gt;&lt;/titles&gt;&lt;periodical&gt;&lt;full-title&gt;Review Of Scientific Instruments&lt;/full-title&gt;&lt;abbr-1&gt;Rev Sci Instrum&lt;/abbr-1&gt;&lt;abbr-2&gt;Rev. Sci. Instrum.&lt;/abbr-2&gt;&lt;/periodical&gt;&lt;pages&gt;283-309&lt;/pages&gt;&lt;volume&gt;64&lt;/volume&gt;&lt;number&gt;2&lt;/number&gt;&lt;dates&gt;&lt;year&gt;1993&lt;/year&gt;&lt;/dates&gt;&lt;isbn&gt;0034-6748&lt;/isbn&gt;&lt;urls&gt;&lt;related-urls&gt;&lt;url&gt;10.1063/1.1144248&lt;/url&gt;&lt;/related-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8</w:t>
        </w:r>
        <w:r w:rsidR="00ED3697">
          <w:fldChar w:fldCharType="end"/>
        </w:r>
      </w:hyperlink>
      <w:r w:rsidR="0019316F" w:rsidRPr="00D5048C">
        <w:t>.</w:t>
      </w:r>
      <w:r w:rsidR="0019316F">
        <w:rPr>
          <w:rFonts w:hint="eastAsia"/>
        </w:rPr>
        <w:t xml:space="preserve"> Here, we only focus on the torsion-balance techniques applied in the </w:t>
      </w:r>
      <w:proofErr w:type="spellStart"/>
      <w:r w:rsidR="0019316F">
        <w:rPr>
          <w:rFonts w:hint="eastAsia"/>
        </w:rPr>
        <w:t>torsional</w:t>
      </w:r>
      <w:proofErr w:type="spellEnd"/>
      <w:r w:rsidR="0019316F">
        <w:rPr>
          <w:rFonts w:hint="eastAsia"/>
        </w:rPr>
        <w:t xml:space="preserve"> characterization of single fibers, wires and yarns.</w:t>
      </w:r>
    </w:p>
    <w:p w:rsidR="00F835A9" w:rsidRDefault="006B3AA3" w:rsidP="008852D0">
      <w:pPr>
        <w:spacing w:line="360" w:lineRule="auto"/>
        <w:ind w:firstLineChars="200" w:firstLine="440"/>
      </w:pPr>
      <w:bookmarkStart w:id="12" w:name="OLE_LINK7"/>
      <w:bookmarkStart w:id="13" w:name="OLE_LINK8"/>
      <w:r>
        <w:rPr>
          <w:rFonts w:hint="eastAsia"/>
        </w:rPr>
        <w:t xml:space="preserve">In an </w:t>
      </w:r>
      <w:r w:rsidR="000A0270" w:rsidRPr="000A0270">
        <w:t>ideal</w:t>
      </w:r>
      <w:r>
        <w:rPr>
          <w:rFonts w:hint="eastAsia"/>
        </w:rPr>
        <w:t xml:space="preserve"> torsion balance for </w:t>
      </w:r>
      <w:r w:rsidR="00D011D2">
        <w:rPr>
          <w:rFonts w:hint="eastAsia"/>
        </w:rPr>
        <w:t>thin fibers</w:t>
      </w:r>
      <w:r>
        <w:rPr>
          <w:rFonts w:hint="eastAsia"/>
        </w:rPr>
        <w:t>, the specimen is</w:t>
      </w:r>
      <w:r w:rsidR="000A0270">
        <w:rPr>
          <w:rFonts w:hint="eastAsia"/>
        </w:rPr>
        <w:t xml:space="preserve"> generally</w:t>
      </w:r>
      <w:r>
        <w:rPr>
          <w:rFonts w:hint="eastAsia"/>
        </w:rPr>
        <w:t xml:space="preserve"> fixed between a twisting head at its lower end and a torsion wire of known properties at its upper end. </w:t>
      </w:r>
      <w:r w:rsidR="00623C24">
        <w:rPr>
          <w:rFonts w:hint="eastAsia"/>
        </w:rPr>
        <w:t xml:space="preserve">The upper </w:t>
      </w:r>
      <w:r w:rsidR="000A0270">
        <w:rPr>
          <w:rFonts w:hint="eastAsia"/>
        </w:rPr>
        <w:t>end</w:t>
      </w:r>
      <w:r w:rsidR="00623C24">
        <w:rPr>
          <w:rFonts w:hint="eastAsia"/>
        </w:rPr>
        <w:t xml:space="preserve"> of the torsion wire</w:t>
      </w:r>
      <w:r w:rsidR="000A0270">
        <w:rPr>
          <w:rFonts w:hint="eastAsia"/>
        </w:rPr>
        <w:t xml:space="preserve"> can be</w:t>
      </w:r>
      <w:r w:rsidR="00623C24">
        <w:rPr>
          <w:rFonts w:hint="eastAsia"/>
        </w:rPr>
        <w:t xml:space="preserve"> fixed</w:t>
      </w:r>
      <w:r w:rsidR="000A0270">
        <w:rPr>
          <w:rFonts w:hint="eastAsia"/>
        </w:rPr>
        <w:t xml:space="preserve"> or be rotated manually</w:t>
      </w:r>
      <w:r w:rsidR="00623C24">
        <w:rPr>
          <w:rFonts w:hint="eastAsia"/>
        </w:rPr>
        <w:t xml:space="preserve">. </w:t>
      </w:r>
      <w:r w:rsidR="00E20E9D">
        <w:rPr>
          <w:rFonts w:hint="eastAsia"/>
        </w:rPr>
        <w:t xml:space="preserve">A pointer, or other </w:t>
      </w:r>
      <w:r w:rsidR="00B020B9">
        <w:rPr>
          <w:rFonts w:hint="eastAsia"/>
        </w:rPr>
        <w:t>indicating device</w:t>
      </w:r>
      <w:r w:rsidR="00E20E9D">
        <w:rPr>
          <w:rFonts w:hint="eastAsia"/>
        </w:rPr>
        <w:t xml:space="preserve">, is positioned between the specimen and the torsion wire. As the specimen is twisted, the </w:t>
      </w:r>
      <w:r w:rsidR="00623C24">
        <w:rPr>
          <w:rFonts w:hint="eastAsia"/>
        </w:rPr>
        <w:t xml:space="preserve">torque applied on the specimen can be determined by measuring the rotation of the indicating device. </w:t>
      </w:r>
      <w:r w:rsidR="00991DDD">
        <w:rPr>
          <w:rFonts w:hint="eastAsia"/>
        </w:rPr>
        <w:t>Yet</w:t>
      </w:r>
      <w:r w:rsidR="00991DDD" w:rsidRPr="006B3AA3">
        <w:t xml:space="preserve">, this technique has not been </w:t>
      </w:r>
      <w:r w:rsidR="00991DDD">
        <w:rPr>
          <w:rFonts w:hint="eastAsia"/>
        </w:rPr>
        <w:t>widely</w:t>
      </w:r>
      <w:r w:rsidR="00991DDD" w:rsidRPr="006B3AA3">
        <w:t xml:space="preserve"> used due to </w:t>
      </w:r>
      <w:r w:rsidR="006D6388">
        <w:rPr>
          <w:rFonts w:hint="eastAsia"/>
        </w:rPr>
        <w:t>the difficult</w:t>
      </w:r>
      <w:r w:rsidR="00991DDD" w:rsidRPr="006B3AA3">
        <w:t xml:space="preserve"> in its implementation.</w:t>
      </w:r>
      <w:r w:rsidR="00991DDD">
        <w:rPr>
          <w:rFonts w:hint="eastAsia"/>
        </w:rPr>
        <w:t xml:space="preserve"> </w:t>
      </w:r>
      <w:r w:rsidR="008E403F">
        <w:rPr>
          <w:rFonts w:hint="eastAsia"/>
        </w:rPr>
        <w:t xml:space="preserve">In 1923, </w:t>
      </w:r>
      <w:bookmarkStart w:id="14" w:name="OLE_LINK15"/>
      <w:bookmarkStart w:id="15" w:name="OLE_LINK16"/>
      <w:r w:rsidR="00773CF3" w:rsidRPr="00773CF3">
        <w:t>Peirce</w:t>
      </w:r>
      <w:bookmarkEnd w:id="14"/>
      <w:bookmarkEnd w:id="15"/>
      <w:r w:rsidR="00ED3697">
        <w:fldChar w:fldCharType="begin"/>
      </w:r>
      <w:r w:rsidR="00ED3697">
        <w:instrText xml:space="preserve"> HYPERLINK \l "_ENREF_12" \o "Peirce, 1923 #322" </w:instrText>
      </w:r>
      <w:r w:rsidR="00ED3697">
        <w:fldChar w:fldCharType="separate"/>
      </w:r>
      <w:r w:rsidR="00ED3697">
        <w:fldChar w:fldCharType="begin"/>
      </w:r>
      <w:r w:rsidR="00ED3697">
        <w:instrText xml:space="preserve"> ADDIN EN.CITE &lt;EndNote&gt;&lt;Cite&gt;&lt;Author&gt;Peirce&lt;/Author&gt;&lt;Year&gt;1923&lt;/Year&gt;&lt;RecNum&gt;322&lt;/RecNum&gt;&lt;DisplayText&gt;&lt;style face="superscript"&gt;11&lt;/style&gt;&lt;/DisplayText&gt;&lt;record&gt;&lt;rec-number&gt;322&lt;/rec-number&gt;&lt;foreign-keys&gt;&lt;key app="EN" db-id="pz95200f3azwraefzp8x5fwarw595zz05awe"&gt;322&lt;/key&gt;&lt;/foreign-keys&gt;&lt;ref-type name="Journal Article"&gt;17&lt;/ref-type&gt;&lt;contributors&gt;&lt;authors&gt;&lt;author&gt;Peirce, Frederick Thomas&lt;/author&gt;&lt;/authors&gt;&lt;/contributors&gt;&lt;titles&gt;&lt;title&gt;The Plasticity of Cotton and Other Materials&lt;/title&gt;&lt;secondary-title&gt;Journal of the Textile Institute Transactions&lt;/secondary-title&gt;&lt;/titles&gt;&lt;periodical&gt;&lt;full-title&gt;Journal of the Textile Institute Transactions&lt;/full-title&gt;&lt;abbr-1&gt;J Text I T&lt;/abbr-1&gt;&lt;abbr-2&gt;J. Text. I. T.&lt;/abbr-2&gt;&lt;/periodical&gt;&lt;pages&gt;T390-T413&lt;/pages&gt;&lt;volume&gt;14&lt;/volume&gt;&lt;number&gt;11&lt;/number&gt;&lt;dates&gt;&lt;year&gt;1923&lt;/year&gt;&lt;/dates&gt;&lt;isbn&gt;1944-7027&lt;/isbn&gt;&lt;urls&gt;&lt;/urls&gt;&lt;electronic-resource-num&gt;10.1080/19447022308661263&lt;/electronic-resource-num&gt;&lt;/record&gt;&lt;/Cite&gt;&lt;/EndNote&gt;</w:instrText>
      </w:r>
      <w:r w:rsidR="00ED3697">
        <w:fldChar w:fldCharType="separate"/>
      </w:r>
      <w:r w:rsidR="00ED3697" w:rsidRPr="006E6726">
        <w:rPr>
          <w:noProof/>
          <w:vertAlign w:val="superscript"/>
        </w:rPr>
        <w:t>11</w:t>
      </w:r>
      <w:r w:rsidR="00ED3697">
        <w:fldChar w:fldCharType="end"/>
      </w:r>
      <w:r w:rsidR="00ED3697">
        <w:fldChar w:fldCharType="end"/>
      </w:r>
      <w:r w:rsidR="00773CF3">
        <w:rPr>
          <w:rFonts w:hint="eastAsia"/>
        </w:rPr>
        <w:t xml:space="preserve"> developed </w:t>
      </w:r>
      <w:r w:rsidR="00773CF3" w:rsidRPr="00773CF3">
        <w:t xml:space="preserve">a magnetic torsion tester for the measurement of </w:t>
      </w:r>
      <w:proofErr w:type="spellStart"/>
      <w:r w:rsidR="00773CF3" w:rsidRPr="00773CF3">
        <w:t>torsional</w:t>
      </w:r>
      <w:proofErr w:type="spellEnd"/>
      <w:r w:rsidR="00773CF3" w:rsidRPr="00773CF3">
        <w:t xml:space="preserve"> relaxation of yarns.</w:t>
      </w:r>
      <w:r w:rsidR="00B35E1D">
        <w:rPr>
          <w:rFonts w:hint="eastAsia"/>
        </w:rPr>
        <w:t xml:space="preserve"> </w:t>
      </w:r>
      <w:r w:rsidR="00B35E1D" w:rsidRPr="00773CF3">
        <w:t>In this apparatus,</w:t>
      </w:r>
      <w:r w:rsidR="00773CF3" w:rsidRPr="00773CF3">
        <w:t xml:space="preserve"> </w:t>
      </w:r>
      <w:r w:rsidR="00B35E1D">
        <w:rPr>
          <w:rFonts w:hint="eastAsia"/>
        </w:rPr>
        <w:t xml:space="preserve">he employed </w:t>
      </w:r>
      <w:r w:rsidR="00B35E1D">
        <w:t>a known magnetic field</w:t>
      </w:r>
      <w:r w:rsidR="00B35E1D">
        <w:rPr>
          <w:rFonts w:hint="eastAsia"/>
        </w:rPr>
        <w:t xml:space="preserve"> to measure the torque in the specimen that was </w:t>
      </w:r>
      <w:r w:rsidR="00B35E1D" w:rsidRPr="00773CF3">
        <w:t>suspended</w:t>
      </w:r>
      <w:r w:rsidR="00B35E1D">
        <w:rPr>
          <w:rFonts w:hint="eastAsia"/>
        </w:rPr>
        <w:t xml:space="preserve"> from </w:t>
      </w:r>
      <w:r w:rsidR="00B35E1D" w:rsidRPr="00773CF3">
        <w:t>a torsion head.</w:t>
      </w:r>
      <w:r w:rsidR="00B35E1D">
        <w:rPr>
          <w:rFonts w:hint="eastAsia"/>
        </w:rPr>
        <w:t xml:space="preserve"> </w:t>
      </w:r>
      <w:r w:rsidR="00FB7409">
        <w:rPr>
          <w:rFonts w:hint="eastAsia"/>
        </w:rPr>
        <w:t>Following</w:t>
      </w:r>
      <w:r w:rsidR="00FB7409">
        <w:t xml:space="preserve"> the </w:t>
      </w:r>
      <w:r w:rsidR="00FB7409">
        <w:rPr>
          <w:rFonts w:hint="eastAsia"/>
        </w:rPr>
        <w:t>similar</w:t>
      </w:r>
      <w:r w:rsidR="00FB7409">
        <w:t xml:space="preserve"> principle, </w:t>
      </w:r>
      <w:proofErr w:type="spellStart"/>
      <w:r w:rsidR="00FB7409">
        <w:t>Huan</w:t>
      </w:r>
      <w:proofErr w:type="spellEnd"/>
      <w:r w:rsidR="00FB7409">
        <w:t xml:space="preserve"> </w:t>
      </w:r>
      <w:r w:rsidR="00FB7409" w:rsidRPr="000A0270">
        <w:rPr>
          <w:i/>
        </w:rPr>
        <w:t>et al</w:t>
      </w:r>
      <w:r w:rsidR="00FB7409">
        <w:t xml:space="preserve">. </w:t>
      </w:r>
      <w:hyperlink w:anchor="_ENREF_13" w:tooltip="Huan, 2014 #2733" w:history="1">
        <w:r w:rsidR="00ED3697">
          <w:fldChar w:fldCharType="begin"/>
        </w:r>
        <w:r w:rsidR="00ED3697">
          <w:instrText xml:space="preserve"> ADDIN EN.CITE &lt;EndNote&gt;&lt;Cite&gt;&lt;Author&gt;Huan&lt;/Author&gt;&lt;Year&gt;2014&lt;/Year&gt;&lt;RecNum&gt;2733&lt;/RecNum&gt;&lt;DisplayText&gt;&lt;style face="superscript"&gt;12&lt;/style&gt;&lt;/DisplayText&gt;&lt;record&gt;&lt;rec-number&gt;2733&lt;/rec-number&gt;&lt;foreign-keys&gt;&lt;key app="EN" db-id="pz95200f3azwraefzp8x5fwarw595zz05awe"&gt;2733&lt;/key&gt;&lt;/foreign-keys&gt;&lt;ref-type name="Journal Article"&gt;17&lt;/ref-type&gt;&lt;contributors&gt;&lt;authors&gt;&lt;author&gt;Huan, Yong&lt;/author&gt;&lt;author&gt;Dai, Yujing&lt;/author&gt;&lt;author&gt;Shao, Yaqi&lt;/author&gt;&lt;author&gt;Peng, Guangjian&lt;/author&gt;&lt;author&gt;Feng, Yihui&lt;/author&gt;&lt;author&gt;Zhang, Taihua&lt;/author&gt;&lt;/authors&gt;&lt;/contributors&gt;&lt;titles&gt;&lt;title&gt;A novel torsion testing technique for micro-scale specimens based on electromagnetism&lt;/title&gt;&lt;secondary-title&gt;Review Of Scientific Instruments&lt;/secondary-title&gt;&lt;/titles&gt;&lt;periodical&gt;&lt;full-title&gt;Review Of Scientific Instruments&lt;/full-title&gt;&lt;abbr-1&gt;Rev Sci Instrum&lt;/abbr-1&gt;&lt;abbr-2&gt;Rev. Sci. Instrum.&lt;/abbr-2&gt;&lt;/periodical&gt;&lt;pages&gt;095106&lt;/pages&gt;&lt;volume&gt;85&lt;/volume&gt;&lt;number&gt;9&lt;/number&gt;&lt;keywords&gt;&lt;keyword&gt;magnets&lt;/keyword&gt;&lt;keyword&gt;coils&lt;/keyword&gt;&lt;keyword&gt;torsion&lt;/keyword&gt;&lt;keyword&gt;electromagnetism&lt;/keyword&gt;&lt;keyword&gt;displacement measurement&lt;/keyword&gt;&lt;keyword&gt;copper&lt;/keyword&gt;&lt;keyword&gt;torque measurement&lt;/keyword&gt;&lt;keyword&gt;mechanical testing&lt;/keyword&gt;&lt;/keywords&gt;&lt;dates&gt;&lt;year&gt;2014&lt;/year&gt;&lt;/dates&gt;&lt;urls&gt;&lt;related-urls&gt;&lt;url&gt;http://scitation.aip.org/content/aip/journal/rsi/85/9/10.1063/1.4894822&lt;/url&gt;&lt;/related-urls&gt;&lt;/urls&gt;&lt;electronic-resource-num&gt;doi:http://dx.doi.org/10.1063/1.4894822&lt;/electronic-resource-num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12</w:t>
        </w:r>
        <w:r w:rsidR="00ED3697">
          <w:fldChar w:fldCharType="end"/>
        </w:r>
      </w:hyperlink>
      <w:r w:rsidR="00FB7409">
        <w:t xml:space="preserve"> </w:t>
      </w:r>
      <w:r w:rsidR="002A0C64">
        <w:rPr>
          <w:rFonts w:hint="eastAsia"/>
        </w:rPr>
        <w:t xml:space="preserve">recently </w:t>
      </w:r>
      <w:r w:rsidR="00FB7409">
        <w:rPr>
          <w:rFonts w:hint="eastAsia"/>
        </w:rPr>
        <w:t xml:space="preserve">adopted </w:t>
      </w:r>
      <w:r w:rsidR="00FB7409">
        <w:t>a coil placed in</w:t>
      </w:r>
      <w:r w:rsidR="00FB7409">
        <w:rPr>
          <w:rFonts w:hint="eastAsia"/>
        </w:rPr>
        <w:t xml:space="preserve"> the</w:t>
      </w:r>
      <w:r w:rsidR="00FB7409">
        <w:t xml:space="preserve"> radial magnetic field</w:t>
      </w:r>
      <w:r w:rsidR="00FB7409">
        <w:rPr>
          <w:rFonts w:hint="eastAsia"/>
        </w:rPr>
        <w:t xml:space="preserve"> to measure the torque of </w:t>
      </w:r>
      <w:r w:rsidR="00FB7409">
        <w:t>micro-scale specimens</w:t>
      </w:r>
      <w:r w:rsidR="00FB7409">
        <w:rPr>
          <w:rFonts w:hint="eastAsia"/>
        </w:rPr>
        <w:t>.</w:t>
      </w:r>
      <w:r w:rsidR="002A0C64">
        <w:rPr>
          <w:rFonts w:hint="eastAsia"/>
        </w:rPr>
        <w:t xml:space="preserve"> Additionally,</w:t>
      </w:r>
      <w:r w:rsidR="00FB7409">
        <w:rPr>
          <w:rFonts w:hint="eastAsia"/>
        </w:rPr>
        <w:t xml:space="preserve"> </w:t>
      </w:r>
      <w:r w:rsidR="002A0C64">
        <w:rPr>
          <w:rFonts w:hint="eastAsia"/>
        </w:rPr>
        <w:t>a</w:t>
      </w:r>
      <w:r w:rsidR="00B020B9">
        <w:rPr>
          <w:rFonts w:hint="eastAsia"/>
        </w:rPr>
        <w:t xml:space="preserve">n </w:t>
      </w:r>
      <w:bookmarkStart w:id="16" w:name="OLE_LINK63"/>
      <w:bookmarkStart w:id="17" w:name="OLE_LINK64"/>
      <w:r w:rsidR="00B020B9">
        <w:rPr>
          <w:rFonts w:hint="eastAsia"/>
        </w:rPr>
        <w:lastRenderedPageBreak/>
        <w:t>optical lever</w:t>
      </w:r>
      <w:r w:rsidR="000A0270">
        <w:rPr>
          <w:rFonts w:hint="eastAsia"/>
        </w:rPr>
        <w:t xml:space="preserve"> system</w:t>
      </w:r>
      <w:bookmarkEnd w:id="16"/>
      <w:bookmarkEnd w:id="17"/>
      <w:r w:rsidR="00B020B9">
        <w:rPr>
          <w:rFonts w:hint="eastAsia"/>
        </w:rPr>
        <w:t xml:space="preserve"> has been widely used to measure </w:t>
      </w:r>
      <w:r w:rsidR="00B020B9" w:rsidRPr="00B020B9">
        <w:t xml:space="preserve">the rotation of the indicating </w:t>
      </w:r>
      <w:proofErr w:type="gramStart"/>
      <w:r w:rsidR="00B020B9" w:rsidRPr="00B020B9">
        <w:t>device</w:t>
      </w:r>
      <w:r w:rsidR="00B020B9">
        <w:rPr>
          <w:rFonts w:hint="eastAsia"/>
        </w:rPr>
        <w:t xml:space="preserve"> </w:t>
      </w:r>
      <w:proofErr w:type="gramEnd"/>
      <w:r w:rsidR="00A4644A">
        <w:fldChar w:fldCharType="begin">
          <w:fldData xml:space="preserve">PEVuZE5vdGU+PENpdGU+PEF1dGhvcj5CZWhsb3c8L0F1dGhvcj48WWVhcj4yMDE0PC9ZZWFyPjxS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</w:fldData>
        </w:fldChar>
      </w:r>
      <w:r w:rsidR="006E6726">
        <w:instrText xml:space="preserve"> ADDIN EN.CITE </w:instrText>
      </w:r>
      <w:r w:rsidR="006E6726">
        <w:fldChar w:fldCharType="begin">
          <w:fldData xml:space="preserve">PEVuZE5vdGU+PENpdGU+PEF1dGhvcj5CZWhsb3c8L0F1dGhvcj48WWVhcj4yMDE0PC9ZZWFyPjxS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</w:fldData>
        </w:fldChar>
      </w:r>
      <w:r w:rsidR="006E6726">
        <w:instrText xml:space="preserve"> ADDIN EN.CITE.DATA </w:instrText>
      </w:r>
      <w:r w:rsidR="006E6726">
        <w:fldChar w:fldCharType="end"/>
      </w:r>
      <w:r w:rsidR="00A4644A">
        <w:fldChar w:fldCharType="separate"/>
      </w:r>
      <w:hyperlink w:anchor="_ENREF_5" w:tooltip="Dhingra, 1974 #326" w:history="1">
        <w:r w:rsidR="00ED3697" w:rsidRPr="006E6726">
          <w:rPr>
            <w:noProof/>
            <w:vertAlign w:val="superscript"/>
          </w:rPr>
          <w:t>5</w:t>
        </w:r>
      </w:hyperlink>
      <w:r w:rsidR="006E6726" w:rsidRPr="006E6726">
        <w:rPr>
          <w:noProof/>
          <w:vertAlign w:val="superscript"/>
        </w:rPr>
        <w:t>,</w:t>
      </w:r>
      <w:hyperlink w:anchor="_ENREF_6" w:tooltip="Behlow, 2014 #3024" w:history="1">
        <w:r w:rsidR="00ED3697" w:rsidRPr="006E6726">
          <w:rPr>
            <w:noProof/>
            <w:vertAlign w:val="superscript"/>
          </w:rPr>
          <w:t>6</w:t>
        </w:r>
      </w:hyperlink>
      <w:r w:rsidR="006E6726" w:rsidRPr="006E6726">
        <w:rPr>
          <w:noProof/>
          <w:vertAlign w:val="superscript"/>
        </w:rPr>
        <w:t>,</w:t>
      </w:r>
      <w:hyperlink w:anchor="_ENREF_14" w:tooltip="Mitchell, 1960 #3371" w:history="1">
        <w:r w:rsidR="00ED3697" w:rsidRPr="006E6726">
          <w:rPr>
            <w:noProof/>
            <w:vertAlign w:val="superscript"/>
          </w:rPr>
          <w:t>13</w:t>
        </w:r>
      </w:hyperlink>
      <w:r w:rsidR="006E6726" w:rsidRPr="006E6726">
        <w:rPr>
          <w:noProof/>
          <w:vertAlign w:val="superscript"/>
        </w:rPr>
        <w:t>,</w:t>
      </w:r>
      <w:hyperlink w:anchor="_ENREF_15" w:tooltip="Postle, 1964 #3373" w:history="1">
        <w:r w:rsidR="00ED3697" w:rsidRPr="006E6726">
          <w:rPr>
            <w:noProof/>
            <w:vertAlign w:val="superscript"/>
          </w:rPr>
          <w:t>14</w:t>
        </w:r>
      </w:hyperlink>
      <w:r w:rsidR="00A4644A">
        <w:fldChar w:fldCharType="end"/>
      </w:r>
      <w:r w:rsidR="00B020B9">
        <w:rPr>
          <w:rFonts w:hint="eastAsia"/>
        </w:rPr>
        <w:t xml:space="preserve">. </w:t>
      </w:r>
      <w:r w:rsidR="000A0270">
        <w:rPr>
          <w:rFonts w:hint="eastAsia"/>
        </w:rPr>
        <w:t xml:space="preserve">For example, </w:t>
      </w:r>
      <w:r w:rsidR="000A0270">
        <w:t xml:space="preserve">Mitchell and </w:t>
      </w:r>
      <w:proofErr w:type="spellStart"/>
      <w:r w:rsidR="000A0270">
        <w:t>Feughelman</w:t>
      </w:r>
      <w:proofErr w:type="spellEnd"/>
      <w:r w:rsidR="00AD1BCF">
        <w:t xml:space="preserve"> </w:t>
      </w:r>
      <w:hyperlink w:anchor="_ENREF_14" w:tooltip="Mitchell, 1960 #3371" w:history="1">
        <w:r w:rsidR="00ED3697">
          <w:fldChar w:fldCharType="begin"/>
        </w:r>
        <w:r w:rsidR="00ED3697">
          <w:instrText xml:space="preserve"> ADDIN EN.CITE &lt;EndNote&gt;&lt;Cite&gt;&lt;Author&gt;Mitchell&lt;/Author&gt;&lt;Year&gt;1960&lt;/Year&gt;&lt;RecNum&gt;3371&lt;/RecNum&gt;&lt;DisplayText&gt;&lt;style face="superscript"&gt;13&lt;/style&gt;&lt;/DisplayText&gt;&lt;record&gt;&lt;rec-number&gt;3371&lt;/rec-number&gt;&lt;foreign-keys&gt;&lt;key app="EN" db-id="pz95200f3azwraefzp8x5fwarw595zz05awe"&gt;3371&lt;/key&gt;&lt;/foreign-keys&gt;&lt;ref-type name="Journal Article"&gt;17&lt;/ref-type&gt;&lt;contributors&gt;&lt;authors&gt;&lt;author&gt;Mitchell, T W&lt;/author&gt;&lt;author&gt;Feughelman, M&lt;/author&gt;&lt;/authors&gt;&lt;/contributors&gt;&lt;titles&gt;&lt;title&gt;The Torsional Properties of Single Wool Fibers Part I: Torque-Twist Relationships and Torsional Relaxation in Wet and Dry Fibers&lt;/title&gt;&lt;secondary-title&gt;Textile Research Journal&lt;/secondary-title&gt;&lt;/titles&gt;&lt;periodical&gt;&lt;full-title&gt;Textile Research Journal&lt;/full-title&gt;&lt;abbr-1&gt;Text Res J&lt;/abbr-1&gt;&lt;abbr-2&gt;Text. Res. J.&lt;/abbr-2&gt;&lt;/periodical&gt;&lt;pages&gt;662-667&lt;/pages&gt;&lt;volume&gt;30&lt;/volume&gt;&lt;number&gt;9&lt;/number&gt;&lt;dates&gt;&lt;year&gt;1960&lt;/year&gt;&lt;/dates&gt;&lt;isbn&gt;0040-5175&lt;/isbn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13</w:t>
        </w:r>
        <w:r w:rsidR="00ED3697">
          <w:fldChar w:fldCharType="end"/>
        </w:r>
      </w:hyperlink>
      <w:r w:rsidR="00331281">
        <w:rPr>
          <w:rFonts w:hint="eastAsia"/>
        </w:rPr>
        <w:t xml:space="preserve"> </w:t>
      </w:r>
      <w:r w:rsidR="00331281">
        <w:t>used a photograp</w:t>
      </w:r>
      <w:r w:rsidR="00331281">
        <w:rPr>
          <w:rFonts w:hint="eastAsia"/>
        </w:rPr>
        <w:t xml:space="preserve">hic </w:t>
      </w:r>
      <w:r w:rsidR="00AD1BCF">
        <w:t>film to record the</w:t>
      </w:r>
      <w:r w:rsidR="00331281">
        <w:rPr>
          <w:rFonts w:hint="eastAsia"/>
        </w:rPr>
        <w:t xml:space="preserve"> movement of the light image </w:t>
      </w:r>
      <w:r w:rsidR="00AD1BCF">
        <w:t>in the optical-lever system.</w:t>
      </w:r>
      <w:r w:rsidR="00331281">
        <w:rPr>
          <w:rFonts w:hint="eastAsia"/>
        </w:rPr>
        <w:t xml:space="preserve"> </w:t>
      </w:r>
      <w:bookmarkStart w:id="18" w:name="OLE_LINK11"/>
      <w:bookmarkStart w:id="19" w:name="OLE_LINK12"/>
      <w:proofErr w:type="spellStart"/>
      <w:r w:rsidR="00AD1BCF">
        <w:t>Postle</w:t>
      </w:r>
      <w:bookmarkEnd w:id="18"/>
      <w:bookmarkEnd w:id="19"/>
      <w:proofErr w:type="spellEnd"/>
      <w:r w:rsidR="00AD1BCF" w:rsidRPr="00331281">
        <w:rPr>
          <w:i/>
        </w:rPr>
        <w:t xml:space="preserve"> et al</w:t>
      </w:r>
      <w:r w:rsidR="00331281">
        <w:rPr>
          <w:rFonts w:hint="eastAsia"/>
        </w:rPr>
        <w:t>.</w:t>
      </w:r>
      <w:r w:rsidR="00B67314">
        <w:rPr>
          <w:rFonts w:hint="eastAsia"/>
        </w:rPr>
        <w:t xml:space="preserve"> </w:t>
      </w:r>
      <w:hyperlink w:anchor="_ENREF_17" w:tooltip="Postle, 1964 #323" w:history="1">
        <w:r w:rsidR="00ED3697">
          <w:fldChar w:fldCharType="begin"/>
        </w:r>
        <w:r w:rsidR="00ED3697">
          <w:instrText xml:space="preserve"> ADDIN EN.CITE &lt;EndNote&gt;&lt;Cite&gt;&lt;Author&gt;Postle&lt;/Author&gt;&lt;Year&gt;1964&lt;/Year&gt;&lt;RecNum&gt;323&lt;/RecNum&gt;&lt;DisplayText&gt;&lt;style face="superscript"&gt;15&lt;/style&gt;&lt;/DisplayText&gt;&lt;record&gt;&lt;rec-number&gt;323&lt;/rec-number&gt;&lt;foreign-keys&gt;&lt;key app="EN" db-id="pz95200f3azwraefzp8x5fwarw595zz05awe"&gt;323&lt;/key&gt;&lt;/foreign-keys&gt;&lt;ref-type name="Journal Article"&gt;17&lt;/ref-type&gt;&lt;contributors&gt;&lt;authors&gt;&lt;author&gt;Postle, R.&lt;/author&gt;&lt;author&gt;Burton, P.&lt;/author&gt;&lt;author&gt;Chaikin, M.&lt;/author&gt;&lt;/authors&gt;&lt;/contributors&gt;&lt;titles&gt;&lt;title&gt;41—the Torque in Twisted Singles Yarns&lt;/title&gt;&lt;secondary-title&gt;Journal of the Textile Institute Transactions&lt;/secondary-title&gt;&lt;/titles&gt;&lt;periodical&gt;&lt;full-title&gt;Journal of the Textile Institute Transactions&lt;/full-title&gt;&lt;abbr-1&gt;J Text I T&lt;/abbr-1&gt;&lt;abbr-2&gt;J. Text. I. T.&lt;/abbr-2&gt;&lt;/periodical&gt;&lt;pages&gt;T448-T461&lt;/pages&gt;&lt;volume&gt;55&lt;/volume&gt;&lt;number&gt;9&lt;/number&gt;&lt;dates&gt;&lt;year&gt;1964&lt;/year&gt;&lt;/dates&gt;&lt;isbn&gt;1944-7027&lt;/isbn&gt;&lt;urls&gt;&lt;/urls&gt;&lt;electronic-resource-num&gt;10.1080/19447026408662424&lt;/electronic-resource-num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15</w:t>
        </w:r>
        <w:r w:rsidR="00ED3697">
          <w:fldChar w:fldCharType="end"/>
        </w:r>
      </w:hyperlink>
      <w:r w:rsidR="00B67314">
        <w:rPr>
          <w:rFonts w:hint="eastAsia"/>
        </w:rPr>
        <w:t xml:space="preserve"> adopted a </w:t>
      </w:r>
      <w:r w:rsidR="00AD1BCF">
        <w:t>lamp-and-scale</w:t>
      </w:r>
      <w:r w:rsidR="00B67314">
        <w:rPr>
          <w:rFonts w:hint="eastAsia"/>
        </w:rPr>
        <w:t xml:space="preserve"> </w:t>
      </w:r>
      <w:r w:rsidR="00AD1BCF">
        <w:t>arrangement to measure the torque in a twisted yarn</w:t>
      </w:r>
      <w:r w:rsidR="00B67314">
        <w:rPr>
          <w:rFonts w:hint="eastAsia"/>
        </w:rPr>
        <w:t xml:space="preserve">. </w:t>
      </w:r>
      <w:bookmarkStart w:id="20" w:name="OLE_LINK57"/>
      <w:bookmarkStart w:id="21" w:name="OLE_LINK58"/>
      <w:r w:rsidR="00AD1BCF">
        <w:t>Skelton</w:t>
      </w:r>
      <w:bookmarkEnd w:id="20"/>
      <w:bookmarkEnd w:id="21"/>
      <w:r w:rsidR="00B67314">
        <w:rPr>
          <w:rFonts w:hint="eastAsia"/>
        </w:rPr>
        <w:t xml:space="preserve"> </w:t>
      </w:r>
      <w:hyperlink w:anchor="_ENREF_18" w:tooltip="Skelton, 1965 #3381" w:history="1">
        <w:r w:rsidR="00ED3697">
          <w:fldChar w:fldCharType="begin"/>
        </w:r>
        <w:r w:rsidR="00ED3697">
          <w:instrText xml:space="preserve"> ADDIN EN.CITE &lt;EndNote&gt;&lt;Cite&gt;&lt;Author&gt;Skelton&lt;/Author&gt;&lt;Year&gt;1965&lt;/Year&gt;&lt;RecNum&gt;3381&lt;/RecNum&gt;&lt;DisplayText&gt;&lt;style face="superscript"&gt;16&lt;/style&gt;&lt;/DisplayText&gt;&lt;record&gt;&lt;rec-number&gt;3381&lt;/rec-number&gt;&lt;foreign-keys&gt;&lt;key app="EN" db-id="pz95200f3azwraefzp8x5fwarw595zz05awe"&gt;3381&lt;/key&gt;&lt;/foreign-keys&gt;&lt;ref-type name="Journal Article"&gt;17&lt;/ref-type&gt;&lt;contributors&gt;&lt;authors&gt;&lt;author&gt;Skelton, J&lt;/author&gt;&lt;/authors&gt;&lt;/contributors&gt;&lt;titles&gt;&lt;title&gt;The measurement of the torsional elastic recovery of filaments&lt;/title&gt;&lt;secondary-title&gt;Journal of the Textile Institute Transactions&lt;/secondary-title&gt;&lt;/titles&gt;&lt;periodical&gt;&lt;full-title&gt;Journal of the Textile Institute Transactions&lt;/full-title&gt;&lt;abbr-1&gt;J Text I T&lt;/abbr-1&gt;&lt;abbr-2&gt;J. Text. I. T.&lt;/abbr-2&gt;&lt;/periodical&gt;&lt;pages&gt;T443-T453&lt;/pages&gt;&lt;volume&gt;56&lt;/volume&gt;&lt;number&gt;8&lt;/number&gt;&lt;dates&gt;&lt;year&gt;1965&lt;/year&gt;&lt;/dates&gt;&lt;isbn&gt;1944-7027&lt;/isbn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16</w:t>
        </w:r>
        <w:r w:rsidR="00ED3697">
          <w:fldChar w:fldCharType="end"/>
        </w:r>
      </w:hyperlink>
      <w:r w:rsidR="00B67314">
        <w:rPr>
          <w:rFonts w:hint="eastAsia"/>
        </w:rPr>
        <w:t xml:space="preserve"> </w:t>
      </w:r>
      <w:r w:rsidR="00AD1BCF">
        <w:t xml:space="preserve">used a circular scale to </w:t>
      </w:r>
      <w:r w:rsidR="00B67314">
        <w:rPr>
          <w:rFonts w:hint="eastAsia"/>
        </w:rPr>
        <w:t>detect</w:t>
      </w:r>
      <w:r w:rsidR="00AD1BCF">
        <w:t xml:space="preserve"> the angular rotation of the</w:t>
      </w:r>
      <w:r w:rsidR="00B67314">
        <w:rPr>
          <w:rFonts w:hint="eastAsia"/>
        </w:rPr>
        <w:t xml:space="preserve"> </w:t>
      </w:r>
      <w:r w:rsidR="00AD1BCF">
        <w:t xml:space="preserve">mirror </w:t>
      </w:r>
      <w:r w:rsidR="00B67314">
        <w:rPr>
          <w:rFonts w:hint="eastAsia"/>
        </w:rPr>
        <w:t xml:space="preserve">that was attached between the torsion wire and the specimen. </w:t>
      </w:r>
      <w:r w:rsidR="00972DC2">
        <w:t xml:space="preserve">More recently, </w:t>
      </w:r>
      <w:proofErr w:type="spellStart"/>
      <w:r w:rsidR="00972DC2" w:rsidRPr="00A069CD">
        <w:t>Behlow</w:t>
      </w:r>
      <w:proofErr w:type="spellEnd"/>
      <w:r w:rsidR="00972DC2" w:rsidRPr="00A069CD">
        <w:t xml:space="preserve"> </w:t>
      </w:r>
      <w:r w:rsidR="00972DC2" w:rsidRPr="00B67314">
        <w:rPr>
          <w:i/>
        </w:rPr>
        <w:t xml:space="preserve">et al. </w:t>
      </w:r>
      <w:hyperlink w:anchor="_ENREF_6" w:tooltip="Behlow, 2014 #3024" w:history="1">
        <w:r w:rsidR="00ED3697">
          <w:fldChar w:fldCharType="begin"/>
        </w:r>
        <w:r w:rsidR="00ED3697">
          <w:instrText xml:space="preserve"> ADDIN EN.CITE &lt;EndNote&gt;&lt;Cite&gt;&lt;Author&gt;Behlow&lt;/Author&gt;&lt;Year&gt;2014&lt;/Year&gt;&lt;RecNum&gt;3024&lt;/RecNum&gt;&lt;DisplayText&gt;&lt;style face="superscript"&gt;6&lt;/style&gt;&lt;/DisplayText&gt;&lt;record&gt;&lt;rec-number&gt;3024&lt;/rec-number&gt;&lt;foreign-keys&gt;&lt;key app="EN" db-id="pz95200f3azwraefzp8x5fwarw595zz05awe"&gt;3024&lt;/key&gt;&lt;/foreign-keys&gt;&lt;ref-type name="Journal Article"&gt;17&lt;/ref-type&gt;&lt;contributors&gt;&lt;authors&gt;&lt;author&gt;Behlow, H.&lt;/author&gt;&lt;author&gt;Saini, D.&lt;/author&gt;&lt;author&gt;Oliveira, L.&lt;/author&gt;&lt;author&gt;Durham, L.&lt;/author&gt;&lt;author&gt;Simpson, J.&lt;/author&gt;&lt;author&gt;Serkiz, S. M.&lt;/author&gt;&lt;author&gt;Skove, M. J.&lt;/author&gt;&lt;author&gt;Rao, A. M.&lt;/author&gt;&lt;/authors&gt;&lt;/contributors&gt;&lt;auth-address&gt;Department of Physics and Astronomy, and Clemson Nanomaterials Center, Clemson University, Clemson, South Carolina 29634, USA.&amp;#xD;School of Materials Science and Engineering, Clemson University, Clemson, South Carolina 29634, USA.&lt;/auth-address&gt;&lt;titles&gt;&lt;title&gt;Direct measurement of shear properties of microfibers&lt;/title&gt;&lt;secondary-title&gt;Review Of Scientific Instruments&lt;/secondary-title&gt;&lt;alt-title&gt;The Review of scientific instruments&lt;/alt-title&gt;&lt;/titles&gt;&lt;periodical&gt;&lt;full-title&gt;Review Of Scientific Instruments&lt;/full-title&gt;&lt;abbr-1&gt;Rev Sci Instrum&lt;/abbr-1&gt;&lt;abbr-2&gt;Rev. Sci. Instrum.&lt;/abbr-2&gt;&lt;/periodical&gt;&lt;alt-periodical&gt;&lt;full-title&gt;Review Of Scientific Instrument&lt;/full-title&gt;&lt;abbr-1&gt;The Review of Scientific Instruments&lt;/abbr-1&gt;&lt;/alt-periodical&gt;&lt;pages&gt;095118&lt;/pages&gt;&lt;volume&gt;85&lt;/volume&gt;&lt;number&gt;9&lt;/number&gt;&lt;edition&gt;2014/10/03&lt;/edition&gt;&lt;dates&gt;&lt;year&gt;2014&lt;/year&gt;&lt;pub-dates&gt;&lt;date&gt;Sep&lt;/date&gt;&lt;/pub-dates&gt;&lt;/dates&gt;&lt;isbn&gt;1089-7623 (Electronic)&amp;#xD;0034-6748 (Linking)&lt;/isbn&gt;&lt;accession-num&gt;25273783&lt;/accession-num&gt;&lt;urls&gt;&lt;related-urls&gt;&lt;url&gt;http://www.ncbi.nlm.nih.gov/pubmed/25273783&lt;/url&gt;&lt;/related-urls&gt;&lt;/urls&gt;&lt;electronic-resource-num&gt;10.1063/1.4895679&lt;/electronic-resource-num&gt;&lt;language&gt;eng&lt;/language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6</w:t>
        </w:r>
        <w:r w:rsidR="00ED3697">
          <w:fldChar w:fldCharType="end"/>
        </w:r>
      </w:hyperlink>
      <w:r w:rsidR="00972DC2">
        <w:rPr>
          <w:rFonts w:hint="eastAsia"/>
        </w:rPr>
        <w:t xml:space="preserve"> proposed</w:t>
      </w:r>
      <w:r w:rsidR="00972DC2">
        <w:t xml:space="preserve"> a design for</w:t>
      </w:r>
      <w:r w:rsidR="00B414DE">
        <w:rPr>
          <w:rFonts w:hint="eastAsia"/>
        </w:rPr>
        <w:t xml:space="preserve"> the</w:t>
      </w:r>
      <w:r w:rsidR="00972DC2">
        <w:t xml:space="preserve"> </w:t>
      </w:r>
      <w:r w:rsidR="00B414DE">
        <w:rPr>
          <w:rFonts w:hint="eastAsia"/>
        </w:rPr>
        <w:t xml:space="preserve">measurement of torque </w:t>
      </w:r>
      <w:r w:rsidR="00B414DE">
        <w:t xml:space="preserve">using a sensitive </w:t>
      </w:r>
      <w:r w:rsidR="00B414DE">
        <w:rPr>
          <w:rFonts w:hint="eastAsia"/>
        </w:rPr>
        <w:t xml:space="preserve">PSD-based </w:t>
      </w:r>
      <w:r w:rsidR="00B414DE">
        <w:t>optical detector that tracks a torsion reference.</w:t>
      </w:r>
      <w:r w:rsidR="00B414DE">
        <w:rPr>
          <w:rFonts w:hint="eastAsia"/>
        </w:rPr>
        <w:t xml:space="preserve"> </w:t>
      </w:r>
      <w:r w:rsidR="003A5F64">
        <w:rPr>
          <w:rFonts w:hint="eastAsia"/>
        </w:rPr>
        <w:t>R</w:t>
      </w:r>
      <w:r w:rsidR="003A5F64" w:rsidRPr="003A5F64">
        <w:t>ather than using</w:t>
      </w:r>
      <w:r w:rsidR="003A5F64">
        <w:rPr>
          <w:rFonts w:hint="eastAsia"/>
        </w:rPr>
        <w:t xml:space="preserve"> </w:t>
      </w:r>
      <w:r w:rsidR="002A0C64">
        <w:rPr>
          <w:rFonts w:hint="eastAsia"/>
        </w:rPr>
        <w:t>a</w:t>
      </w:r>
      <w:r w:rsidR="003A5F64">
        <w:rPr>
          <w:rFonts w:hint="eastAsia"/>
        </w:rPr>
        <w:t xml:space="preserve"> </w:t>
      </w:r>
      <w:r w:rsidR="003A5F64" w:rsidRPr="003A5F64">
        <w:t>optical lever system</w:t>
      </w:r>
      <w:r w:rsidR="003A5F64">
        <w:rPr>
          <w:rFonts w:hint="eastAsia"/>
        </w:rPr>
        <w:t xml:space="preserve">, Kawabata </w:t>
      </w:r>
      <w:hyperlink w:anchor="_ENREF_19" w:tooltip="Kawabata, 1989 #2585" w:history="1">
        <w:r w:rsidR="00ED3697">
          <w:fldChar w:fldCharType="begin"/>
        </w:r>
        <w:r w:rsidR="00ED3697">
          <w:instrText xml:space="preserve"> ADDIN EN.CITE &lt;EndNote&gt;&lt;Cite&gt;&lt;Author&gt;Kawabata&lt;/Author&gt;&lt;Year&gt;1989&lt;/Year&gt;&lt;RecNum&gt;2585&lt;/RecNum&gt;&lt;DisplayText&gt;&lt;style face="superscript"&gt;17&lt;/style&gt;&lt;/DisplayText&gt;&lt;record&gt;&lt;rec-number&gt;2585&lt;/rec-number&gt;&lt;foreign-keys&gt;&lt;key app="EN" db-id="pz95200f3azwraefzp8x5fwarw595zz05awe"&gt;2585&lt;/key&gt;&lt;/foreign-keys&gt;&lt;ref-type name="Conference Proceedings"&gt;10&lt;/ref-type&gt;&lt;contributors&gt;&lt;authors&gt;&lt;author&gt;Kawabata, Sueo&lt;/author&gt;&lt;/authors&gt;&lt;/contributors&gt;&lt;titles&gt;&lt;title&gt;Measurements of anisotropic mechanical property and thermal conductivity of single fiber for several high performance fibers&lt;/title&gt;&lt;secondary-title&gt;The 4 th Japan-U. S. Conference on Composite Materials &lt;/secondary-title&gt;&lt;/titles&gt;&lt;pages&gt;253-262&lt;/pages&gt;&lt;dates&gt;&lt;year&gt;1989&lt;/year&gt;&lt;/dates&gt;&lt;pub-location&gt;Washington&lt;/pub-location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17</w:t>
        </w:r>
        <w:r w:rsidR="00ED3697">
          <w:fldChar w:fldCharType="end"/>
        </w:r>
      </w:hyperlink>
      <w:r w:rsidR="003A5F64">
        <w:rPr>
          <w:rFonts w:hint="eastAsia"/>
        </w:rPr>
        <w:t xml:space="preserve"> </w:t>
      </w:r>
      <w:r w:rsidR="00963FD3" w:rsidRPr="00963FD3">
        <w:t>adopted a pair of linear differential transformers to detect the rotation of the torsion wire.</w:t>
      </w:r>
      <w:r w:rsidR="00835E16">
        <w:rPr>
          <w:rFonts w:hint="eastAsia"/>
        </w:rPr>
        <w:t xml:space="preserve"> </w:t>
      </w:r>
      <w:proofErr w:type="spellStart"/>
      <w:r w:rsidR="00835E16">
        <w:rPr>
          <w:rFonts w:hint="eastAsia"/>
        </w:rPr>
        <w:t>Mccord</w:t>
      </w:r>
      <w:proofErr w:type="spellEnd"/>
      <w:r w:rsidR="00835E16">
        <w:rPr>
          <w:rFonts w:hint="eastAsia"/>
        </w:rPr>
        <w:t xml:space="preserve"> </w:t>
      </w:r>
      <w:r w:rsidR="00835E16" w:rsidRPr="00835E16">
        <w:rPr>
          <w:rFonts w:hint="eastAsia"/>
          <w:i/>
        </w:rPr>
        <w:t>et al</w:t>
      </w:r>
      <w:r w:rsidR="00835E16">
        <w:rPr>
          <w:rFonts w:hint="eastAsia"/>
        </w:rPr>
        <w:t xml:space="preserve">. </w:t>
      </w:r>
      <w:hyperlink w:anchor="_ENREF_20" w:tooltip="Mccord, 1996 #20" w:history="1">
        <w:r w:rsidR="00ED3697">
          <w:fldChar w:fldCharType="begin"/>
        </w:r>
        <w:r w:rsidR="00ED3697">
          <w:instrText xml:space="preserve"> ADDIN EN.CITE &lt;EndNote&gt;&lt;Cite&gt;&lt;Author&gt;Mccord&lt;/Author&gt;&lt;Year&gt;1996&lt;/Year&gt;&lt;RecNum&gt;20&lt;/RecNum&gt;&lt;DisplayText&gt;&lt;style face="superscript"&gt;18&lt;/style&gt;&lt;/DisplayText&gt;&lt;record&gt;&lt;rec-number&gt;20&lt;/rec-number&gt;&lt;foreign-keys&gt;&lt;key app="EN" db-id="pz95200f3azwraefzp8x5fwarw595zz05awe"&gt;20&lt;/key&gt;&lt;/foreign-keys&gt;&lt;ref-type name="Journal Article"&gt;17&lt;/ref-type&gt;&lt;contributors&gt;&lt;authors&gt;&lt;author&gt;Mccord, M G&lt;/author&gt;&lt;author&gt;Ellison, M S&lt;/author&gt;&lt;/authors&gt;&lt;/contributors&gt;&lt;titles&gt;&lt;title&gt;An automated torsion balance for investigation of microstructure of single filaments. I. Polypropylene&lt;/title&gt;&lt;secondary-title&gt;Journal of Applied Polymer Science&lt;/secondary-title&gt;&lt;/titles&gt;&lt;periodical&gt;&lt;full-title&gt;Journal Of Applied Polymer Science&lt;/full-title&gt;&lt;abbr-1&gt;J Appl Polym Sci&lt;/abbr-1&gt;&lt;abbr-2&gt;J. Appl. Polym. Sci.&lt;/abbr-2&gt;&lt;/periodical&gt;&lt;pages&gt;293-306&lt;/pages&gt;&lt;volume&gt;61&lt;/volume&gt;&lt;number&gt;2&lt;/number&gt;&lt;dates&gt;&lt;year&gt;1996&lt;/year&gt;&lt;/dates&gt;&lt;publisher&gt;John Wiley &amp;amp; Sons&lt;/publisher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18</w:t>
        </w:r>
        <w:r w:rsidR="00ED3697">
          <w:fldChar w:fldCharType="end"/>
        </w:r>
      </w:hyperlink>
      <w:r w:rsidR="00835E16">
        <w:rPr>
          <w:rFonts w:hint="eastAsia"/>
        </w:rPr>
        <w:t xml:space="preserve"> </w:t>
      </w:r>
      <w:r w:rsidR="002A0C64">
        <w:rPr>
          <w:rFonts w:hint="eastAsia"/>
        </w:rPr>
        <w:t>employed</w:t>
      </w:r>
      <w:r w:rsidR="00835E16">
        <w:rPr>
          <w:rFonts w:hint="eastAsia"/>
        </w:rPr>
        <w:t xml:space="preserve"> an optical encoder module and a slot incremental code wheel disk to measure the </w:t>
      </w:r>
      <w:r w:rsidR="00835E16" w:rsidRPr="00835E16">
        <w:t>rotation of the torsion wire</w:t>
      </w:r>
      <w:r w:rsidR="00835E16">
        <w:rPr>
          <w:rFonts w:hint="eastAsia"/>
        </w:rPr>
        <w:t>. The main issue of</w:t>
      </w:r>
      <w:r w:rsidR="00B35D39">
        <w:rPr>
          <w:rFonts w:hint="eastAsia"/>
        </w:rPr>
        <w:t xml:space="preserve"> these two methods is that the </w:t>
      </w:r>
      <w:r w:rsidR="00B35D39" w:rsidRPr="00B35D39">
        <w:t>moment of inertia</w:t>
      </w:r>
      <w:r w:rsidR="00B35D39">
        <w:rPr>
          <w:rFonts w:hint="eastAsia"/>
        </w:rPr>
        <w:t xml:space="preserve"> </w:t>
      </w:r>
      <w:r w:rsidR="00F835A9" w:rsidRPr="00F835A9">
        <w:t>attach</w:t>
      </w:r>
      <w:r w:rsidR="00F835A9">
        <w:rPr>
          <w:rFonts w:hint="eastAsia"/>
        </w:rPr>
        <w:t>ed to the torsion wire seems too large to give an instantaneous measurement of torque.</w:t>
      </w:r>
      <w:r w:rsidR="0000608A">
        <w:t xml:space="preserve"> Another problem is the influence of the friction on the torque measurement introduced by jewel bearing </w:t>
      </w:r>
      <w:r w:rsidR="00A4644A">
        <w:fldChar w:fldCharType="begin">
          <w:fldData xml:space="preserve">PEVuZE5vdGU+PENpdGU+PEF1dGhvcj5CZWhsb3c8L0F1dGhvcj48WWVhcj4yMDE0PC9ZZWFyPjxS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</w:fldData>
        </w:fldChar>
      </w:r>
      <w:r w:rsidR="006E6726">
        <w:instrText xml:space="preserve"> ADDIN EN.CITE </w:instrText>
      </w:r>
      <w:r w:rsidR="006E6726">
        <w:fldChar w:fldCharType="begin">
          <w:fldData xml:space="preserve">PEVuZE5vdGU+PENpdGU+PEF1dGhvcj5CZWhsb3c8L0F1dGhvcj48WWVhcj4yMDE0PC9ZZWFyPjxS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</w:fldData>
        </w:fldChar>
      </w:r>
      <w:r w:rsidR="006E6726">
        <w:instrText xml:space="preserve"> ADDIN EN.CITE.DATA </w:instrText>
      </w:r>
      <w:r w:rsidR="006E6726">
        <w:fldChar w:fldCharType="end"/>
      </w:r>
      <w:r w:rsidR="00A4644A">
        <w:fldChar w:fldCharType="separate"/>
      </w:r>
      <w:hyperlink w:anchor="_ENREF_6" w:tooltip="Behlow, 2014 #3024" w:history="1">
        <w:r w:rsidR="00ED3697" w:rsidRPr="006E6726">
          <w:rPr>
            <w:noProof/>
            <w:vertAlign w:val="superscript"/>
          </w:rPr>
          <w:t>6</w:t>
        </w:r>
      </w:hyperlink>
      <w:r w:rsidR="006E6726" w:rsidRPr="006E6726">
        <w:rPr>
          <w:noProof/>
          <w:vertAlign w:val="superscript"/>
        </w:rPr>
        <w:t>,</w:t>
      </w:r>
      <w:hyperlink w:anchor="_ENREF_13" w:tooltip="Huan, 2014 #2733" w:history="1">
        <w:r w:rsidR="00ED3697" w:rsidRPr="006E6726">
          <w:rPr>
            <w:noProof/>
            <w:vertAlign w:val="superscript"/>
          </w:rPr>
          <w:t>12</w:t>
        </w:r>
      </w:hyperlink>
      <w:r w:rsidR="00A4644A">
        <w:fldChar w:fldCharType="end"/>
      </w:r>
      <w:r w:rsidR="0000608A">
        <w:t xml:space="preserve"> or air bearing </w:t>
      </w:r>
      <w:hyperlink w:anchor="_ENREF_20" w:tooltip="Mccord, 1996 #20" w:history="1">
        <w:r w:rsidR="00ED3697">
          <w:fldChar w:fldCharType="begin"/>
        </w:r>
        <w:r w:rsidR="00ED3697">
          <w:instrText xml:space="preserve"> ADDIN EN.CITE &lt;EndNote&gt;&lt;Cite&gt;&lt;Author&gt;Mccord&lt;/Author&gt;&lt;Year&gt;1996&lt;/Year&gt;&lt;RecNum&gt;20&lt;/RecNum&gt;&lt;DisplayText&gt;&lt;style face="superscript"&gt;18&lt;/style&gt;&lt;/DisplayText&gt;&lt;record&gt;&lt;rec-number&gt;20&lt;/rec-number&gt;&lt;foreign-keys&gt;&lt;key app="EN" db-id="pz95200f3azwraefzp8x5fwarw595zz05awe"&gt;20&lt;/key&gt;&lt;/foreign-keys&gt;&lt;ref-type name="Journal Article"&gt;17&lt;/ref-type&gt;&lt;contributors&gt;&lt;authors&gt;&lt;author&gt;Mccord, M G&lt;/author&gt;&lt;author&gt;Ellison, M S&lt;/author&gt;&lt;/authors&gt;&lt;/contributors&gt;&lt;titles&gt;&lt;title&gt;An automated torsion balance for investigation of microstructure of single filaments. I. Polypropylene&lt;/title&gt;&lt;secondary-title&gt;Journal of Applied Polymer Science&lt;/secondary-title&gt;&lt;/titles&gt;&lt;periodical&gt;&lt;full-title&gt;Journal Of Applied Polymer Science&lt;/full-title&gt;&lt;abbr-1&gt;J Appl Polym Sci&lt;/abbr-1&gt;&lt;abbr-2&gt;J. Appl. Polym. Sci.&lt;/abbr-2&gt;&lt;/periodical&gt;&lt;pages&gt;293-306&lt;/pages&gt;&lt;volume&gt;61&lt;/volume&gt;&lt;number&gt;2&lt;/number&gt;&lt;dates&gt;&lt;year&gt;1996&lt;/year&gt;&lt;/dates&gt;&lt;publisher&gt;John Wiley &amp;amp; Sons&lt;/publisher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18</w:t>
        </w:r>
        <w:r w:rsidR="00ED3697">
          <w:fldChar w:fldCharType="end"/>
        </w:r>
      </w:hyperlink>
      <w:r w:rsidR="0000608A">
        <w:t>.</w:t>
      </w:r>
    </w:p>
    <w:p w:rsidR="00972DC2" w:rsidRDefault="00331281" w:rsidP="008852D0">
      <w:pPr>
        <w:spacing w:line="360" w:lineRule="auto"/>
        <w:ind w:firstLineChars="200" w:firstLine="440"/>
      </w:pPr>
      <w:r>
        <w:rPr>
          <w:rFonts w:hint="eastAsia"/>
        </w:rPr>
        <w:t>On the other hand, i</w:t>
      </w:r>
      <w:r w:rsidR="00972DC2">
        <w:t xml:space="preserve">n 1994, Fleck </w:t>
      </w:r>
      <w:r w:rsidR="00972DC2" w:rsidRPr="002D2C34">
        <w:rPr>
          <w:i/>
        </w:rPr>
        <w:t>et al.</w:t>
      </w:r>
      <w:r w:rsidR="00972DC2">
        <w:rPr>
          <w:color w:val="FF0000"/>
        </w:rPr>
        <w:t xml:space="preserve"> </w:t>
      </w:r>
      <w:hyperlink w:anchor="_ENREF_3" w:tooltip="Fleck, 1994 #1750" w:history="1">
        <w:r w:rsidR="00ED3697">
          <w:fldChar w:fldCharType="begin"/>
        </w:r>
        <w:r w:rsidR="00ED3697">
          <w:instrText xml:space="preserve"> ADDIN EN.CITE &lt;EndNote&gt;&lt;Cite&gt;&lt;Author&gt;Fleck&lt;/Author&gt;&lt;Year&gt;1994&lt;/Year&gt;&lt;RecNum&gt;1750&lt;/RecNum&gt;&lt;DisplayText&gt;&lt;style face="superscript"&gt;3&lt;/style&gt;&lt;/DisplayText&gt;&lt;record&gt;&lt;rec-number&gt;1750&lt;/rec-number&gt;&lt;foreign-keys&gt;&lt;key app="EN" db-id="pz95200f3azwraefzp8x5fwarw595zz05awe"&gt;1750&lt;/key&gt;&lt;/foreign-keys&gt;&lt;ref-type name="Journal Article"&gt;17&lt;/ref-type&gt;&lt;contributors&gt;&lt;authors&gt;&lt;author&gt;Fleck, N A&lt;/author&gt;&lt;author&gt;Muller, G M&lt;/author&gt;&lt;author&gt;Ashby, M F&lt;/author&gt;&lt;author&gt;Hutchinson, J W&lt;/author&gt;&lt;/authors&gt;&lt;/contributors&gt;&lt;titles&gt;&lt;title&gt;Strain gradient plasticity: Theory and experiment&lt;/title&gt;&lt;secondary-title&gt;Acta Metallurgica et Materialia&lt;/secondary-title&gt;&lt;/titles&gt;&lt;periodical&gt;&lt;full-title&gt;Acta Metallurgica et Materialia&lt;/full-title&gt;&lt;abbr-1&gt;Acta Met Mater&lt;/abbr-1&gt;&lt;abbr-2&gt;Acta Met. Mater.&lt;/abbr-2&gt;&lt;/periodical&gt;&lt;pages&gt;475-487&lt;/pages&gt;&lt;volume&gt;42&lt;/volume&gt;&lt;number&gt;2&lt;/number&gt;&lt;dates&gt;&lt;year&gt;1994&lt;/year&gt;&lt;/dates&gt;&lt;isbn&gt;0956-7151&lt;/isbn&gt;&lt;urls&gt;&lt;/urls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3</w:t>
        </w:r>
        <w:r w:rsidR="00ED3697">
          <w:fldChar w:fldCharType="end"/>
        </w:r>
      </w:hyperlink>
      <w:r w:rsidR="008851B1">
        <w:t xml:space="preserve"> developed a screw</w:t>
      </w:r>
      <w:r w:rsidR="008851B1">
        <w:rPr>
          <w:rFonts w:hint="eastAsia"/>
        </w:rPr>
        <w:t>-</w:t>
      </w:r>
      <w:r w:rsidR="00972DC2">
        <w:t xml:space="preserve">driven torsion balance to perform torsion </w:t>
      </w:r>
      <w:r w:rsidR="00143BA1">
        <w:rPr>
          <w:rFonts w:hint="eastAsia"/>
        </w:rPr>
        <w:t>tests</w:t>
      </w:r>
      <w:r w:rsidR="00972DC2">
        <w:t xml:space="preserve"> on polycrystalline copper wires</w:t>
      </w:r>
      <w:r w:rsidR="00972DC2">
        <w:rPr>
          <w:rFonts w:hint="eastAsia"/>
        </w:rPr>
        <w:t xml:space="preserve"> </w:t>
      </w:r>
      <w:r w:rsidR="00972DC2">
        <w:t>ranging</w:t>
      </w:r>
      <w:r w:rsidR="00143BA1">
        <w:t xml:space="preserve"> in diameters from 12 to 170 </w:t>
      </w:r>
      <w:proofErr w:type="spellStart"/>
      <w:r w:rsidR="00143BA1">
        <w:t>μm</w:t>
      </w:r>
      <w:proofErr w:type="spellEnd"/>
      <w:r w:rsidR="00143BA1">
        <w:rPr>
          <w:rFonts w:hint="eastAsia"/>
        </w:rPr>
        <w:t xml:space="preserve"> for </w:t>
      </w:r>
      <w:r w:rsidR="002A0C64">
        <w:rPr>
          <w:rFonts w:hint="eastAsia"/>
        </w:rPr>
        <w:t>studying</w:t>
      </w:r>
      <w:r w:rsidR="00143BA1">
        <w:rPr>
          <w:rFonts w:hint="eastAsia"/>
        </w:rPr>
        <w:t xml:space="preserve"> the strain-gradient effect </w:t>
      </w:r>
      <w:r w:rsidR="008851B1">
        <w:rPr>
          <w:rFonts w:hint="eastAsia"/>
        </w:rPr>
        <w:t xml:space="preserve">in </w:t>
      </w:r>
      <w:r w:rsidR="00143BA1">
        <w:rPr>
          <w:rFonts w:hint="eastAsia"/>
        </w:rPr>
        <w:t xml:space="preserve">plasticity. </w:t>
      </w:r>
      <w:r w:rsidR="002A0C64">
        <w:rPr>
          <w:rFonts w:hint="eastAsia"/>
        </w:rPr>
        <w:t>Since</w:t>
      </w:r>
      <w:r w:rsidR="002A0C64" w:rsidRPr="002A0C64">
        <w:t xml:space="preserve"> </w:t>
      </w:r>
      <w:r w:rsidR="002A0C64">
        <w:t xml:space="preserve">Fleck </w:t>
      </w:r>
      <w:r w:rsidR="002A0C64" w:rsidRPr="002D2C34">
        <w:rPr>
          <w:i/>
        </w:rPr>
        <w:t>et al.</w:t>
      </w:r>
      <w:r w:rsidR="002A0C64">
        <w:rPr>
          <w:i/>
        </w:rPr>
        <w:t>’</w:t>
      </w:r>
      <w:r w:rsidR="002A0C64">
        <w:rPr>
          <w:rFonts w:hint="eastAsia"/>
        </w:rPr>
        <w:t xml:space="preserve">s </w:t>
      </w:r>
      <w:r w:rsidR="00682420">
        <w:t>pioneering</w:t>
      </w:r>
      <w:r w:rsidR="00682420">
        <w:rPr>
          <w:rFonts w:hint="eastAsia"/>
        </w:rPr>
        <w:t xml:space="preserve"> work </w:t>
      </w:r>
      <w:hyperlink w:anchor="_ENREF_3" w:tooltip="Fleck, 1994 #1750" w:history="1">
        <w:r w:rsidR="00ED3697">
          <w:fldChar w:fldCharType="begin"/>
        </w:r>
        <w:r w:rsidR="00ED3697">
          <w:instrText xml:space="preserve"> ADDIN EN.CITE &lt;EndNote&gt;&lt;Cite&gt;&lt;Author&gt;Fleck&lt;/Author&gt;&lt;Year&gt;1994&lt;/Year&gt;&lt;RecNum&gt;1750&lt;/RecNum&gt;&lt;DisplayText&gt;&lt;style face="superscript"&gt;3&lt;/style&gt;&lt;/DisplayText&gt;&lt;record&gt;&lt;rec-number&gt;1750&lt;/rec-number&gt;&lt;foreign-keys&gt;&lt;key app="EN" db-id="pz95200f3azwraefzp8x5fwarw595zz05awe"&gt;1750&lt;/key&gt;&lt;/foreign-keys&gt;&lt;ref-type name="Journal Article"&gt;17&lt;/ref-type&gt;&lt;contributors&gt;&lt;authors&gt;&lt;author&gt;Fleck, N A&lt;/author&gt;&lt;author&gt;Muller, G M&lt;/author&gt;&lt;author&gt;Ashby, M F&lt;/author&gt;&lt;author&gt;Hutchinson, J W&lt;/author&gt;&lt;/authors&gt;&lt;/contributors&gt;&lt;titles&gt;&lt;title&gt;Strain gradient plasticity: Theory and experiment&lt;/title&gt;&lt;secondary-title&gt;Acta Metallurgica et Materialia&lt;/secondary-title&gt;&lt;/titles&gt;&lt;periodical&gt;&lt;full-title&gt;Acta Metallurgica et Materialia&lt;/full-title&gt;&lt;abbr-1&gt;Acta Met Mater&lt;/abbr-1&gt;&lt;abbr-2&gt;Acta Met. Mater.&lt;/abbr-2&gt;&lt;/periodical&gt;&lt;pages&gt;475-487&lt;/pages&gt;&lt;volume&gt;42&lt;/volume&gt;&lt;number&gt;2&lt;/number&gt;&lt;dates&gt;&lt;year&gt;1994&lt;/year&gt;&lt;/dates&gt;&lt;isbn&gt;0956-7151&lt;/isbn&gt;&lt;urls&gt;&lt;/urls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3</w:t>
        </w:r>
        <w:r w:rsidR="00ED3697">
          <w:fldChar w:fldCharType="end"/>
        </w:r>
      </w:hyperlink>
      <w:r w:rsidR="00DE67B4">
        <w:rPr>
          <w:rFonts w:hint="eastAsia"/>
        </w:rPr>
        <w:t xml:space="preserve">, </w:t>
      </w:r>
      <w:r w:rsidR="00682420">
        <w:rPr>
          <w:rFonts w:hint="eastAsia"/>
        </w:rPr>
        <w:t xml:space="preserve">torsion of thin </w:t>
      </w:r>
      <w:r w:rsidR="00DE67B4">
        <w:rPr>
          <w:rFonts w:hint="eastAsia"/>
        </w:rPr>
        <w:t>metallic wires has been recognized as a benchmark experiment in m</w:t>
      </w:r>
      <w:r w:rsidR="00DE67B4" w:rsidRPr="00DE67B4">
        <w:t>icromechanics</w:t>
      </w:r>
      <w:r w:rsidR="00DE67B4">
        <w:rPr>
          <w:rFonts w:hint="eastAsia"/>
        </w:rPr>
        <w:t xml:space="preserve"> </w:t>
      </w:r>
      <w:hyperlink w:anchor="_ENREF_4" w:tooltip="Hutchinson, 2000 #3337" w:history="1">
        <w:r w:rsidR="00ED3697">
          <w:fldChar w:fldCharType="begin"/>
        </w:r>
        <w:r w:rsidR="00ED3697">
          <w:instrText xml:space="preserve"> ADDIN EN.CITE &lt;EndNote&gt;&lt;Cite&gt;&lt;Author&gt;Hutchinson&lt;/Author&gt;&lt;Year&gt;2000&lt;/Year&gt;&lt;RecNum&gt;3337&lt;/RecNum&gt;&lt;DisplayText&gt;&lt;style face="superscript"&gt;4&lt;/style&gt;&lt;/DisplayText&gt;&lt;record&gt;&lt;rec-number&gt;3337&lt;/rec-number&gt;&lt;foreign-keys&gt;&lt;key app="EN" db-id="pz95200f3azwraefzp8x5fwarw595zz05awe"&gt;3337&lt;/key&gt;&lt;/foreign-keys&gt;&lt;ref-type name="Journal Article"&gt;17&lt;/ref-type&gt;&lt;contributors&gt;&lt;authors&gt;&lt;author&gt;Hutchinson, John W&lt;/author&gt;&lt;/authors&gt;&lt;/contributors&gt;&lt;titles&gt;&lt;title&gt;Plasticity at the micron scale&lt;/title&gt;&lt;secondary-title&gt;International Journal Of Solids And Structures&lt;/secondary-title&gt;&lt;/titles&gt;&lt;periodical&gt;&lt;full-title&gt;International Journal Of Solids And Structures&lt;/full-title&gt;&lt;abbr-1&gt;Int J Solids Struct&lt;/abbr-1&gt;&lt;abbr-2&gt;Int. J. Solids. Struct.&lt;/abbr-2&gt;&lt;/periodical&gt;&lt;pages&gt;225-238&lt;/pages&gt;&lt;volume&gt;37&lt;/volume&gt;&lt;number&gt;1&lt;/number&gt;&lt;dates&gt;&lt;year&gt;2000&lt;/year&gt;&lt;/dates&gt;&lt;isbn&gt;0020-7683&lt;/isbn&gt;&lt;urls&gt;&lt;/urls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4</w:t>
        </w:r>
        <w:r w:rsidR="00ED3697">
          <w:fldChar w:fldCharType="end"/>
        </w:r>
      </w:hyperlink>
      <w:r w:rsidR="003659B1">
        <w:rPr>
          <w:rFonts w:hint="eastAsia"/>
        </w:rPr>
        <w:t xml:space="preserve">. However, </w:t>
      </w:r>
      <w:r w:rsidR="00C9613E">
        <w:rPr>
          <w:rFonts w:hint="eastAsia"/>
        </w:rPr>
        <w:t xml:space="preserve">it is hard to distinguish </w:t>
      </w:r>
      <w:r w:rsidR="00120764">
        <w:rPr>
          <w:rFonts w:hint="eastAsia"/>
        </w:rPr>
        <w:t xml:space="preserve">the elastic range from the toque-twist </w:t>
      </w:r>
      <w:r w:rsidR="007F6E3F">
        <w:rPr>
          <w:rFonts w:hint="eastAsia"/>
        </w:rPr>
        <w:t xml:space="preserve">curves in </w:t>
      </w:r>
      <w:r w:rsidR="007F6E3F">
        <w:t xml:space="preserve">Fleck </w:t>
      </w:r>
      <w:r w:rsidR="007F6E3F" w:rsidRPr="002D2C34">
        <w:rPr>
          <w:i/>
        </w:rPr>
        <w:t>et al.</w:t>
      </w:r>
      <w:r w:rsidR="007F6E3F">
        <w:rPr>
          <w:i/>
        </w:rPr>
        <w:t>’</w:t>
      </w:r>
      <w:r w:rsidR="007F6E3F">
        <w:rPr>
          <w:rFonts w:hint="eastAsia"/>
          <w:i/>
        </w:rPr>
        <w:t xml:space="preserve">s </w:t>
      </w:r>
      <w:r w:rsidR="002A0C64">
        <w:rPr>
          <w:rFonts w:hint="eastAsia"/>
        </w:rPr>
        <w:t xml:space="preserve">experimental </w:t>
      </w:r>
      <w:r w:rsidR="007F6E3F">
        <w:rPr>
          <w:rFonts w:hint="eastAsia"/>
        </w:rPr>
        <w:t xml:space="preserve">data due to the poor resolution of their apparatus. This </w:t>
      </w:r>
      <w:r w:rsidR="008851B1">
        <w:rPr>
          <w:rFonts w:hint="eastAsia"/>
        </w:rPr>
        <w:t xml:space="preserve">drawback </w:t>
      </w:r>
      <w:r w:rsidR="007F6E3F">
        <w:rPr>
          <w:rFonts w:hint="eastAsia"/>
        </w:rPr>
        <w:t xml:space="preserve">has motivated </w:t>
      </w:r>
      <w:r w:rsidR="008851B1">
        <w:rPr>
          <w:rFonts w:hint="eastAsia"/>
        </w:rPr>
        <w:t>many other researchers to develop</w:t>
      </w:r>
      <w:r w:rsidR="007F6E3F">
        <w:rPr>
          <w:rFonts w:hint="eastAsia"/>
        </w:rPr>
        <w:t xml:space="preserve"> a </w:t>
      </w:r>
      <w:r w:rsidR="002A0C64">
        <w:rPr>
          <w:rFonts w:hint="eastAsia"/>
        </w:rPr>
        <w:t>range</w:t>
      </w:r>
      <w:r w:rsidR="007F6E3F">
        <w:rPr>
          <w:rFonts w:hint="eastAsia"/>
        </w:rPr>
        <w:t xml:space="preserve"> of new techniques for wire torsion, including the improved fiber-based torsion balance </w:t>
      </w:r>
      <w:r w:rsidR="00A4644A">
        <w:fldChar w:fldCharType="begin">
          <w:fldData xml:space="preserve">PEVuZE5vdGU+PENpdGU+PEF1dGhvcj5Tb25nPC9BdXRob3I+PFllYXI+MjAxNTwvWWVhcj48UmVj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</w:fldData>
        </w:fldChar>
      </w:r>
      <w:r w:rsidR="00ED3697">
        <w:instrText xml:space="preserve"> ADDIN EN.CITE </w:instrText>
      </w:r>
      <w:r w:rsidR="00ED3697">
        <w:fldChar w:fldCharType="begin">
          <w:fldData xml:space="preserve">PEVuZE5vdGU+PENpdGU+PEF1dGhvcj5Tb25nPC9BdXRob3I+PFllYXI+MjAxNTwvWWVhcj48UmVj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</w:fldData>
        </w:fldChar>
      </w:r>
      <w:r w:rsidR="00ED3697">
        <w:instrText xml:space="preserve"> ADDIN EN.CITE.DATA </w:instrText>
      </w:r>
      <w:r w:rsidR="00ED3697">
        <w:fldChar w:fldCharType="end"/>
      </w:r>
      <w:r w:rsidR="00A4644A">
        <w:fldChar w:fldCharType="separate"/>
      </w:r>
      <w:hyperlink w:anchor="_ENREF_1" w:tooltip="Liu, 2013 #1605" w:history="1">
        <w:r w:rsidR="00ED3697" w:rsidRPr="006E6726">
          <w:rPr>
            <w:noProof/>
            <w:vertAlign w:val="superscript"/>
          </w:rPr>
          <w:t>1</w:t>
        </w:r>
      </w:hyperlink>
      <w:r w:rsidR="006E6726" w:rsidRPr="006E6726">
        <w:rPr>
          <w:noProof/>
          <w:vertAlign w:val="superscript"/>
        </w:rPr>
        <w:t>,</w:t>
      </w:r>
      <w:hyperlink w:anchor="_ENREF_21" w:tooltip="Song, 2015 #2819" w:history="1">
        <w:r w:rsidR="00ED3697" w:rsidRPr="006E6726">
          <w:rPr>
            <w:noProof/>
            <w:vertAlign w:val="superscript"/>
          </w:rPr>
          <w:t>19</w:t>
        </w:r>
      </w:hyperlink>
      <w:r w:rsidR="006E6726" w:rsidRPr="006E6726">
        <w:rPr>
          <w:noProof/>
          <w:vertAlign w:val="superscript"/>
        </w:rPr>
        <w:t>,</w:t>
      </w:r>
      <w:hyperlink w:anchor="_ENREF_22" w:tooltip="Liu, 2012 #1229" w:history="1">
        <w:r w:rsidR="00ED3697" w:rsidRPr="006E6726">
          <w:rPr>
            <w:noProof/>
            <w:vertAlign w:val="superscript"/>
          </w:rPr>
          <w:t>20</w:t>
        </w:r>
      </w:hyperlink>
      <w:r w:rsidR="00A4644A">
        <w:fldChar w:fldCharType="end"/>
      </w:r>
      <w:r w:rsidR="007F6E3F">
        <w:rPr>
          <w:rFonts w:hint="eastAsia"/>
        </w:rPr>
        <w:t xml:space="preserve">, </w:t>
      </w:r>
      <w:r w:rsidR="00C9613E">
        <w:t>AFM-based torsion</w:t>
      </w:r>
      <w:r w:rsidR="00C9613E">
        <w:rPr>
          <w:rFonts w:hint="eastAsia"/>
        </w:rPr>
        <w:t xml:space="preserve"> </w:t>
      </w:r>
      <w:r w:rsidR="007F6E3F">
        <w:rPr>
          <w:rFonts w:hint="eastAsia"/>
        </w:rPr>
        <w:t xml:space="preserve">balance </w:t>
      </w:r>
      <w:r w:rsidR="00A4644A">
        <w:fldChar w:fldCharType="begin">
          <w:fldData xml:space="preserve">PEVuZE5vdGU+PENpdGU+PEF1dGhvcj5XYWx0ZXI8L0F1dGhvcj48WWVhcj4yMDExPC9ZZWFyPjxS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</w:fldData>
        </w:fldChar>
      </w:r>
      <w:r w:rsidR="00ED3697">
        <w:instrText xml:space="preserve"> ADDIN EN.CITE </w:instrText>
      </w:r>
      <w:r w:rsidR="00ED3697">
        <w:fldChar w:fldCharType="begin">
          <w:fldData xml:space="preserve">PEVuZE5vdGU+PENpdGU+PEF1dGhvcj5XYWx0ZXI8L0F1dGhvcj48WWVhcj4yMDExPC9ZZWFyPjxS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</w:fldData>
        </w:fldChar>
      </w:r>
      <w:r w:rsidR="00ED3697">
        <w:instrText xml:space="preserve"> ADDIN EN.CITE.DATA </w:instrText>
      </w:r>
      <w:r w:rsidR="00ED3697">
        <w:fldChar w:fldCharType="end"/>
      </w:r>
      <w:r w:rsidR="00A4644A">
        <w:fldChar w:fldCharType="separate"/>
      </w:r>
      <w:hyperlink w:anchor="_ENREF_21" w:tooltip="Song, 2015 #2819" w:history="1">
        <w:r w:rsidR="00ED3697" w:rsidRPr="006E6726">
          <w:rPr>
            <w:noProof/>
            <w:vertAlign w:val="superscript"/>
          </w:rPr>
          <w:t>19</w:t>
        </w:r>
      </w:hyperlink>
      <w:r w:rsidR="006E6726" w:rsidRPr="006E6726">
        <w:rPr>
          <w:noProof/>
          <w:vertAlign w:val="superscript"/>
        </w:rPr>
        <w:t>,</w:t>
      </w:r>
      <w:hyperlink w:anchor="_ENREF_23" w:tooltip="Walter, 2011 #887" w:history="1">
        <w:r w:rsidR="00ED3697" w:rsidRPr="006E6726">
          <w:rPr>
            <w:noProof/>
            <w:vertAlign w:val="superscript"/>
          </w:rPr>
          <w:t>21</w:t>
        </w:r>
      </w:hyperlink>
      <w:r w:rsidR="00A4644A">
        <w:fldChar w:fldCharType="end"/>
      </w:r>
      <w:r w:rsidR="007F6E3F">
        <w:rPr>
          <w:rFonts w:hint="eastAsia"/>
        </w:rPr>
        <w:t xml:space="preserve">, and </w:t>
      </w:r>
      <w:r w:rsidR="008852D0">
        <w:rPr>
          <w:rFonts w:hint="eastAsia"/>
        </w:rPr>
        <w:t xml:space="preserve">load-unload technique </w:t>
      </w:r>
      <w:r w:rsidR="00A4644A">
        <w:fldChar w:fldCharType="begin">
          <w:fldData xml:space="preserve">PEVuZE5vdGU+PENpdGU+PEF1dGhvcj5EdW5zdGFuPC9BdXRob3I+PFllYXI+MjAwOTwvWWVhcj48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</w:fldData>
        </w:fldChar>
      </w:r>
      <w:r w:rsidR="006E6726">
        <w:instrText xml:space="preserve"> ADDIN EN.CITE </w:instrText>
      </w:r>
      <w:r w:rsidR="006E6726">
        <w:fldChar w:fldCharType="begin">
          <w:fldData xml:space="preserve">PEVuZE5vdGU+PENpdGU+PEF1dGhvcj5EdW5zdGFuPC9BdXRob3I+PFllYXI+MjAwOTwvWWVhcj48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</w:fldData>
        </w:fldChar>
      </w:r>
      <w:r w:rsidR="006E6726">
        <w:instrText xml:space="preserve"> ADDIN EN.CITE.DATA </w:instrText>
      </w:r>
      <w:r w:rsidR="006E6726">
        <w:fldChar w:fldCharType="end"/>
      </w:r>
      <w:r w:rsidR="00A4644A">
        <w:fldChar w:fldCharType="separate"/>
      </w:r>
      <w:hyperlink w:anchor="_ENREF_2" w:tooltip="Dunstan, 2011 #214" w:history="1">
        <w:r w:rsidR="00ED3697" w:rsidRPr="006E6726">
          <w:rPr>
            <w:noProof/>
            <w:vertAlign w:val="superscript"/>
          </w:rPr>
          <w:t>2</w:t>
        </w:r>
      </w:hyperlink>
      <w:r w:rsidR="006E6726" w:rsidRPr="006E6726">
        <w:rPr>
          <w:noProof/>
          <w:vertAlign w:val="superscript"/>
        </w:rPr>
        <w:t>,</w:t>
      </w:r>
      <w:hyperlink w:anchor="_ENREF_24" w:tooltip="Dunstan, 2009 #11" w:history="1">
        <w:r w:rsidR="00ED3697" w:rsidRPr="006E6726">
          <w:rPr>
            <w:noProof/>
            <w:vertAlign w:val="superscript"/>
          </w:rPr>
          <w:t>22</w:t>
        </w:r>
      </w:hyperlink>
      <w:r w:rsidR="00A4644A">
        <w:fldChar w:fldCharType="end"/>
      </w:r>
      <w:r w:rsidR="008852D0">
        <w:rPr>
          <w:rFonts w:hint="eastAsia"/>
        </w:rPr>
        <w:t>. However, most of techniques aforementioned above are unable to test single fiber</w:t>
      </w:r>
      <w:r w:rsidR="002A0C64">
        <w:rPr>
          <w:rFonts w:hint="eastAsia"/>
        </w:rPr>
        <w:t>s</w:t>
      </w:r>
      <w:r w:rsidR="008852D0">
        <w:rPr>
          <w:rFonts w:hint="eastAsia"/>
        </w:rPr>
        <w:t>/wire</w:t>
      </w:r>
      <w:r w:rsidR="002A0C64">
        <w:rPr>
          <w:rFonts w:hint="eastAsia"/>
        </w:rPr>
        <w:t>s</w:t>
      </w:r>
      <w:r w:rsidR="008852D0">
        <w:rPr>
          <w:rFonts w:hint="eastAsia"/>
        </w:rPr>
        <w:t xml:space="preserve"> </w:t>
      </w:r>
      <w:r w:rsidR="008852D0">
        <w:t>with</w:t>
      </w:r>
      <w:r w:rsidR="008852D0">
        <w:rPr>
          <w:rFonts w:hint="eastAsia"/>
        </w:rPr>
        <w:t xml:space="preserve"> diameter less than ten </w:t>
      </w:r>
      <w:proofErr w:type="gramStart"/>
      <w:r w:rsidR="008852D0">
        <w:rPr>
          <w:rFonts w:hint="eastAsia"/>
        </w:rPr>
        <w:t xml:space="preserve">microns </w:t>
      </w:r>
      <w:proofErr w:type="gramEnd"/>
      <w:r w:rsidR="00A4644A">
        <w:fldChar w:fldCharType="begin">
          <w:fldData xml:space="preserve">PEVuZE5vdGU+PENpdGU+PEF1dGhvcj5Tb25nPC9BdXRob3I+PFllYXI+MjAxNTwvWWVhcj48UmVj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</w:fldData>
        </w:fldChar>
      </w:r>
      <w:r w:rsidR="00ED3697">
        <w:instrText xml:space="preserve"> ADDIN EN.CITE </w:instrText>
      </w:r>
      <w:r w:rsidR="00ED3697">
        <w:fldChar w:fldCharType="begin">
          <w:fldData xml:space="preserve">PEVuZE5vdGU+PENpdGU+PEF1dGhvcj5Tb25nPC9BdXRob3I+PFllYXI+MjAxNTwvWWVhcj48UmVj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</w:fldData>
        </w:fldChar>
      </w:r>
      <w:r w:rsidR="00ED3697">
        <w:instrText xml:space="preserve"> ADDIN EN.CITE.DATA </w:instrText>
      </w:r>
      <w:r w:rsidR="00ED3697">
        <w:fldChar w:fldCharType="end"/>
      </w:r>
      <w:r w:rsidR="00A4644A">
        <w:fldChar w:fldCharType="separate"/>
      </w:r>
      <w:hyperlink w:anchor="_ENREF_21" w:tooltip="Song, 2015 #2819" w:history="1">
        <w:r w:rsidR="00ED3697" w:rsidRPr="006E6726">
          <w:rPr>
            <w:noProof/>
            <w:vertAlign w:val="superscript"/>
          </w:rPr>
          <w:t>19</w:t>
        </w:r>
      </w:hyperlink>
      <w:r w:rsidR="006E6726" w:rsidRPr="006E6726">
        <w:rPr>
          <w:noProof/>
          <w:vertAlign w:val="superscript"/>
        </w:rPr>
        <w:t>,</w:t>
      </w:r>
      <w:hyperlink w:anchor="_ENREF_23" w:tooltip="Walter, 2011 #887" w:history="1">
        <w:r w:rsidR="00ED3697" w:rsidRPr="006E6726">
          <w:rPr>
            <w:noProof/>
            <w:vertAlign w:val="superscript"/>
          </w:rPr>
          <w:t>21</w:t>
        </w:r>
      </w:hyperlink>
      <w:r w:rsidR="00A4644A">
        <w:fldChar w:fldCharType="end"/>
      </w:r>
      <w:r w:rsidR="008852D0">
        <w:rPr>
          <w:rFonts w:hint="eastAsia"/>
        </w:rPr>
        <w:t xml:space="preserve">. </w:t>
      </w:r>
      <w:r w:rsidR="008851B1">
        <w:rPr>
          <w:rFonts w:hint="eastAsia"/>
        </w:rPr>
        <w:t>And</w:t>
      </w:r>
      <w:r w:rsidR="007F6E3F">
        <w:t xml:space="preserve"> the </w:t>
      </w:r>
      <w:r w:rsidR="008852D0">
        <w:t xml:space="preserve">calibration methods </w:t>
      </w:r>
      <w:r w:rsidR="008852D0">
        <w:rPr>
          <w:rFonts w:hint="eastAsia"/>
        </w:rPr>
        <w:t>are</w:t>
      </w:r>
      <w:r w:rsidR="007F6E3F">
        <w:t xml:space="preserve"> different</w:t>
      </w:r>
      <w:r w:rsidR="007F6E3F">
        <w:rPr>
          <w:rFonts w:hint="eastAsia"/>
        </w:rPr>
        <w:t xml:space="preserve"> </w:t>
      </w:r>
      <w:r w:rsidR="007F6E3F">
        <w:t>from</w:t>
      </w:r>
      <w:r w:rsidR="008852D0">
        <w:rPr>
          <w:rFonts w:hint="eastAsia"/>
        </w:rPr>
        <w:t xml:space="preserve"> one to another</w:t>
      </w:r>
      <w:r w:rsidR="007F6E3F">
        <w:t xml:space="preserve">, </w:t>
      </w:r>
      <w:r w:rsidR="008852D0">
        <w:rPr>
          <w:rFonts w:hint="eastAsia"/>
        </w:rPr>
        <w:t>making</w:t>
      </w:r>
      <w:r w:rsidR="007F6E3F">
        <w:t xml:space="preserve"> the comparability and traceability of the</w:t>
      </w:r>
      <w:r w:rsidR="008852D0">
        <w:rPr>
          <w:rFonts w:hint="eastAsia"/>
        </w:rPr>
        <w:t xml:space="preserve"> experimental</w:t>
      </w:r>
      <w:r w:rsidR="007F6E3F">
        <w:t xml:space="preserve"> results worse.</w:t>
      </w:r>
      <w:bookmarkEnd w:id="12"/>
      <w:bookmarkEnd w:id="13"/>
    </w:p>
    <w:p w:rsidR="00A83C28" w:rsidRDefault="00AC66FF" w:rsidP="00384380">
      <w:pPr>
        <w:spacing w:line="360" w:lineRule="auto"/>
        <w:ind w:firstLineChars="200" w:firstLine="440"/>
      </w:pPr>
      <w:r>
        <w:t>In this paper, a</w:t>
      </w:r>
      <w:r>
        <w:rPr>
          <w:rFonts w:hint="eastAsia"/>
        </w:rPr>
        <w:t xml:space="preserve"> new torsion tester </w:t>
      </w:r>
      <w:r w:rsidRPr="005D76B1">
        <w:t>with high accuracy and</w:t>
      </w:r>
      <w:r>
        <w:rPr>
          <w:rFonts w:hint="eastAsia"/>
        </w:rPr>
        <w:t xml:space="preserve"> resolution for measuring the </w:t>
      </w:r>
      <w:proofErr w:type="spellStart"/>
      <w:r>
        <w:rPr>
          <w:rFonts w:hint="eastAsia"/>
        </w:rPr>
        <w:t>torsional</w:t>
      </w:r>
      <w:proofErr w:type="spellEnd"/>
      <w:r>
        <w:rPr>
          <w:rFonts w:hint="eastAsia"/>
        </w:rPr>
        <w:t xml:space="preserve"> </w:t>
      </w:r>
      <w:r>
        <w:t>properties of</w:t>
      </w:r>
      <w:r>
        <w:rPr>
          <w:rFonts w:hint="eastAsia"/>
        </w:rPr>
        <w:t xml:space="preserve"> </w:t>
      </w:r>
      <w:r>
        <w:t>individual fiber</w:t>
      </w:r>
      <w:r w:rsidR="00485B66">
        <w:rPr>
          <w:rFonts w:hint="eastAsia"/>
        </w:rPr>
        <w:t>s</w:t>
      </w:r>
      <w:r>
        <w:rPr>
          <w:rFonts w:hint="eastAsia"/>
        </w:rPr>
        <w:t xml:space="preserve"> </w:t>
      </w:r>
      <w:r w:rsidRPr="005D76B1">
        <w:t>is established based on the principle of torsion balance.</w:t>
      </w:r>
      <w:r>
        <w:rPr>
          <w:rFonts w:hint="eastAsia"/>
        </w:rPr>
        <w:t xml:space="preserve"> </w:t>
      </w:r>
      <w:r>
        <w:t xml:space="preserve">In </w:t>
      </w:r>
      <w:r>
        <w:rPr>
          <w:rFonts w:hint="eastAsia"/>
        </w:rPr>
        <w:t>this</w:t>
      </w:r>
      <w:r>
        <w:t xml:space="preserve"> </w:t>
      </w:r>
      <w:r w:rsidR="000A0270">
        <w:rPr>
          <w:rFonts w:hint="eastAsia"/>
        </w:rPr>
        <w:t>tester</w:t>
      </w:r>
      <w:r>
        <w:t xml:space="preserve">, a </w:t>
      </w:r>
      <w:r>
        <w:rPr>
          <w:rFonts w:hint="eastAsia"/>
        </w:rPr>
        <w:t xml:space="preserve">fiber </w:t>
      </w:r>
      <w:r>
        <w:t xml:space="preserve">sample is subjected to a </w:t>
      </w:r>
      <w:r>
        <w:rPr>
          <w:rFonts w:hint="eastAsia"/>
        </w:rPr>
        <w:t>given</w:t>
      </w:r>
      <w:r>
        <w:t xml:space="preserve"> twist and the resulting torque is</w:t>
      </w:r>
      <w:r>
        <w:rPr>
          <w:rFonts w:hint="eastAsia"/>
        </w:rPr>
        <w:t xml:space="preserve"> </w:t>
      </w:r>
      <w:r>
        <w:t xml:space="preserve">measured by a </w:t>
      </w:r>
      <w:r w:rsidR="00475C90">
        <w:rPr>
          <w:rFonts w:hint="eastAsia"/>
        </w:rPr>
        <w:t>torsion (</w:t>
      </w:r>
      <w:r>
        <w:rPr>
          <w:rFonts w:hint="eastAsia"/>
        </w:rPr>
        <w:t>tungsten</w:t>
      </w:r>
      <w:r w:rsidR="00475C90">
        <w:rPr>
          <w:rFonts w:hint="eastAsia"/>
        </w:rPr>
        <w:t>)</w:t>
      </w:r>
      <w:r w:rsidRPr="00374DB0">
        <w:t xml:space="preserve"> wire</w:t>
      </w:r>
      <w:r>
        <w:rPr>
          <w:rFonts w:hint="eastAsia"/>
        </w:rPr>
        <w:t xml:space="preserve"> </w:t>
      </w:r>
      <w:r w:rsidRPr="00374DB0">
        <w:t xml:space="preserve">of known </w:t>
      </w:r>
      <w:proofErr w:type="spellStart"/>
      <w:r w:rsidRPr="00374DB0">
        <w:t>torsional</w:t>
      </w:r>
      <w:proofErr w:type="spellEnd"/>
      <w:r w:rsidRPr="00374DB0">
        <w:t xml:space="preserve"> </w:t>
      </w:r>
      <w:r>
        <w:rPr>
          <w:rFonts w:hint="eastAsia"/>
        </w:rPr>
        <w:t xml:space="preserve">rigidity. The inserted twist can be </w:t>
      </w:r>
      <w:r w:rsidR="002A0C64" w:rsidRPr="002A0C64">
        <w:lastRenderedPageBreak/>
        <w:t>controlled</w:t>
      </w:r>
      <w:r>
        <w:rPr>
          <w:rFonts w:hint="eastAsia"/>
        </w:rPr>
        <w:t xml:space="preserve"> </w:t>
      </w:r>
      <w:r w:rsidRPr="006C113C">
        <w:t>accurate</w:t>
      </w:r>
      <w:r>
        <w:rPr>
          <w:rFonts w:hint="eastAsia"/>
        </w:rPr>
        <w:t>ly so that both the shear modulus and the shear yield strength</w:t>
      </w:r>
      <w:r w:rsidR="00475C90">
        <w:rPr>
          <w:rFonts w:hint="eastAsia"/>
        </w:rPr>
        <w:t xml:space="preserve"> of specimens</w:t>
      </w:r>
      <w:r>
        <w:rPr>
          <w:rFonts w:hint="eastAsia"/>
        </w:rPr>
        <w:t xml:space="preserve"> can be determined. The s</w:t>
      </w:r>
      <w:r w:rsidRPr="009939FD">
        <w:t>ensitivity and reproducibility</w:t>
      </w:r>
      <w:r>
        <w:rPr>
          <w:rFonts w:hint="eastAsia"/>
        </w:rPr>
        <w:t xml:space="preserve"> of the technique is discussed. Finally, t</w:t>
      </w:r>
      <w:r w:rsidRPr="001F1071">
        <w:rPr>
          <w:rFonts w:cstheme="minorHAnsi"/>
        </w:rPr>
        <w:t>h</w:t>
      </w:r>
      <w:r>
        <w:rPr>
          <w:rFonts w:cstheme="minorHAnsi" w:hint="eastAsia"/>
        </w:rPr>
        <w:t>e</w:t>
      </w:r>
      <w:r w:rsidRPr="001F1071">
        <w:rPr>
          <w:rFonts w:cstheme="minorHAnsi"/>
        </w:rPr>
        <w:t xml:space="preserve"> </w:t>
      </w:r>
      <w:r w:rsidR="00DA342F">
        <w:rPr>
          <w:rFonts w:cstheme="minorHAnsi" w:hint="eastAsia"/>
        </w:rPr>
        <w:t xml:space="preserve">proposed </w:t>
      </w:r>
      <w:r w:rsidR="004F7B88">
        <w:rPr>
          <w:rFonts w:cstheme="minorHAnsi" w:hint="eastAsia"/>
        </w:rPr>
        <w:t>technique</w:t>
      </w:r>
      <w:r w:rsidRPr="001F1071">
        <w:rPr>
          <w:rFonts w:cstheme="minorHAnsi"/>
        </w:rPr>
        <w:t xml:space="preserve"> is applied to investigate </w:t>
      </w:r>
      <w:r>
        <w:rPr>
          <w:rFonts w:cstheme="minorHAnsi" w:hint="eastAsia"/>
        </w:rPr>
        <w:t xml:space="preserve">the </w:t>
      </w:r>
      <w:proofErr w:type="spellStart"/>
      <w:r>
        <w:rPr>
          <w:rFonts w:cstheme="minorHAnsi" w:hint="eastAsia"/>
        </w:rPr>
        <w:t>torsional</w:t>
      </w:r>
      <w:proofErr w:type="spellEnd"/>
      <w:r>
        <w:rPr>
          <w:rFonts w:cstheme="minorHAnsi" w:hint="eastAsia"/>
        </w:rPr>
        <w:t xml:space="preserve"> properties of </w:t>
      </w:r>
      <w:r w:rsidR="00384380">
        <w:rPr>
          <w:rFonts w:cstheme="minorHAnsi" w:hint="eastAsia"/>
        </w:rPr>
        <w:t xml:space="preserve">micro-diameter </w:t>
      </w:r>
      <w:r>
        <w:rPr>
          <w:rFonts w:cstheme="minorHAnsi" w:hint="eastAsia"/>
        </w:rPr>
        <w:t xml:space="preserve">copper and silver </w:t>
      </w:r>
      <w:r w:rsidRPr="009A0EA3">
        <w:t>wires</w:t>
      </w:r>
      <w:r>
        <w:rPr>
          <w:rFonts w:hint="eastAsia"/>
        </w:rPr>
        <w:t xml:space="preserve">, </w:t>
      </w:r>
      <w:r>
        <w:rPr>
          <w:rFonts w:cstheme="minorHAnsi" w:hint="eastAsia"/>
        </w:rPr>
        <w:t>and carbon fibers</w:t>
      </w:r>
      <w:r w:rsidR="004F7B88">
        <w:rPr>
          <w:rFonts w:cstheme="minorHAnsi" w:hint="eastAsia"/>
        </w:rPr>
        <w:t>.</w:t>
      </w:r>
    </w:p>
    <w:p w:rsidR="003453A5" w:rsidRPr="00371274" w:rsidRDefault="001D33B4" w:rsidP="004C604B">
      <w:pPr>
        <w:pStyle w:val="2"/>
      </w:pPr>
      <w:r w:rsidRPr="001D33B4">
        <w:t>II.</w:t>
      </w:r>
      <w:r w:rsidR="00065E49">
        <w:rPr>
          <w:rFonts w:hint="eastAsia"/>
        </w:rPr>
        <w:t xml:space="preserve"> </w:t>
      </w:r>
      <w:r w:rsidR="009908D7">
        <w:rPr>
          <w:rFonts w:hint="eastAsia"/>
        </w:rPr>
        <w:t>Experimental</w:t>
      </w:r>
      <w:r w:rsidR="00D1471E">
        <w:rPr>
          <w:rFonts w:hint="eastAsia"/>
        </w:rPr>
        <w:t xml:space="preserve"> details</w:t>
      </w:r>
    </w:p>
    <w:p w:rsidR="009908D7" w:rsidRDefault="001D33B4" w:rsidP="009908D7">
      <w:pPr>
        <w:pStyle w:val="3"/>
      </w:pPr>
      <w:r w:rsidRPr="001D33B4">
        <w:t>A.</w:t>
      </w:r>
      <w:r w:rsidR="009908D7">
        <w:rPr>
          <w:rFonts w:hint="eastAsia"/>
        </w:rPr>
        <w:t xml:space="preserve"> Torsion balance setup</w:t>
      </w:r>
    </w:p>
    <w:p w:rsidR="00CA22DC" w:rsidRDefault="007435C5" w:rsidP="0006437B">
      <w:pPr>
        <w:spacing w:line="360" w:lineRule="auto"/>
        <w:ind w:firstLineChars="100" w:firstLine="220"/>
        <w:textAlignment w:val="center"/>
      </w:pPr>
      <w:r>
        <w:rPr>
          <w:rFonts w:hint="eastAsia"/>
        </w:rPr>
        <w:t>Based on the</w:t>
      </w:r>
      <w:r w:rsidR="00104137">
        <w:rPr>
          <w:rFonts w:hint="eastAsia"/>
        </w:rPr>
        <w:t xml:space="preserve"> </w:t>
      </w:r>
      <w:r w:rsidR="00104137" w:rsidRPr="007E33B6">
        <w:rPr>
          <w:rFonts w:hint="eastAsia"/>
        </w:rPr>
        <w:t>static</w:t>
      </w:r>
      <w:r>
        <w:rPr>
          <w:rFonts w:hint="eastAsia"/>
        </w:rPr>
        <w:t xml:space="preserve"> torsion-balance principle, a </w:t>
      </w:r>
      <w:r w:rsidR="005641CB">
        <w:rPr>
          <w:rFonts w:hint="eastAsia"/>
        </w:rPr>
        <w:t>torsion tester</w:t>
      </w:r>
      <w:r w:rsidR="00737CE6">
        <w:rPr>
          <w:rFonts w:hint="eastAsia"/>
        </w:rPr>
        <w:t xml:space="preserve"> </w:t>
      </w:r>
      <w:r w:rsidR="00D27B90">
        <w:rPr>
          <w:rFonts w:hint="eastAsia"/>
        </w:rPr>
        <w:t>has been</w:t>
      </w:r>
      <w:r w:rsidR="00737CE6">
        <w:rPr>
          <w:rFonts w:hint="eastAsia"/>
        </w:rPr>
        <w:t xml:space="preserve"> established for measur</w:t>
      </w:r>
      <w:r w:rsidR="00D27B90">
        <w:rPr>
          <w:rFonts w:hint="eastAsia"/>
        </w:rPr>
        <w:t>ing</w:t>
      </w:r>
      <w:r w:rsidR="00737CE6">
        <w:rPr>
          <w:rFonts w:hint="eastAsia"/>
        </w:rPr>
        <w:t xml:space="preserve"> the toque</w:t>
      </w:r>
      <w:r w:rsidR="005641CB">
        <w:rPr>
          <w:rFonts w:hint="eastAsia"/>
        </w:rPr>
        <w:t>-twist curves of</w:t>
      </w:r>
      <w:r w:rsidR="00737CE6">
        <w:rPr>
          <w:rFonts w:hint="eastAsia"/>
        </w:rPr>
        <w:t xml:space="preserve"> an individual fiber, as shown in Fig. 1</w:t>
      </w:r>
      <w:r w:rsidR="000F7570">
        <w:rPr>
          <w:rFonts w:hint="eastAsia"/>
        </w:rPr>
        <w:t>(a)</w:t>
      </w:r>
      <w:r w:rsidR="00737CE6">
        <w:rPr>
          <w:rFonts w:hint="eastAsia"/>
        </w:rPr>
        <w:t xml:space="preserve">. </w:t>
      </w:r>
      <w:r w:rsidR="00104137">
        <w:rPr>
          <w:rFonts w:hint="eastAsia"/>
        </w:rPr>
        <w:t>It</w:t>
      </w:r>
      <w:r w:rsidR="00104137" w:rsidRPr="007E33B6">
        <w:rPr>
          <w:rFonts w:hint="eastAsia"/>
        </w:rPr>
        <w:t xml:space="preserve"> is</w:t>
      </w:r>
      <w:r w:rsidR="00D27B90">
        <w:t xml:space="preserve"> designed </w:t>
      </w:r>
      <w:r w:rsidR="00104137" w:rsidRPr="007E33B6">
        <w:rPr>
          <w:rFonts w:hint="eastAsia"/>
        </w:rPr>
        <w:t xml:space="preserve">to balance </w:t>
      </w:r>
      <w:bookmarkStart w:id="22" w:name="OLE_LINK77"/>
      <w:bookmarkStart w:id="23" w:name="OLE_LINK78"/>
      <w:r w:rsidR="00104137" w:rsidRPr="007E33B6">
        <w:rPr>
          <w:rFonts w:hint="eastAsia"/>
        </w:rPr>
        <w:t>the torque acting on</w:t>
      </w:r>
      <w:bookmarkEnd w:id="22"/>
      <w:bookmarkEnd w:id="23"/>
      <w:r w:rsidR="00104137" w:rsidRPr="007E33B6">
        <w:rPr>
          <w:rFonts w:hint="eastAsia"/>
        </w:rPr>
        <w:t xml:space="preserve"> the </w:t>
      </w:r>
      <w:r w:rsidR="00F835A9">
        <w:rPr>
          <w:rFonts w:hint="eastAsia"/>
        </w:rPr>
        <w:t>specimen</w:t>
      </w:r>
      <w:r w:rsidR="00104137" w:rsidRPr="007E33B6">
        <w:rPr>
          <w:rFonts w:hint="eastAsia"/>
        </w:rPr>
        <w:t xml:space="preserve"> against the torque of a torsion wire (i.e.</w:t>
      </w:r>
      <w:r w:rsidR="00104137">
        <w:rPr>
          <w:rFonts w:hint="eastAsia"/>
        </w:rPr>
        <w:t>,</w:t>
      </w:r>
      <w:r w:rsidR="00104137" w:rsidRPr="007E33B6">
        <w:rPr>
          <w:rFonts w:hint="eastAsia"/>
        </w:rPr>
        <w:t xml:space="preserve"> a torque meter).</w:t>
      </w:r>
      <w:r w:rsidR="00104137">
        <w:rPr>
          <w:rFonts w:hint="eastAsia"/>
        </w:rPr>
        <w:t xml:space="preserve"> </w:t>
      </w:r>
      <w:r w:rsidR="0047049C">
        <w:rPr>
          <w:rFonts w:hint="eastAsia"/>
        </w:rPr>
        <w:t>In this</w:t>
      </w:r>
      <w:r w:rsidR="00345C37">
        <w:rPr>
          <w:rFonts w:hint="eastAsia"/>
        </w:rPr>
        <w:t xml:space="preserve"> </w:t>
      </w:r>
      <w:r w:rsidR="00F835A9">
        <w:rPr>
          <w:rFonts w:hint="eastAsia"/>
        </w:rPr>
        <w:t>arrangement</w:t>
      </w:r>
      <w:r w:rsidR="00345C37">
        <w:rPr>
          <w:rFonts w:hint="eastAsia"/>
        </w:rPr>
        <w:t xml:space="preserve">, a fiber </w:t>
      </w:r>
      <w:r w:rsidR="00695C8E">
        <w:rPr>
          <w:rFonts w:hint="eastAsia"/>
        </w:rPr>
        <w:t xml:space="preserve">specimen is </w:t>
      </w:r>
      <w:r w:rsidR="00E51957">
        <w:t>fixed</w:t>
      </w:r>
      <w:r w:rsidR="00695C8E">
        <w:rPr>
          <w:rFonts w:hint="eastAsia"/>
        </w:rPr>
        <w:t xml:space="preserve"> between a twisting head at its lower end and a </w:t>
      </w:r>
      <w:r w:rsidR="00CC6F48">
        <w:t>torsion</w:t>
      </w:r>
      <w:r w:rsidR="00695C8E">
        <w:rPr>
          <w:rFonts w:hint="eastAsia"/>
        </w:rPr>
        <w:t xml:space="preserve"> wire</w:t>
      </w:r>
      <w:r w:rsidR="00CC6F48">
        <w:t xml:space="preserve"> </w:t>
      </w:r>
      <w:r w:rsidR="00CC6F48">
        <w:rPr>
          <w:rFonts w:hint="eastAsia"/>
        </w:rPr>
        <w:t xml:space="preserve">(a tungsten wire </w:t>
      </w:r>
      <w:r w:rsidR="00CC6F48">
        <w:t>is</w:t>
      </w:r>
      <w:r w:rsidR="00CC6F48">
        <w:rPr>
          <w:rFonts w:hint="eastAsia"/>
        </w:rPr>
        <w:t xml:space="preserve"> used</w:t>
      </w:r>
      <w:r w:rsidR="00CC6F48" w:rsidRPr="00CC6F48">
        <w:rPr>
          <w:rFonts w:hint="eastAsia"/>
        </w:rPr>
        <w:t xml:space="preserve"> </w:t>
      </w:r>
      <w:r w:rsidR="00CC6F48">
        <w:rPr>
          <w:rFonts w:hint="eastAsia"/>
        </w:rPr>
        <w:t>here)</w:t>
      </w:r>
      <w:r w:rsidR="00695C8E">
        <w:rPr>
          <w:rFonts w:hint="eastAsia"/>
        </w:rPr>
        <w:t xml:space="preserve"> of known </w:t>
      </w:r>
      <w:proofErr w:type="spellStart"/>
      <w:r w:rsidR="00695C8E">
        <w:rPr>
          <w:rFonts w:hint="eastAsia"/>
        </w:rPr>
        <w:t>torsional</w:t>
      </w:r>
      <w:proofErr w:type="spellEnd"/>
      <w:r w:rsidR="00695C8E">
        <w:rPr>
          <w:rFonts w:hint="eastAsia"/>
        </w:rPr>
        <w:t xml:space="preserve"> rigidity at its upper end.</w:t>
      </w:r>
      <w:r w:rsidR="0010582F">
        <w:rPr>
          <w:rFonts w:hint="eastAsia"/>
        </w:rPr>
        <w:t xml:space="preserve"> The</w:t>
      </w:r>
      <w:r w:rsidR="00202D29">
        <w:rPr>
          <w:rFonts w:hint="eastAsia"/>
        </w:rPr>
        <w:t xml:space="preserve"> </w:t>
      </w:r>
      <w:r w:rsidR="00202D29" w:rsidRPr="00202D29">
        <w:t>upper end of</w:t>
      </w:r>
      <w:r w:rsidR="00202D29">
        <w:rPr>
          <w:rFonts w:hint="eastAsia"/>
        </w:rPr>
        <w:t xml:space="preserve"> the </w:t>
      </w:r>
      <w:r w:rsidR="0010582F">
        <w:t>torsion</w:t>
      </w:r>
      <w:r w:rsidR="0010582F">
        <w:rPr>
          <w:rFonts w:hint="eastAsia"/>
        </w:rPr>
        <w:t xml:space="preserve"> wire</w:t>
      </w:r>
      <w:r w:rsidR="00202D29">
        <w:rPr>
          <w:rFonts w:hint="eastAsia"/>
        </w:rPr>
        <w:t xml:space="preserve"> of length </w:t>
      </w:r>
      <w:r w:rsidR="00202D29">
        <w:object w:dxaOrig="1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25pt;height:15.05pt" o:ole="">
            <v:imagedata r:id="rId6" o:title=""/>
          </v:shape>
          <o:OLEObject Type="Embed" ProgID="Equation.DSMT4" ShapeID="_x0000_i1025" DrawAspect="Content" ObjectID="_1523813817" r:id="rId7"/>
        </w:object>
      </w:r>
      <w:r w:rsidR="00202D29">
        <w:t xml:space="preserve"> </w:t>
      </w:r>
      <w:r w:rsidR="00202D29">
        <w:rPr>
          <w:rFonts w:hint="eastAsia"/>
        </w:rPr>
        <w:t xml:space="preserve">and of diameter </w:t>
      </w:r>
      <w:r w:rsidR="00202D29">
        <w:object w:dxaOrig="220" w:dyaOrig="279">
          <v:shape id="_x0000_i1026" type="#_x0000_t75" style="width:11.25pt;height:15.05pt" o:ole="">
            <v:imagedata r:id="rId8" o:title=""/>
          </v:shape>
          <o:OLEObject Type="Embed" ProgID="Equation.DSMT4" ShapeID="_x0000_i1026" DrawAspect="Content" ObjectID="_1523813818" r:id="rId9"/>
        </w:object>
      </w:r>
      <w:r w:rsidR="00202D29">
        <w:rPr>
          <w:rFonts w:hint="eastAsia"/>
        </w:rPr>
        <w:t xml:space="preserve"> </w:t>
      </w:r>
      <w:r w:rsidR="00183A17">
        <w:rPr>
          <w:rFonts w:hint="eastAsia"/>
        </w:rPr>
        <w:t>is</w:t>
      </w:r>
      <w:r w:rsidR="00202D29">
        <w:rPr>
          <w:rFonts w:hint="eastAsia"/>
        </w:rPr>
        <w:t xml:space="preserve"> glued to </w:t>
      </w:r>
      <w:r w:rsidR="00202D29" w:rsidRPr="00202D29">
        <w:t>a thin rigid beam mounted on a three-dimensional translation stage.</w:t>
      </w:r>
      <w:r w:rsidR="005916B3">
        <w:rPr>
          <w:rFonts w:hint="eastAsia"/>
        </w:rPr>
        <w:t xml:space="preserve"> </w:t>
      </w:r>
      <w:r w:rsidR="00E51957">
        <w:t>T</w:t>
      </w:r>
      <w:r w:rsidR="00E51957">
        <w:rPr>
          <w:rFonts w:hint="eastAsia"/>
        </w:rPr>
        <w:t xml:space="preserve">he lower end of the </w:t>
      </w:r>
      <w:r w:rsidR="00E51957">
        <w:t>torsion</w:t>
      </w:r>
      <w:r w:rsidR="00E51957">
        <w:rPr>
          <w:rFonts w:hint="eastAsia"/>
        </w:rPr>
        <w:t xml:space="preserve"> wire</w:t>
      </w:r>
      <w:r w:rsidR="00E51957">
        <w:t xml:space="preserve"> </w:t>
      </w:r>
      <w:r w:rsidR="00E51957">
        <w:rPr>
          <w:rFonts w:hint="eastAsia"/>
        </w:rPr>
        <w:t>is attached</w:t>
      </w:r>
      <w:r w:rsidR="00E51957" w:rsidRPr="00E51957">
        <w:rPr>
          <w:rFonts w:hint="eastAsia"/>
        </w:rPr>
        <w:t xml:space="preserve"> </w:t>
      </w:r>
      <w:r w:rsidR="00E51957">
        <w:rPr>
          <w:rFonts w:hint="eastAsia"/>
        </w:rPr>
        <w:t>to</w:t>
      </w:r>
      <w:r w:rsidR="00E51957">
        <w:t xml:space="preserve"> a</w:t>
      </w:r>
      <w:r w:rsidR="00183A17">
        <w:rPr>
          <w:rFonts w:hint="eastAsia"/>
        </w:rPr>
        <w:t xml:space="preserve"> </w:t>
      </w:r>
      <w:r w:rsidR="00183A17">
        <w:t>stiff</w:t>
      </w:r>
      <w:r w:rsidR="00183A17">
        <w:rPr>
          <w:rFonts w:hint="eastAsia"/>
        </w:rPr>
        <w:t xml:space="preserve"> and light cross-beam</w:t>
      </w:r>
      <w:r w:rsidR="00E51957">
        <w:t xml:space="preserve"> (</w:t>
      </w:r>
      <w:r w:rsidR="00E51957">
        <w:rPr>
          <w:rFonts w:hint="eastAsia"/>
        </w:rPr>
        <w:t>acted as an indicating device</w:t>
      </w:r>
      <w:r w:rsidR="00E51957">
        <w:t>)</w:t>
      </w:r>
      <w:r w:rsidR="00183A17">
        <w:rPr>
          <w:rFonts w:hint="eastAsia"/>
        </w:rPr>
        <w:t xml:space="preserve"> </w:t>
      </w:r>
      <w:r w:rsidR="00E51957">
        <w:t xml:space="preserve">which is connected to the upper end of the fiber specimen. </w:t>
      </w:r>
      <w:r w:rsidR="009A5B7E" w:rsidRPr="009A5B7E">
        <w:t xml:space="preserve">The lower end </w:t>
      </w:r>
      <w:r w:rsidR="009A5B7E">
        <w:rPr>
          <w:rFonts w:hint="eastAsia"/>
        </w:rPr>
        <w:t xml:space="preserve">of the fiber specimen </w:t>
      </w:r>
      <w:r w:rsidR="00E51957">
        <w:t>is</w:t>
      </w:r>
      <w:r w:rsidR="009A5B7E" w:rsidRPr="009A5B7E">
        <w:t xml:space="preserve"> </w:t>
      </w:r>
      <w:r w:rsidR="00F835A9">
        <w:rPr>
          <w:rFonts w:hint="eastAsia"/>
        </w:rPr>
        <w:t>attached</w:t>
      </w:r>
      <w:r w:rsidR="009A5B7E" w:rsidRPr="009A5B7E">
        <w:t xml:space="preserve"> to a </w:t>
      </w:r>
      <w:r w:rsidR="009A5B7E">
        <w:rPr>
          <w:rFonts w:hint="eastAsia"/>
        </w:rPr>
        <w:t>te</w:t>
      </w:r>
      <w:bookmarkStart w:id="24" w:name="OLE_LINK5"/>
      <w:bookmarkStart w:id="25" w:name="OLE_LINK6"/>
      <w:r w:rsidR="009A5B7E">
        <w:rPr>
          <w:rFonts w:hint="eastAsia"/>
        </w:rPr>
        <w:t>nsioning</w:t>
      </w:r>
      <w:r w:rsidR="009A5B7E" w:rsidRPr="009A5B7E">
        <w:t xml:space="preserve"> m</w:t>
      </w:r>
      <w:bookmarkEnd w:id="24"/>
      <w:bookmarkEnd w:id="25"/>
      <w:r w:rsidR="009A5B7E" w:rsidRPr="009A5B7E">
        <w:t xml:space="preserve">ass made of one or two washers </w:t>
      </w:r>
      <w:r w:rsidR="00CA22DC">
        <w:t>for giving a</w:t>
      </w:r>
      <w:r w:rsidR="00CA22DC">
        <w:rPr>
          <w:rFonts w:hint="eastAsia"/>
        </w:rPr>
        <w:t xml:space="preserve"> constant </w:t>
      </w:r>
      <w:r w:rsidR="00CA22DC">
        <w:t xml:space="preserve">stress of about 2–3 </w:t>
      </w:r>
      <w:proofErr w:type="spellStart"/>
      <w:r w:rsidR="00CA22DC">
        <w:t>MPa</w:t>
      </w:r>
      <w:proofErr w:type="spellEnd"/>
      <w:r w:rsidR="00CA22DC">
        <w:t xml:space="preserve">, far below </w:t>
      </w:r>
      <w:r w:rsidR="00E51957">
        <w:t>its</w:t>
      </w:r>
      <w:r w:rsidR="00CA22DC">
        <w:t xml:space="preserve"> yield strength</w:t>
      </w:r>
      <w:r w:rsidR="00CA22DC">
        <w:rPr>
          <w:rFonts w:hint="eastAsia"/>
        </w:rPr>
        <w:t>, during the measurement</w:t>
      </w:r>
      <w:r w:rsidR="00CA22DC">
        <w:t>.</w:t>
      </w:r>
      <w:r w:rsidR="00CA22DC">
        <w:rPr>
          <w:rFonts w:hint="eastAsia"/>
        </w:rPr>
        <w:t xml:space="preserve"> </w:t>
      </w:r>
      <w:r w:rsidR="000F7570" w:rsidRPr="009A5B7E">
        <w:t xml:space="preserve">The </w:t>
      </w:r>
      <w:r w:rsidR="000F7570">
        <w:rPr>
          <w:rFonts w:hint="eastAsia"/>
        </w:rPr>
        <w:t>tension</w:t>
      </w:r>
      <w:r w:rsidR="000F7570" w:rsidRPr="009A5B7E">
        <w:t xml:space="preserve"> mass </w:t>
      </w:r>
      <w:r w:rsidR="00183A17">
        <w:t>is</w:t>
      </w:r>
      <w:r w:rsidR="000F7570" w:rsidRPr="009A5B7E">
        <w:t xml:space="preserve"> inserted into a slot</w:t>
      </w:r>
      <w:r w:rsidR="000A0270">
        <w:rPr>
          <w:rFonts w:hint="eastAsia"/>
        </w:rPr>
        <w:t xml:space="preserve"> </w:t>
      </w:r>
      <w:r w:rsidR="000A0270">
        <w:t>(i.e. twisting head)</w:t>
      </w:r>
      <w:r w:rsidR="000A0270">
        <w:rPr>
          <w:rFonts w:hint="eastAsia"/>
        </w:rPr>
        <w:t xml:space="preserve"> </w:t>
      </w:r>
      <w:r w:rsidR="000F7570">
        <w:rPr>
          <w:rFonts w:hint="eastAsia"/>
        </w:rPr>
        <w:t xml:space="preserve">to prevent </w:t>
      </w:r>
      <w:r w:rsidR="00CA22DC" w:rsidRPr="009A5B7E">
        <w:t>lateral movement</w:t>
      </w:r>
      <w:r w:rsidR="000F7570">
        <w:rPr>
          <w:rFonts w:hint="eastAsia"/>
        </w:rPr>
        <w:t xml:space="preserve"> while still allowing the mass to </w:t>
      </w:r>
      <w:r w:rsidR="000A0270" w:rsidRPr="000A0270">
        <w:t>slide freely in the vertical direction</w:t>
      </w:r>
      <w:r w:rsidR="000F7570">
        <w:rPr>
          <w:rFonts w:hint="eastAsia"/>
        </w:rPr>
        <w:t>, as shown in Fig. 1(</w:t>
      </w:r>
      <w:r w:rsidR="0026518C">
        <w:t>a</w:t>
      </w:r>
      <w:r w:rsidR="000F7570">
        <w:rPr>
          <w:rFonts w:hint="eastAsia"/>
        </w:rPr>
        <w:t xml:space="preserve">). </w:t>
      </w:r>
      <w:r w:rsidR="00CA22DC">
        <w:rPr>
          <w:rFonts w:hint="eastAsia"/>
        </w:rPr>
        <w:t xml:space="preserve">The </w:t>
      </w:r>
      <w:r w:rsidR="00CA22DC" w:rsidRPr="009A5B7E">
        <w:t>twisting head</w:t>
      </w:r>
      <w:r w:rsidR="00CA22DC">
        <w:rPr>
          <w:rFonts w:hint="eastAsia"/>
        </w:rPr>
        <w:t xml:space="preserve"> </w:t>
      </w:r>
      <w:r w:rsidR="00183A17">
        <w:t>is</w:t>
      </w:r>
      <w:r w:rsidR="00CA22DC">
        <w:rPr>
          <w:rFonts w:hint="eastAsia"/>
        </w:rPr>
        <w:t xml:space="preserve"> mounted on the </w:t>
      </w:r>
      <w:r w:rsidR="00CA22DC" w:rsidRPr="007E33B6">
        <w:t>stepper motor</w:t>
      </w:r>
      <w:r w:rsidR="00113A9C">
        <w:rPr>
          <w:rFonts w:hint="eastAsia"/>
        </w:rPr>
        <w:t xml:space="preserve"> (</w:t>
      </w:r>
      <w:r w:rsidR="0026518C">
        <w:rPr>
          <w:rFonts w:hint="eastAsia"/>
        </w:rPr>
        <w:t>i.e.</w:t>
      </w:r>
      <w:r w:rsidR="00F835A9">
        <w:rPr>
          <w:rFonts w:hint="eastAsia"/>
        </w:rPr>
        <w:t xml:space="preserve"> </w:t>
      </w:r>
      <w:r w:rsidR="00113A9C">
        <w:rPr>
          <w:rFonts w:hint="eastAsia"/>
        </w:rPr>
        <w:t>turntable)</w:t>
      </w:r>
      <w:r w:rsidR="00CA22DC">
        <w:rPr>
          <w:rFonts w:hint="eastAsia"/>
        </w:rPr>
        <w:t xml:space="preserve"> </w:t>
      </w:r>
      <w:r w:rsidR="009A5B7E" w:rsidRPr="009A5B7E">
        <w:t xml:space="preserve">located </w:t>
      </w:r>
      <w:r w:rsidR="00CA22DC" w:rsidRPr="009A5B7E">
        <w:t>at</w:t>
      </w:r>
      <w:r w:rsidR="00CA22DC">
        <w:rPr>
          <w:rFonts w:hint="eastAsia"/>
        </w:rPr>
        <w:t xml:space="preserve"> a </w:t>
      </w:r>
      <w:r w:rsidR="00CA22DC" w:rsidRPr="00202D29">
        <w:t xml:space="preserve">three-dimensional </w:t>
      </w:r>
      <w:bookmarkStart w:id="26" w:name="OLE_LINK42"/>
      <w:bookmarkStart w:id="27" w:name="OLE_LINK43"/>
      <w:r w:rsidR="00CA22DC" w:rsidRPr="00202D29">
        <w:t>translation stage</w:t>
      </w:r>
      <w:bookmarkEnd w:id="26"/>
      <w:bookmarkEnd w:id="27"/>
      <w:r w:rsidR="00CA22DC">
        <w:rPr>
          <w:rFonts w:hint="eastAsia"/>
        </w:rPr>
        <w:t>.</w:t>
      </w:r>
      <w:r w:rsidR="00CA22DC" w:rsidRPr="00CA22DC">
        <w:rPr>
          <w:rFonts w:hint="eastAsia"/>
        </w:rPr>
        <w:t xml:space="preserve"> </w:t>
      </w:r>
      <w:r w:rsidR="00CA22DC">
        <w:rPr>
          <w:rFonts w:hint="eastAsia"/>
        </w:rPr>
        <w:t xml:space="preserve">A constant rate of </w:t>
      </w:r>
      <w:r w:rsidR="000A0270">
        <w:rPr>
          <w:rFonts w:hint="eastAsia"/>
        </w:rPr>
        <w:t>twist</w:t>
      </w:r>
      <w:r w:rsidR="00CA22DC">
        <w:rPr>
          <w:rFonts w:hint="eastAsia"/>
        </w:rPr>
        <w:t xml:space="preserve"> </w:t>
      </w:r>
      <w:r w:rsidR="00062660">
        <w:t>is</w:t>
      </w:r>
      <w:r w:rsidR="00CA22DC">
        <w:rPr>
          <w:rFonts w:hint="eastAsia"/>
        </w:rPr>
        <w:t xml:space="preserve"> </w:t>
      </w:r>
      <w:r w:rsidR="00CA22DC" w:rsidRPr="00826036">
        <w:rPr>
          <w:rFonts w:hint="eastAsia"/>
        </w:rPr>
        <w:t xml:space="preserve">applied to </w:t>
      </w:r>
      <w:r w:rsidR="000A0270">
        <w:rPr>
          <w:rFonts w:hint="eastAsia"/>
        </w:rPr>
        <w:t>the</w:t>
      </w:r>
      <w:r w:rsidR="00CA22DC" w:rsidRPr="00826036">
        <w:rPr>
          <w:rFonts w:hint="eastAsia"/>
        </w:rPr>
        <w:t xml:space="preserve"> </w:t>
      </w:r>
      <w:r w:rsidR="000A0270">
        <w:rPr>
          <w:rFonts w:hint="eastAsia"/>
        </w:rPr>
        <w:t>specimen by the stepper motor.</w:t>
      </w:r>
    </w:p>
    <w:p w:rsidR="00ED0457" w:rsidRDefault="00AF2337" w:rsidP="009908D7">
      <w:pPr>
        <w:spacing w:line="360" w:lineRule="auto"/>
        <w:ind w:firstLineChars="100" w:firstLine="220"/>
        <w:textAlignment w:val="center"/>
      </w:pPr>
      <w:r w:rsidRPr="007E33B6">
        <w:t xml:space="preserve">As the specimen is twisted, the applied torque </w:t>
      </w:r>
      <w:r w:rsidR="00F152FC">
        <w:rPr>
          <w:rFonts w:hint="eastAsia"/>
        </w:rPr>
        <w:t xml:space="preserve">in the fiber specimen </w:t>
      </w:r>
      <w:r w:rsidRPr="007E33B6">
        <w:t xml:space="preserve">is transmitted to the </w:t>
      </w:r>
      <w:r w:rsidRPr="007E33B6">
        <w:rPr>
          <w:rFonts w:hint="eastAsia"/>
        </w:rPr>
        <w:t>torsion wire</w:t>
      </w:r>
      <w:r w:rsidRPr="007E33B6">
        <w:t xml:space="preserve"> through </w:t>
      </w:r>
      <w:r w:rsidR="0010582F">
        <w:rPr>
          <w:rFonts w:hint="eastAsia"/>
        </w:rPr>
        <w:t>the</w:t>
      </w:r>
      <w:r w:rsidRPr="007E33B6">
        <w:t xml:space="preserve"> </w:t>
      </w:r>
      <w:r w:rsidR="009908D7">
        <w:t>stiff cross-beam</w:t>
      </w:r>
      <w:r w:rsidRPr="007E33B6">
        <w:t xml:space="preserve">. </w:t>
      </w:r>
      <w:r w:rsidR="008B70A0">
        <w:t>Twist</w:t>
      </w:r>
      <w:r w:rsidR="00ED0457">
        <w:rPr>
          <w:rFonts w:hint="eastAsia"/>
        </w:rPr>
        <w:t xml:space="preserve"> </w:t>
      </w:r>
      <w:r w:rsidR="008B70A0">
        <w:t>of</w:t>
      </w:r>
      <w:r w:rsidR="00ED0457">
        <w:rPr>
          <w:rFonts w:hint="eastAsia"/>
        </w:rPr>
        <w:t xml:space="preserve"> the specimen </w:t>
      </w:r>
      <w:r w:rsidR="00B238D8">
        <w:t xml:space="preserve">leads to </w:t>
      </w:r>
      <w:r w:rsidR="008B70A0">
        <w:t>a</w:t>
      </w:r>
      <w:r w:rsidR="00ED0457">
        <w:rPr>
          <w:rFonts w:hint="eastAsia"/>
        </w:rPr>
        <w:t xml:space="preserve"> rotation of the cross</w:t>
      </w:r>
      <w:r w:rsidR="00B238D8">
        <w:t>-</w:t>
      </w:r>
      <w:r w:rsidR="00ED0457">
        <w:rPr>
          <w:rFonts w:hint="eastAsia"/>
        </w:rPr>
        <w:t>beam</w:t>
      </w:r>
      <w:r w:rsidR="008B70A0">
        <w:rPr>
          <w:rFonts w:hint="eastAsia"/>
        </w:rPr>
        <w:t xml:space="preserve"> </w:t>
      </w:r>
      <w:r w:rsidR="008B70A0">
        <w:t>resulting in</w:t>
      </w:r>
      <w:r w:rsidR="008B70A0">
        <w:rPr>
          <w:rFonts w:hint="eastAsia"/>
        </w:rPr>
        <w:t xml:space="preserve"> a torque in the torsion wire</w:t>
      </w:r>
      <w:r w:rsidR="00ED0457">
        <w:rPr>
          <w:rFonts w:hint="eastAsia"/>
        </w:rPr>
        <w:t xml:space="preserve">. </w:t>
      </w:r>
      <w:r w:rsidR="009A2AED">
        <w:rPr>
          <w:rFonts w:hint="eastAsia"/>
        </w:rPr>
        <w:t xml:space="preserve">At equilibrium, the torque in the torsion wire </w:t>
      </w:r>
      <w:r w:rsidR="008B70A0">
        <w:t>is</w:t>
      </w:r>
      <w:r w:rsidR="009A2AED">
        <w:rPr>
          <w:rFonts w:hint="eastAsia"/>
        </w:rPr>
        <w:t xml:space="preserve"> equal and opposite to </w:t>
      </w:r>
      <w:r w:rsidR="008B70A0">
        <w:t>that</w:t>
      </w:r>
      <w:r w:rsidR="009A2AED">
        <w:rPr>
          <w:rFonts w:hint="eastAsia"/>
        </w:rPr>
        <w:t xml:space="preserve"> </w:t>
      </w:r>
      <w:r w:rsidR="00DB2050">
        <w:rPr>
          <w:rFonts w:hint="eastAsia"/>
        </w:rPr>
        <w:t>in the specimen</w:t>
      </w:r>
      <w:r w:rsidR="008B70A0">
        <w:t>, i.e</w:t>
      </w:r>
      <w:proofErr w:type="gramStart"/>
      <w:r w:rsidR="008B70A0">
        <w:t>.,</w:t>
      </w:r>
      <w:proofErr w:type="gramEnd"/>
    </w:p>
    <w:p w:rsidR="00DB2050" w:rsidRDefault="00DB2050" w:rsidP="00DB2050">
      <w:pPr>
        <w:pStyle w:val="MTDisplayEquation"/>
      </w:pPr>
      <w:r>
        <w:tab/>
      </w:r>
      <w:r w:rsidR="00AA7B39" w:rsidRPr="00AA7B39">
        <w:rPr>
          <w:position w:val="-6"/>
        </w:rPr>
        <w:object w:dxaOrig="1280" w:dyaOrig="279">
          <v:shape id="_x0000_i1027" type="#_x0000_t75" style="width:64.5pt;height:15.05pt" o:ole="">
            <v:imagedata r:id="rId10" o:title=""/>
          </v:shape>
          <o:OLEObject Type="Embed" ProgID="Equation.DSMT4" ShapeID="_x0000_i1027" DrawAspect="Content" ObjectID="_1523813819" r:id="rId11"/>
        </w:object>
      </w:r>
      <w:r>
        <w:t xml:space="preserve"> </w:t>
      </w:r>
      <w:r>
        <w:tab/>
      </w:r>
      <w:r w:rsidR="00A4644A">
        <w:fldChar w:fldCharType="begin"/>
      </w:r>
      <w:r>
        <w:instrText xml:space="preserve"> MACROBUTTON MTPlaceRef \* MERGEFORMAT </w:instrText>
      </w:r>
      <w:r w:rsidR="00A4644A">
        <w:fldChar w:fldCharType="begin"/>
      </w:r>
      <w:r>
        <w:instrText xml:space="preserve"> SEQ MTEqn \h \* MERGEFORMAT </w:instrText>
      </w:r>
      <w:r w:rsidR="00A4644A">
        <w:fldChar w:fldCharType="end"/>
      </w:r>
      <w:bookmarkStart w:id="28" w:name="ZEqnNum131486"/>
      <w:r>
        <w:instrText>(</w:instrText>
      </w:r>
      <w:fldSimple w:instr=" SEQ MTEqn \c \* Arabic \* MERGEFORMAT ">
        <w:r w:rsidR="001D33B4">
          <w:rPr>
            <w:noProof/>
          </w:rPr>
          <w:instrText>1</w:instrText>
        </w:r>
      </w:fldSimple>
      <w:r>
        <w:instrText>)</w:instrText>
      </w:r>
      <w:bookmarkEnd w:id="28"/>
      <w:r w:rsidR="00A4644A">
        <w:fldChar w:fldCharType="end"/>
      </w:r>
    </w:p>
    <w:p w:rsidR="00ED0457" w:rsidRDefault="00AA7B39" w:rsidP="00345C37">
      <w:pPr>
        <w:spacing w:line="360" w:lineRule="auto"/>
        <w:textAlignment w:val="center"/>
      </w:pP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>
        <w:object w:dxaOrig="200" w:dyaOrig="279">
          <v:shape id="_x0000_i1028" type="#_x0000_t75" style="width:9.4pt;height:15.05pt" o:ole="">
            <v:imagedata r:id="rId12" o:title=""/>
          </v:shape>
          <o:OLEObject Type="Embed" ProgID="Equation.DSMT4" ShapeID="_x0000_i1028" DrawAspect="Content" ObjectID="_1523813820" r:id="rId13"/>
        </w:object>
      </w:r>
      <w:r>
        <w:t xml:space="preserve"> </w:t>
      </w:r>
      <w:r>
        <w:rPr>
          <w:rFonts w:hint="eastAsia"/>
        </w:rPr>
        <w:t xml:space="preserve">is the </w:t>
      </w:r>
      <w:r w:rsidR="0026518C">
        <w:t>rotation</w:t>
      </w:r>
      <w:r>
        <w:rPr>
          <w:rFonts w:hint="eastAsia"/>
        </w:rPr>
        <w:t xml:space="preserve"> of the cross</w:t>
      </w:r>
      <w:r w:rsidR="009E1B18">
        <w:rPr>
          <w:rFonts w:hint="eastAsia"/>
        </w:rPr>
        <w:t>-</w:t>
      </w:r>
      <w:r>
        <w:rPr>
          <w:rFonts w:hint="eastAsia"/>
        </w:rPr>
        <w:t xml:space="preserve">beam, and </w:t>
      </w:r>
      <w:r>
        <w:object w:dxaOrig="260" w:dyaOrig="260">
          <v:shape id="_x0000_i1029" type="#_x0000_t75" style="width:12.5pt;height:12.5pt" o:ole="">
            <v:imagedata r:id="rId14" o:title=""/>
          </v:shape>
          <o:OLEObject Type="Embed" ProgID="Equation.DSMT4" ShapeID="_x0000_i1029" DrawAspect="Content" ObjectID="_1523813821" r:id="rId15"/>
        </w:object>
      </w:r>
      <w:r>
        <w:t xml:space="preserve"> </w:t>
      </w:r>
      <w:r>
        <w:rPr>
          <w:rFonts w:hint="eastAsia"/>
        </w:rPr>
        <w:t>is the</w:t>
      </w:r>
      <w:r w:rsidRPr="00AA7B39">
        <w:t xml:space="preserve"> torsion constant</w:t>
      </w:r>
      <w:r>
        <w:rPr>
          <w:rFonts w:hint="eastAsia"/>
        </w:rPr>
        <w:t xml:space="preserve"> (torque per unit </w:t>
      </w:r>
      <w:r w:rsidR="0026518C">
        <w:t>twist</w:t>
      </w:r>
      <w:r>
        <w:rPr>
          <w:rFonts w:hint="eastAsia"/>
        </w:rPr>
        <w:t>)</w:t>
      </w:r>
      <w:r w:rsidRPr="00AA7B39">
        <w:t xml:space="preserve"> of the torsion wire</w:t>
      </w:r>
      <w:r>
        <w:rPr>
          <w:rFonts w:hint="eastAsia"/>
        </w:rPr>
        <w:t>.</w:t>
      </w:r>
      <w:r w:rsidR="009E69C3">
        <w:rPr>
          <w:rFonts w:hint="eastAsia"/>
        </w:rPr>
        <w:t xml:space="preserve"> The </w:t>
      </w:r>
      <w:r w:rsidR="009E69C3" w:rsidRPr="007E33B6">
        <w:t>angular displacement</w:t>
      </w:r>
      <w:r w:rsidR="009E69C3">
        <w:rPr>
          <w:rFonts w:hint="eastAsia"/>
        </w:rPr>
        <w:t xml:space="preserve"> </w:t>
      </w:r>
      <w:r w:rsidR="009E69C3">
        <w:object w:dxaOrig="200" w:dyaOrig="279">
          <v:shape id="_x0000_i1030" type="#_x0000_t75" style="width:9.4pt;height:15.05pt" o:ole="">
            <v:imagedata r:id="rId12" o:title=""/>
          </v:shape>
          <o:OLEObject Type="Embed" ProgID="Equation.DSMT4" ShapeID="_x0000_i1030" DrawAspect="Content" ObjectID="_1523813822" r:id="rId16"/>
        </w:object>
      </w:r>
      <w:r w:rsidR="009E69C3">
        <w:rPr>
          <w:rFonts w:hint="eastAsia"/>
        </w:rPr>
        <w:t xml:space="preserve"> </w:t>
      </w:r>
      <w:r w:rsidR="008B70A0">
        <w:t>is</w:t>
      </w:r>
      <w:r w:rsidR="009E69C3">
        <w:rPr>
          <w:rFonts w:hint="eastAsia"/>
        </w:rPr>
        <w:t xml:space="preserve"> detected by an </w:t>
      </w:r>
      <w:r w:rsidR="009E69C3" w:rsidRPr="00573D69">
        <w:t xml:space="preserve">optical detection </w:t>
      </w:r>
      <w:r w:rsidR="009E69C3" w:rsidRPr="00573D69">
        <w:lastRenderedPageBreak/>
        <w:t>system</w:t>
      </w:r>
      <w:r w:rsidR="009E69C3">
        <w:rPr>
          <w:rFonts w:hint="eastAsia"/>
        </w:rPr>
        <w:t xml:space="preserve"> (</w:t>
      </w:r>
      <w:r w:rsidR="001367D8">
        <w:rPr>
          <w:rFonts w:hint="eastAsia"/>
        </w:rPr>
        <w:t xml:space="preserve">see </w:t>
      </w:r>
      <w:r w:rsidR="009E69C3">
        <w:rPr>
          <w:rFonts w:hint="eastAsia"/>
        </w:rPr>
        <w:t>Fig. 1(b)</w:t>
      </w:r>
      <w:r w:rsidR="0026518C">
        <w:t xml:space="preserve"> </w:t>
      </w:r>
      <w:r w:rsidR="008B70A0">
        <w:t>for</w:t>
      </w:r>
      <w:r w:rsidR="0026518C">
        <w:t xml:space="preserve"> detail</w:t>
      </w:r>
      <w:r w:rsidR="008B70A0">
        <w:t>s</w:t>
      </w:r>
      <w:r w:rsidR="009E69C3">
        <w:rPr>
          <w:rFonts w:hint="eastAsia"/>
        </w:rPr>
        <w:t>),</w:t>
      </w:r>
      <w:r w:rsidR="008B70A0">
        <w:t xml:space="preserve"> which is calculated as</w:t>
      </w:r>
    </w:p>
    <w:p w:rsidR="009E69C3" w:rsidRDefault="009E69C3" w:rsidP="009E69C3">
      <w:pPr>
        <w:pStyle w:val="MTDisplayEquation"/>
      </w:pPr>
      <w:r>
        <w:tab/>
      </w:r>
      <w:r w:rsidRPr="009E69C3">
        <w:rPr>
          <w:position w:val="-10"/>
        </w:rPr>
        <w:object w:dxaOrig="1640" w:dyaOrig="320">
          <v:shape id="_x0000_i1031" type="#_x0000_t75" style="width:81.4pt;height:15.05pt" o:ole="">
            <v:imagedata r:id="rId17" o:title=""/>
          </v:shape>
          <o:OLEObject Type="Embed" ProgID="Equation.DSMT4" ShapeID="_x0000_i1031" DrawAspect="Content" ObjectID="_1523813823" r:id="rId18"/>
        </w:object>
      </w:r>
      <w:r>
        <w:t xml:space="preserve"> </w:t>
      </w:r>
      <w:r>
        <w:tab/>
      </w:r>
      <w:r w:rsidR="00A4644A">
        <w:fldChar w:fldCharType="begin"/>
      </w:r>
      <w:r>
        <w:instrText xml:space="preserve"> MACROBUTTON MTPlaceRef \* MERGEFORMAT </w:instrText>
      </w:r>
      <w:r w:rsidR="00A4644A">
        <w:fldChar w:fldCharType="begin"/>
      </w:r>
      <w:r>
        <w:instrText xml:space="preserve"> SEQ MTEqn \h \* MERGEFORMAT </w:instrText>
      </w:r>
      <w:r w:rsidR="00A4644A">
        <w:fldChar w:fldCharType="end"/>
      </w:r>
      <w:r>
        <w:instrText>(</w:instrText>
      </w:r>
      <w:fldSimple w:instr=" SEQ MTEqn \c \* Arabic \* MERGEFORMAT ">
        <w:r w:rsidR="001D33B4">
          <w:rPr>
            <w:noProof/>
          </w:rPr>
          <w:instrText>2</w:instrText>
        </w:r>
      </w:fldSimple>
      <w:r>
        <w:instrText>)</w:instrText>
      </w:r>
      <w:r w:rsidR="00A4644A">
        <w:fldChar w:fldCharType="end"/>
      </w:r>
    </w:p>
    <w:p w:rsidR="00AF2337" w:rsidRDefault="009E69C3" w:rsidP="00345C37">
      <w:pPr>
        <w:spacing w:line="360" w:lineRule="auto"/>
        <w:textAlignment w:val="center"/>
      </w:pPr>
      <w:proofErr w:type="gramStart"/>
      <w:r>
        <w:t>where</w:t>
      </w:r>
      <w:proofErr w:type="gramEnd"/>
      <w:r>
        <w:rPr>
          <w:rFonts w:hint="eastAsia"/>
        </w:rPr>
        <w:t xml:space="preserve"> </w:t>
      </w:r>
      <w:r w:rsidRPr="007E33B6">
        <w:object w:dxaOrig="220" w:dyaOrig="279">
          <v:shape id="_x0000_i1032" type="#_x0000_t75" style="width:12.5pt;height:13.15pt" o:ole="">
            <v:imagedata r:id="rId19" o:title=""/>
          </v:shape>
          <o:OLEObject Type="Embed" ProgID="Equation.DSMT4" ShapeID="_x0000_i1032" DrawAspect="Content" ObjectID="_1523813824" r:id="rId20"/>
        </w:object>
      </w:r>
      <w:r>
        <w:rPr>
          <w:rFonts w:hint="eastAsia"/>
        </w:rPr>
        <w:t xml:space="preserve"> is </w:t>
      </w:r>
      <w:r w:rsidRPr="007E33B6">
        <w:t xml:space="preserve">the distance of the laser spot deviated from the </w:t>
      </w:r>
      <w:r w:rsidR="008B70A0">
        <w:t>initial</w:t>
      </w:r>
      <w:r w:rsidRPr="007E33B6">
        <w:t xml:space="preserve"> position</w:t>
      </w:r>
      <w:r>
        <w:rPr>
          <w:rFonts w:hint="eastAsia"/>
        </w:rPr>
        <w:t xml:space="preserve">, and </w:t>
      </w:r>
      <w:r w:rsidRPr="007E33B6">
        <w:object w:dxaOrig="220" w:dyaOrig="260">
          <v:shape id="_x0000_i1033" type="#_x0000_t75" style="width:12.5pt;height:14.4pt" o:ole="">
            <v:imagedata r:id="rId21" o:title=""/>
          </v:shape>
          <o:OLEObject Type="Embed" ProgID="Equation.DSMT4" ShapeID="_x0000_i1033" DrawAspect="Content" ObjectID="_1523813825" r:id="rId22"/>
        </w:object>
      </w:r>
      <w:r>
        <w:rPr>
          <w:rFonts w:hint="eastAsia"/>
        </w:rPr>
        <w:t xml:space="preserve"> is </w:t>
      </w:r>
      <w:r w:rsidRPr="007E33B6">
        <w:rPr>
          <w:rFonts w:hint="eastAsia"/>
        </w:rPr>
        <w:t xml:space="preserve">the </w:t>
      </w:r>
      <w:r w:rsidRPr="007E33B6">
        <w:t>ver</w:t>
      </w:r>
      <w:r>
        <w:t xml:space="preserve">tical distance between the </w:t>
      </w:r>
      <w:r w:rsidRPr="007E33B6">
        <w:t>laser spot</w:t>
      </w:r>
      <w:r>
        <w:rPr>
          <w:rFonts w:hint="eastAsia"/>
        </w:rPr>
        <w:t xml:space="preserve"> and the torsion wire</w:t>
      </w:r>
      <w:r w:rsidR="00BD6F9F">
        <w:t xml:space="preserve"> </w:t>
      </w:r>
      <w:r w:rsidR="00BD6F9F" w:rsidRPr="00BD6F9F">
        <w:t>centered</w:t>
      </w:r>
      <w:r>
        <w:rPr>
          <w:rFonts w:hint="eastAsia"/>
        </w:rPr>
        <w:t xml:space="preserve"> in the cross</w:t>
      </w:r>
      <w:r w:rsidR="009E1B18">
        <w:rPr>
          <w:rFonts w:hint="eastAsia"/>
        </w:rPr>
        <w:t>-</w:t>
      </w:r>
      <w:r w:rsidRPr="007E33B6">
        <w:t>beam</w:t>
      </w:r>
      <w:r w:rsidR="00AF2337">
        <w:rPr>
          <w:rFonts w:hint="eastAsia"/>
        </w:rPr>
        <w:t>. The twist of the specimen</w:t>
      </w:r>
      <w:r w:rsidR="00AF2337" w:rsidRPr="007E33B6">
        <w:rPr>
          <w:rFonts w:hint="eastAsia"/>
        </w:rPr>
        <w:t xml:space="preserve"> is the difference</w:t>
      </w:r>
      <w:r w:rsidR="00AF2337">
        <w:rPr>
          <w:rFonts w:hint="eastAsia"/>
        </w:rPr>
        <w:t xml:space="preserve"> between the torsion angle applied</w:t>
      </w:r>
      <w:r w:rsidR="00AF2337" w:rsidRPr="007E33B6">
        <w:rPr>
          <w:rFonts w:hint="eastAsia"/>
        </w:rPr>
        <w:t xml:space="preserve"> by the stepper motor </w:t>
      </w:r>
      <w:proofErr w:type="gramStart"/>
      <w:r w:rsidR="00AF2337" w:rsidRPr="007E33B6">
        <w:rPr>
          <w:rFonts w:hint="eastAsia"/>
        </w:rPr>
        <w:t xml:space="preserve">and </w:t>
      </w:r>
      <w:proofErr w:type="gramEnd"/>
      <w:r w:rsidR="00AF2337" w:rsidRPr="007E33B6">
        <w:object w:dxaOrig="200" w:dyaOrig="279">
          <v:shape id="_x0000_i1034" type="#_x0000_t75" style="width:9.4pt;height:15.05pt" o:ole="">
            <v:imagedata r:id="rId23" o:title=""/>
          </v:shape>
          <o:OLEObject Type="Embed" ProgID="Equation.DSMT4" ShapeID="_x0000_i1034" DrawAspect="Content" ObjectID="_1523813826" r:id="rId24"/>
        </w:object>
      </w:r>
      <w:r w:rsidR="00AF2337" w:rsidRPr="007E33B6">
        <w:rPr>
          <w:rFonts w:hint="eastAsia"/>
        </w:rPr>
        <w:t>.</w:t>
      </w:r>
      <w:r w:rsidR="008B4287">
        <w:rPr>
          <w:rFonts w:hint="eastAsia"/>
        </w:rPr>
        <w:t xml:space="preserve"> </w:t>
      </w:r>
      <w:r w:rsidR="008B4287" w:rsidRPr="008B4287">
        <w:t>Then the</w:t>
      </w:r>
      <w:r w:rsidR="00C01B9B">
        <w:rPr>
          <w:rFonts w:hint="eastAsia"/>
        </w:rPr>
        <w:t xml:space="preserve"> relative</w:t>
      </w:r>
      <w:r w:rsidR="008B4287" w:rsidRPr="008B4287">
        <w:t xml:space="preserve"> </w:t>
      </w:r>
      <w:r w:rsidR="00BD6F9F">
        <w:t>twist</w:t>
      </w:r>
      <w:r w:rsidR="00C01B9B">
        <w:rPr>
          <w:rFonts w:hint="eastAsia"/>
        </w:rPr>
        <w:t xml:space="preserve"> of the two ends of</w:t>
      </w:r>
      <w:r w:rsidR="00B973D1">
        <w:rPr>
          <w:rFonts w:hint="eastAsia"/>
        </w:rPr>
        <w:t xml:space="preserve"> </w:t>
      </w:r>
      <w:r w:rsidR="008B4287" w:rsidRPr="008B4287">
        <w:t>the specimen is</w:t>
      </w:r>
    </w:p>
    <w:p w:rsidR="008B4287" w:rsidRDefault="008B4287" w:rsidP="008B4287">
      <w:pPr>
        <w:pStyle w:val="MTDisplayEquation"/>
      </w:pPr>
      <w:r>
        <w:tab/>
      </w:r>
      <w:r w:rsidRPr="008B4287">
        <w:rPr>
          <w:position w:val="-10"/>
        </w:rPr>
        <w:object w:dxaOrig="980" w:dyaOrig="320">
          <v:shape id="_x0000_i1035" type="#_x0000_t75" style="width:49.45pt;height:15.05pt" o:ole="">
            <v:imagedata r:id="rId25" o:title=""/>
          </v:shape>
          <o:OLEObject Type="Embed" ProgID="Equation.DSMT4" ShapeID="_x0000_i1035" DrawAspect="Content" ObjectID="_1523813827" r:id="rId26"/>
        </w:object>
      </w:r>
      <w:r>
        <w:tab/>
      </w:r>
      <w:r w:rsidR="00A4644A">
        <w:fldChar w:fldCharType="begin"/>
      </w:r>
      <w:r>
        <w:instrText xml:space="preserve"> MACROBUTTON MTPlaceRef \* MERGEFORMAT </w:instrText>
      </w:r>
      <w:r w:rsidR="00A4644A">
        <w:fldChar w:fldCharType="begin"/>
      </w:r>
      <w:r>
        <w:instrText xml:space="preserve"> SEQ MTEqn \h \* MERGEFORMAT </w:instrText>
      </w:r>
      <w:r w:rsidR="00A4644A">
        <w:fldChar w:fldCharType="end"/>
      </w:r>
      <w:bookmarkStart w:id="29" w:name="ZEqnNum266975"/>
      <w:r>
        <w:instrText>(</w:instrText>
      </w:r>
      <w:fldSimple w:instr=" SEQ MTEqn \c \* Arabic \* MERGEFORMAT ">
        <w:r w:rsidR="001D33B4">
          <w:rPr>
            <w:noProof/>
          </w:rPr>
          <w:instrText>3</w:instrText>
        </w:r>
      </w:fldSimple>
      <w:r>
        <w:instrText>)</w:instrText>
      </w:r>
      <w:bookmarkEnd w:id="29"/>
      <w:r w:rsidR="00A4644A">
        <w:fldChar w:fldCharType="end"/>
      </w:r>
    </w:p>
    <w:p w:rsidR="008B4287" w:rsidRPr="00846FD5" w:rsidRDefault="008B4287" w:rsidP="00846FD5">
      <w:proofErr w:type="gramStart"/>
      <w:r>
        <w:t>where</w:t>
      </w:r>
      <w:proofErr w:type="gramEnd"/>
      <w:r>
        <w:rPr>
          <w:rFonts w:hint="eastAsia"/>
        </w:rPr>
        <w:t xml:space="preserve"> </w:t>
      </w:r>
      <w:r w:rsidRPr="008B4287">
        <w:rPr>
          <w:position w:val="-10"/>
        </w:rPr>
        <w:object w:dxaOrig="240" w:dyaOrig="260">
          <v:shape id="_x0000_i1036" type="#_x0000_t75" style="width:12.5pt;height:12.5pt" o:ole="">
            <v:imagedata r:id="rId27" o:title=""/>
          </v:shape>
          <o:OLEObject Type="Embed" ProgID="Equation.DSMT4" ShapeID="_x0000_i1036" DrawAspect="Content" ObjectID="_1523813828" r:id="rId28"/>
        </w:object>
      </w:r>
      <w:r>
        <w:rPr>
          <w:rFonts w:hint="eastAsia"/>
        </w:rPr>
        <w:t xml:space="preserve"> is </w:t>
      </w:r>
      <w:r w:rsidRPr="008B4287">
        <w:t xml:space="preserve">the </w:t>
      </w:r>
      <w:r w:rsidR="00BD6F9F">
        <w:t xml:space="preserve">twist </w:t>
      </w:r>
      <w:r w:rsidRPr="008B4287">
        <w:t xml:space="preserve">angle given by the </w:t>
      </w:r>
      <w:r>
        <w:rPr>
          <w:rFonts w:hint="eastAsia"/>
        </w:rPr>
        <w:t>stepper motor</w:t>
      </w:r>
      <w:r w:rsidRPr="008B4287">
        <w:t>.</w:t>
      </w:r>
      <w:r w:rsidR="00B973D1">
        <w:rPr>
          <w:rFonts w:hint="eastAsia"/>
        </w:rPr>
        <w:t xml:space="preserve"> If a </w:t>
      </w:r>
      <w:r w:rsidR="00846FD5">
        <w:rPr>
          <w:rFonts w:hint="eastAsia"/>
        </w:rPr>
        <w:t>suitable torsion wire</w:t>
      </w:r>
      <w:r w:rsidR="00BD6F9F">
        <w:t xml:space="preserve"> is used</w:t>
      </w:r>
      <w:r w:rsidR="00846FD5">
        <w:rPr>
          <w:rFonts w:hint="eastAsia"/>
        </w:rPr>
        <w:t xml:space="preserve">, the value of </w:t>
      </w:r>
      <w:r w:rsidR="00846FD5" w:rsidRPr="008B4287">
        <w:rPr>
          <w:position w:val="-10"/>
        </w:rPr>
        <w:object w:dxaOrig="480" w:dyaOrig="340">
          <v:shape id="_x0000_i1037" type="#_x0000_t75" style="width:23.8pt;height:16.3pt" o:ole="">
            <v:imagedata r:id="rId29" o:title=""/>
          </v:shape>
          <o:OLEObject Type="Embed" ProgID="Equation.DSMT4" ShapeID="_x0000_i1037" DrawAspect="Content" ObjectID="_1523813829" r:id="rId30"/>
        </w:object>
      </w:r>
      <w:r w:rsidR="00846FD5">
        <w:rPr>
          <w:rFonts w:hint="eastAsia"/>
        </w:rPr>
        <w:t xml:space="preserve"> can be less than 10</w:t>
      </w:r>
      <w:r w:rsidR="00846FD5">
        <w:rPr>
          <w:rFonts w:hint="eastAsia"/>
          <w:vertAlign w:val="superscript"/>
        </w:rPr>
        <w:t>-4</w:t>
      </w:r>
      <w:r w:rsidR="00846FD5">
        <w:rPr>
          <w:rFonts w:hint="eastAsia"/>
        </w:rPr>
        <w:t xml:space="preserve">. Therefore, one can </w:t>
      </w:r>
      <w:r w:rsidR="004F46F7">
        <w:rPr>
          <w:rFonts w:hint="eastAsia"/>
        </w:rPr>
        <w:t>adopt</w:t>
      </w:r>
      <w:r w:rsidR="00846FD5" w:rsidRPr="00846FD5">
        <w:rPr>
          <w:rFonts w:hint="eastAsia"/>
        </w:rPr>
        <w:t xml:space="preserve"> </w:t>
      </w:r>
      <w:r w:rsidR="00846FD5">
        <w:rPr>
          <w:rFonts w:hint="eastAsia"/>
        </w:rPr>
        <w:t>the twist angle provided by the stepper motor</w:t>
      </w:r>
      <w:proofErr w:type="gramStart"/>
      <w:r w:rsidR="00846FD5">
        <w:rPr>
          <w:rFonts w:hint="eastAsia"/>
        </w:rPr>
        <w:t>,</w:t>
      </w:r>
      <w:r w:rsidR="00846FD5" w:rsidRPr="00846FD5">
        <w:t xml:space="preserve"> </w:t>
      </w:r>
      <w:proofErr w:type="gramEnd"/>
      <w:r w:rsidR="00846FD5" w:rsidRPr="008B4287">
        <w:rPr>
          <w:position w:val="-10"/>
        </w:rPr>
        <w:object w:dxaOrig="240" w:dyaOrig="260">
          <v:shape id="_x0000_i1038" type="#_x0000_t75" style="width:12.5pt;height:12.5pt" o:ole="">
            <v:imagedata r:id="rId27" o:title=""/>
          </v:shape>
          <o:OLEObject Type="Embed" ProgID="Equation.DSMT4" ShapeID="_x0000_i1038" DrawAspect="Content" ObjectID="_1523813830" r:id="rId31"/>
        </w:object>
      </w:r>
      <w:r w:rsidR="00846FD5">
        <w:rPr>
          <w:rFonts w:hint="eastAsia"/>
        </w:rPr>
        <w:t xml:space="preserve">, to denote the twist </w:t>
      </w:r>
      <w:r w:rsidR="00BD6F9F">
        <w:t>inserted into the</w:t>
      </w:r>
      <w:r w:rsidR="00846FD5">
        <w:rPr>
          <w:rFonts w:hint="eastAsia"/>
        </w:rPr>
        <w:t xml:space="preserve"> specimen</w:t>
      </w:r>
      <w:r w:rsidR="00BD6F9F">
        <w:t>,</w:t>
      </w:r>
      <w:r w:rsidR="00BD6F9F" w:rsidRPr="00BD6F9F">
        <w:rPr>
          <w:rFonts w:hint="eastAsia"/>
        </w:rPr>
        <w:t xml:space="preserve"> </w:t>
      </w:r>
      <w:r w:rsidR="00BD6F9F">
        <w:rPr>
          <w:rFonts w:hint="eastAsia"/>
        </w:rPr>
        <w:t>i.e.</w:t>
      </w:r>
      <w:r w:rsidR="00BD6F9F" w:rsidRPr="008B4287">
        <w:rPr>
          <w:position w:val="-10"/>
        </w:rPr>
        <w:object w:dxaOrig="639" w:dyaOrig="260">
          <v:shape id="_x0000_i1039" type="#_x0000_t75" style="width:31.3pt;height:12.5pt" o:ole="">
            <v:imagedata r:id="rId32" o:title=""/>
          </v:shape>
          <o:OLEObject Type="Embed" ProgID="Equation.DSMT4" ShapeID="_x0000_i1039" DrawAspect="Content" ObjectID="_1523813831" r:id="rId33"/>
        </w:object>
      </w:r>
      <w:r w:rsidR="00846FD5">
        <w:rPr>
          <w:rFonts w:hint="eastAsia"/>
        </w:rPr>
        <w:t>.</w:t>
      </w:r>
    </w:p>
    <w:p w:rsidR="00AF2337" w:rsidRDefault="00AF2337" w:rsidP="00F835A9">
      <w:pPr>
        <w:spacing w:line="360" w:lineRule="auto"/>
        <w:ind w:firstLineChars="100" w:firstLine="220"/>
        <w:textAlignment w:val="center"/>
      </w:pPr>
      <w:r>
        <w:rPr>
          <w:rFonts w:hint="eastAsia"/>
        </w:rPr>
        <w:t xml:space="preserve">If </w:t>
      </w:r>
      <w:r w:rsidR="0017787E">
        <w:rPr>
          <w:rFonts w:hint="eastAsia"/>
        </w:rPr>
        <w:t xml:space="preserve">the value of </w:t>
      </w:r>
      <w:r>
        <w:object w:dxaOrig="260" w:dyaOrig="260">
          <v:shape id="_x0000_i1040" type="#_x0000_t75" style="width:12.5pt;height:12.5pt" o:ole="">
            <v:imagedata r:id="rId14" o:title=""/>
          </v:shape>
          <o:OLEObject Type="Embed" ProgID="Equation.DSMT4" ShapeID="_x0000_i1040" DrawAspect="Content" ObjectID="_1523813832" r:id="rId34"/>
        </w:object>
      </w:r>
      <w:r>
        <w:rPr>
          <w:rFonts w:hint="eastAsia"/>
        </w:rPr>
        <w:t xml:space="preserve"> in Eq. </w:t>
      </w:r>
      <w:r w:rsidR="00A4644A">
        <w:fldChar w:fldCharType="begin"/>
      </w:r>
      <w:r>
        <w:instrText xml:space="preserve"> GOTOBUTTON ZEqnNum131486  \* MERGEFORMAT </w:instrText>
      </w:r>
      <w:fldSimple w:instr=" REF ZEqnNum131486 \* Charformat \! \* MERGEFORMAT ">
        <w:r w:rsidR="001D33B4">
          <w:instrText>(1)</w:instrText>
        </w:r>
      </w:fldSimple>
      <w:r w:rsidR="00A4644A">
        <w:fldChar w:fldCharType="end"/>
      </w:r>
      <w:r>
        <w:rPr>
          <w:rFonts w:hint="eastAsia"/>
        </w:rPr>
        <w:t xml:space="preserve"> is known, the torque </w:t>
      </w:r>
      <w:r>
        <w:object w:dxaOrig="220" w:dyaOrig="260">
          <v:shape id="_x0000_i1041" type="#_x0000_t75" style="width:11.25pt;height:12.5pt" o:ole="">
            <v:imagedata r:id="rId35" o:title=""/>
          </v:shape>
          <o:OLEObject Type="Embed" ProgID="Equation.DSMT4" ShapeID="_x0000_i1041" DrawAspect="Content" ObjectID="_1523813833" r:id="rId36"/>
        </w:object>
      </w:r>
      <w:r>
        <w:t xml:space="preserve"> </w:t>
      </w:r>
      <w:r>
        <w:rPr>
          <w:rFonts w:hint="eastAsia"/>
        </w:rPr>
        <w:t xml:space="preserve">can be obtained. It is known that </w:t>
      </w:r>
      <w:r w:rsidR="00FB2595">
        <w:rPr>
          <w:rFonts w:hint="eastAsia"/>
        </w:rPr>
        <w:t xml:space="preserve">the value of </w:t>
      </w:r>
      <w:r>
        <w:object w:dxaOrig="260" w:dyaOrig="260">
          <v:shape id="_x0000_i1042" type="#_x0000_t75" style="width:12.5pt;height:12.5pt" o:ole="">
            <v:imagedata r:id="rId14" o:title=""/>
          </v:shape>
          <o:OLEObject Type="Embed" ProgID="Equation.DSMT4" ShapeID="_x0000_i1042" DrawAspect="Content" ObjectID="_1523813834" r:id="rId37"/>
        </w:object>
      </w:r>
      <w:r w:rsidR="00FB2595">
        <w:rPr>
          <w:rFonts w:hint="eastAsia"/>
        </w:rPr>
        <w:t xml:space="preserve"> depends</w:t>
      </w:r>
      <w:r>
        <w:rPr>
          <w:rFonts w:hint="eastAsia"/>
        </w:rPr>
        <w:t xml:space="preserve"> on the length</w:t>
      </w:r>
      <w:proofErr w:type="gramStart"/>
      <w:r w:rsidR="00FB2595">
        <w:rPr>
          <w:rFonts w:hint="eastAsia"/>
        </w:rPr>
        <w:t>,</w:t>
      </w:r>
      <w:r>
        <w:rPr>
          <w:rFonts w:hint="eastAsia"/>
        </w:rPr>
        <w:t xml:space="preserve"> </w:t>
      </w:r>
      <w:proofErr w:type="gramEnd"/>
      <w:r>
        <w:object w:dxaOrig="139" w:dyaOrig="279">
          <v:shape id="_x0000_i1043" type="#_x0000_t75" style="width:6.25pt;height:15.05pt" o:ole="">
            <v:imagedata r:id="rId38" o:title=""/>
          </v:shape>
          <o:OLEObject Type="Embed" ProgID="Equation.DSMT4" ShapeID="_x0000_i1043" DrawAspect="Content" ObjectID="_1523813835" r:id="rId39"/>
        </w:object>
      </w:r>
      <w:r w:rsidR="00FB2595">
        <w:rPr>
          <w:rFonts w:hint="eastAsia"/>
        </w:rPr>
        <w:t>,</w:t>
      </w:r>
      <w:r>
        <w:t xml:space="preserve"> </w:t>
      </w:r>
      <w:r>
        <w:rPr>
          <w:rFonts w:hint="eastAsia"/>
        </w:rPr>
        <w:t xml:space="preserve">and the </w:t>
      </w:r>
      <w:proofErr w:type="spellStart"/>
      <w:r>
        <w:rPr>
          <w:rFonts w:hint="eastAsia"/>
        </w:rPr>
        <w:t>torsional</w:t>
      </w:r>
      <w:proofErr w:type="spellEnd"/>
      <w:r>
        <w:rPr>
          <w:rFonts w:hint="eastAsia"/>
        </w:rPr>
        <w:t xml:space="preserve"> rigidity</w:t>
      </w:r>
      <w:r w:rsidR="00FB2595">
        <w:rPr>
          <w:rFonts w:hint="eastAsia"/>
        </w:rPr>
        <w:t>,</w:t>
      </w:r>
      <w:r>
        <w:object w:dxaOrig="420" w:dyaOrig="380">
          <v:shape id="_x0000_i1044" type="#_x0000_t75" style="width:20.65pt;height:18.8pt" o:ole="">
            <v:imagedata r:id="rId40" o:title=""/>
          </v:shape>
          <o:OLEObject Type="Embed" ProgID="Equation.DSMT4" ShapeID="_x0000_i1044" DrawAspect="Content" ObjectID="_1523813836" r:id="rId41"/>
        </w:object>
      </w:r>
      <w:r>
        <w:rPr>
          <w:rFonts w:hint="eastAsia"/>
        </w:rPr>
        <w:t xml:space="preserve">, </w:t>
      </w:r>
      <w:r w:rsidR="00FB2595">
        <w:rPr>
          <w:rFonts w:hint="eastAsia"/>
        </w:rPr>
        <w:t xml:space="preserve">of </w:t>
      </w:r>
      <w:r w:rsidR="002C0900">
        <w:rPr>
          <w:rFonts w:hint="eastAsia"/>
        </w:rPr>
        <w:t xml:space="preserve">the </w:t>
      </w:r>
      <w:r w:rsidR="00FB2595">
        <w:rPr>
          <w:rFonts w:hint="eastAsia"/>
        </w:rPr>
        <w:t xml:space="preserve">torsion wire, </w:t>
      </w:r>
      <w:r>
        <w:rPr>
          <w:rFonts w:hint="eastAsia"/>
        </w:rPr>
        <w:t>i.e.</w:t>
      </w:r>
    </w:p>
    <w:p w:rsidR="00AF2337" w:rsidRDefault="00AF2337" w:rsidP="00AF2337">
      <w:pPr>
        <w:pStyle w:val="MTDisplayEquation"/>
      </w:pPr>
      <w:r>
        <w:tab/>
      </w:r>
      <w:r w:rsidRPr="00AF2337">
        <w:rPr>
          <w:position w:val="-24"/>
        </w:rPr>
        <w:object w:dxaOrig="1780" w:dyaOrig="660">
          <v:shape id="_x0000_i1045" type="#_x0000_t75" style="width:89.55pt;height:33.8pt" o:ole="">
            <v:imagedata r:id="rId42" o:title=""/>
          </v:shape>
          <o:OLEObject Type="Embed" ProgID="Equation.DSMT4" ShapeID="_x0000_i1045" DrawAspect="Content" ObjectID="_1523813837" r:id="rId43"/>
        </w:object>
      </w:r>
      <w:r>
        <w:t xml:space="preserve"> </w:t>
      </w:r>
      <w:r>
        <w:tab/>
      </w:r>
      <w:r w:rsidR="00A4644A">
        <w:fldChar w:fldCharType="begin"/>
      </w:r>
      <w:r>
        <w:instrText xml:space="preserve"> MACROBUTTON MTPlaceRef \* MERGEFORMAT </w:instrText>
      </w:r>
      <w:r w:rsidR="00A4644A">
        <w:fldChar w:fldCharType="begin"/>
      </w:r>
      <w:r>
        <w:instrText xml:space="preserve"> SEQ MTEqn \h \* MERGEFORMAT </w:instrText>
      </w:r>
      <w:r w:rsidR="00A4644A">
        <w:fldChar w:fldCharType="end"/>
      </w:r>
      <w:bookmarkStart w:id="30" w:name="ZEqnNum902575"/>
      <w:r>
        <w:instrText>(</w:instrText>
      </w:r>
      <w:fldSimple w:instr=" SEQ MTEqn \c \* Arabic \* MERGEFORMAT ">
        <w:r w:rsidR="001D33B4">
          <w:rPr>
            <w:noProof/>
          </w:rPr>
          <w:instrText>4</w:instrText>
        </w:r>
      </w:fldSimple>
      <w:r>
        <w:instrText>)</w:instrText>
      </w:r>
      <w:bookmarkEnd w:id="30"/>
      <w:r w:rsidR="00A4644A">
        <w:fldChar w:fldCharType="end"/>
      </w:r>
    </w:p>
    <w:p w:rsidR="00AA7B39" w:rsidRDefault="00AF2337" w:rsidP="00902E6C">
      <w:pPr>
        <w:spacing w:line="360" w:lineRule="auto"/>
        <w:textAlignment w:val="center"/>
      </w:pPr>
      <w:proofErr w:type="gramStart"/>
      <w:r>
        <w:t>where</w:t>
      </w:r>
      <w:proofErr w:type="gramEnd"/>
      <w:r>
        <w:rPr>
          <w:rFonts w:hint="eastAsia"/>
        </w:rPr>
        <w:t xml:space="preserve"> </w:t>
      </w:r>
      <w:r>
        <w:object w:dxaOrig="260" w:dyaOrig="279">
          <v:shape id="_x0000_i1046" type="#_x0000_t75" style="width:12.5pt;height:15.05pt" o:ole="">
            <v:imagedata r:id="rId44" o:title=""/>
          </v:shape>
          <o:OLEObject Type="Embed" ProgID="Equation.DSMT4" ShapeID="_x0000_i1046" DrawAspect="Content" ObjectID="_1523813838" r:id="rId45"/>
        </w:object>
      </w:r>
      <w:r>
        <w:t xml:space="preserve"> </w:t>
      </w:r>
      <w:r>
        <w:rPr>
          <w:rFonts w:hint="eastAsia"/>
        </w:rPr>
        <w:t>is the shear modulus</w:t>
      </w:r>
      <w:r w:rsidR="00950C0A">
        <w:rPr>
          <w:rFonts w:hint="eastAsia"/>
        </w:rPr>
        <w:t xml:space="preserve">, </w:t>
      </w:r>
      <w:r w:rsidR="00950C0A">
        <w:object w:dxaOrig="220" w:dyaOrig="279">
          <v:shape id="_x0000_i1047" type="#_x0000_t75" style="width:11.25pt;height:15.05pt" o:ole="">
            <v:imagedata r:id="rId46" o:title=""/>
          </v:shape>
          <o:OLEObject Type="Embed" ProgID="Equation.DSMT4" ShapeID="_x0000_i1047" DrawAspect="Content" ObjectID="_1523813839" r:id="rId47"/>
        </w:object>
      </w:r>
      <w:r w:rsidR="00950C0A">
        <w:t xml:space="preserve"> </w:t>
      </w:r>
      <w:r w:rsidR="00950C0A">
        <w:rPr>
          <w:rFonts w:hint="eastAsia"/>
        </w:rPr>
        <w:t>is the diameter of the torsion wire,</w:t>
      </w:r>
      <w:r>
        <w:rPr>
          <w:rFonts w:hint="eastAsia"/>
        </w:rPr>
        <w:t xml:space="preserve"> and </w:t>
      </w:r>
      <w:r>
        <w:object w:dxaOrig="279" w:dyaOrig="380">
          <v:shape id="_x0000_i1048" type="#_x0000_t75" style="width:15.05pt;height:18.8pt" o:ole="">
            <v:imagedata r:id="rId48" o:title=""/>
          </v:shape>
          <o:OLEObject Type="Embed" ProgID="Equation.DSMT4" ShapeID="_x0000_i1048" DrawAspect="Content" ObjectID="_1523813840" r:id="rId49"/>
        </w:object>
      </w:r>
      <w:r>
        <w:t xml:space="preserve"> </w:t>
      </w:r>
      <w:r>
        <w:rPr>
          <w:rFonts w:hint="eastAsia"/>
        </w:rPr>
        <w:t>is its moment of inertia. T</w:t>
      </w:r>
      <w:r>
        <w:t>h</w:t>
      </w:r>
      <w:r>
        <w:rPr>
          <w:rFonts w:hint="eastAsia"/>
        </w:rPr>
        <w:t xml:space="preserve">e determination of </w:t>
      </w:r>
      <w:r>
        <w:object w:dxaOrig="260" w:dyaOrig="279">
          <v:shape id="_x0000_i1049" type="#_x0000_t75" style="width:12.5pt;height:15.05pt" o:ole="">
            <v:imagedata r:id="rId44" o:title=""/>
          </v:shape>
          <o:OLEObject Type="Embed" ProgID="Equation.DSMT4" ShapeID="_x0000_i1049" DrawAspect="Content" ObjectID="_1523813841" r:id="rId50"/>
        </w:object>
      </w:r>
      <w:r>
        <w:rPr>
          <w:rFonts w:hint="eastAsia"/>
        </w:rPr>
        <w:t xml:space="preserve"> </w:t>
      </w:r>
      <w:r w:rsidR="00BD6F9F">
        <w:t>can be</w:t>
      </w:r>
      <w:r>
        <w:rPr>
          <w:rFonts w:hint="eastAsia"/>
        </w:rPr>
        <w:t xml:space="preserve"> achiev</w:t>
      </w:r>
      <w:r w:rsidR="00B21084">
        <w:rPr>
          <w:rFonts w:hint="eastAsia"/>
        </w:rPr>
        <w:t xml:space="preserve">ed by means of </w:t>
      </w:r>
      <w:r w:rsidR="00BD6F9F">
        <w:t xml:space="preserve">a </w:t>
      </w:r>
      <w:r w:rsidR="00B21084">
        <w:rPr>
          <w:rFonts w:hint="eastAsia"/>
        </w:rPr>
        <w:t>torsion pendulum (see Section 2.3 for</w:t>
      </w:r>
      <w:r>
        <w:rPr>
          <w:rFonts w:hint="eastAsia"/>
        </w:rPr>
        <w:t xml:space="preserve"> detail</w:t>
      </w:r>
      <w:r w:rsidR="00B21084">
        <w:rPr>
          <w:rFonts w:hint="eastAsia"/>
        </w:rPr>
        <w:t>s)</w:t>
      </w:r>
      <w:r>
        <w:rPr>
          <w:rFonts w:hint="eastAsia"/>
        </w:rPr>
        <w:t>.</w:t>
      </w:r>
      <w:r w:rsidR="00460898">
        <w:rPr>
          <w:rFonts w:hint="eastAsia"/>
        </w:rPr>
        <w:t xml:space="preserve"> </w:t>
      </w:r>
      <w:proofErr w:type="gramStart"/>
      <w:r w:rsidR="009F6D02">
        <w:t>Finally</w:t>
      </w:r>
      <w:r w:rsidR="00460898">
        <w:rPr>
          <w:rFonts w:hint="eastAsia"/>
        </w:rPr>
        <w:t>, a</w:t>
      </w:r>
      <w:r w:rsidR="00460898" w:rsidRPr="00460898">
        <w:t xml:space="preserve">ccording to </w:t>
      </w:r>
      <w:proofErr w:type="spellStart"/>
      <w:r w:rsidR="00460898" w:rsidRPr="00460898">
        <w:t>Eqs</w:t>
      </w:r>
      <w:proofErr w:type="spellEnd"/>
      <w:r w:rsidR="00460898" w:rsidRPr="00460898">
        <w:t>.</w:t>
      </w:r>
      <w:proofErr w:type="gramEnd"/>
      <w:r w:rsidR="00A4644A">
        <w:fldChar w:fldCharType="begin"/>
      </w:r>
      <w:r w:rsidR="00460898">
        <w:instrText xml:space="preserve"> GOTOBUTTON ZEqnNum131486  \* MERGEFORMAT </w:instrText>
      </w:r>
      <w:fldSimple w:instr=" REF ZEqnNum131486 \* Charformat \! \* MERGEFORMAT ">
        <w:r w:rsidR="001D33B4">
          <w:instrText>(1)</w:instrText>
        </w:r>
      </w:fldSimple>
      <w:r w:rsidR="00A4644A">
        <w:fldChar w:fldCharType="end"/>
      </w:r>
      <w:r w:rsidR="00460898" w:rsidRPr="00460898">
        <w:t>–</w:t>
      </w:r>
      <w:r w:rsidR="00A4644A">
        <w:fldChar w:fldCharType="begin"/>
      </w:r>
      <w:r w:rsidR="00460898">
        <w:instrText xml:space="preserve"> GOTOBUTTON ZEqnNum266975  \* MERGEFORMAT </w:instrText>
      </w:r>
      <w:fldSimple w:instr=" REF ZEqnNum266975 \* Charformat \! \* MERGEFORMAT ">
        <w:r w:rsidR="001D33B4">
          <w:instrText>(3)</w:instrText>
        </w:r>
      </w:fldSimple>
      <w:r w:rsidR="00A4644A">
        <w:fldChar w:fldCharType="end"/>
      </w:r>
      <w:r w:rsidR="00460898" w:rsidRPr="00460898">
        <w:t>, one can obtain the torque-twist data continuously for the specimen.</w:t>
      </w:r>
      <w:r w:rsidR="00826036">
        <w:rPr>
          <w:rFonts w:hint="eastAsia"/>
        </w:rPr>
        <w:t xml:space="preserve"> The sensitivity of the </w:t>
      </w:r>
      <w:r w:rsidR="009F6D02">
        <w:t>apparatus</w:t>
      </w:r>
      <w:r w:rsidR="00826036">
        <w:rPr>
          <w:rFonts w:hint="eastAsia"/>
        </w:rPr>
        <w:t xml:space="preserve"> can be altered by </w:t>
      </w:r>
      <w:r w:rsidR="009F6D02">
        <w:t>ex</w:t>
      </w:r>
      <w:r w:rsidR="00826036">
        <w:rPr>
          <w:rFonts w:hint="eastAsia"/>
        </w:rPr>
        <w:t xml:space="preserve">changing the </w:t>
      </w:r>
      <w:r w:rsidR="009F6D02">
        <w:t xml:space="preserve">torsion wire, for one of greater or less </w:t>
      </w:r>
      <w:proofErr w:type="spellStart"/>
      <w:r w:rsidR="00826036">
        <w:rPr>
          <w:rFonts w:hint="eastAsia"/>
        </w:rPr>
        <w:t>torsional</w:t>
      </w:r>
      <w:proofErr w:type="spellEnd"/>
      <w:r w:rsidR="00826036">
        <w:rPr>
          <w:rFonts w:hint="eastAsia"/>
        </w:rPr>
        <w:t xml:space="preserve"> rigidity</w:t>
      </w:r>
      <w:r w:rsidR="005B3299">
        <w:rPr>
          <w:rFonts w:hint="eastAsia"/>
        </w:rPr>
        <w:t xml:space="preserve">. Generally, the torque per unit angular </w:t>
      </w:r>
      <w:r w:rsidR="009F6D02">
        <w:t>displacement</w:t>
      </w:r>
      <w:r w:rsidR="005B3299">
        <w:rPr>
          <w:rFonts w:hint="eastAsia"/>
        </w:rPr>
        <w:t xml:space="preserve"> of the torsion wire should be app</w:t>
      </w:r>
      <w:r w:rsidR="005B3299" w:rsidRPr="006D3B36">
        <w:rPr>
          <w:rFonts w:hint="eastAsia"/>
        </w:rPr>
        <w:t>roximately ten tim</w:t>
      </w:r>
      <w:r w:rsidR="005B3299">
        <w:rPr>
          <w:rFonts w:hint="eastAsia"/>
        </w:rPr>
        <w:t xml:space="preserve">es the magnitude of the greatest value of toque applied in the </w:t>
      </w:r>
      <w:r w:rsidR="00FB2595">
        <w:rPr>
          <w:rFonts w:hint="eastAsia"/>
        </w:rPr>
        <w:t xml:space="preserve">fiber </w:t>
      </w:r>
      <w:r w:rsidR="005B3299">
        <w:rPr>
          <w:rFonts w:hint="eastAsia"/>
        </w:rPr>
        <w:t>specimen</w:t>
      </w:r>
      <w:r w:rsidR="00FB2595">
        <w:rPr>
          <w:rFonts w:hint="eastAsia"/>
        </w:rPr>
        <w:t xml:space="preserve"> </w:t>
      </w:r>
      <w:hyperlink w:anchor="_ENREF_5" w:tooltip="Dhingra, 1974 #326" w:history="1">
        <w:r w:rsidR="00ED3697">
          <w:fldChar w:fldCharType="begin"/>
        </w:r>
        <w:r w:rsidR="00ED3697">
          <w:instrText xml:space="preserve"> ADDIN EN.CITE &lt;EndNote&gt;&lt;Cite&gt;&lt;Author&gt;Dhingra&lt;/Author&gt;&lt;Year&gt;1974&lt;/Year&gt;&lt;RecNum&gt;326&lt;/RecNum&gt;&lt;DisplayText&gt;&lt;style face="superscript"&gt;5&lt;/style&gt;&lt;/DisplayText&gt;&lt;record&gt;&lt;rec-number&gt;326&lt;/rec-number&gt;&lt;foreign-keys&gt;&lt;key app="EN" db-id="pz95200f3azwraefzp8x5fwarw595zz05awe"&gt;326&lt;/key&gt;&lt;/foreign-keys&gt;&lt;ref-type name="Journal Article"&gt;17&lt;/ref-type&gt;&lt;contributors&gt;&lt;authors&gt;&lt;author&gt;Dhingra, R C&lt;/author&gt;&lt;author&gt;Postle, R.&lt;/author&gt;&lt;/authors&gt;&lt;/contributors&gt;&lt;titles&gt;&lt;title&gt;The Measurement of Torque in Continuous-Filament Yarns, Part 1: Experimental Techniques&lt;/title&gt;&lt;secondary-title&gt;Journal of the Textile Institute&lt;/secondary-title&gt;&lt;/titles&gt;&lt;periodical&gt;&lt;full-title&gt;Journal Of The Textile Institute&lt;/full-title&gt;&lt;abbr-1&gt;J Text I&lt;/abbr-1&gt;&lt;abbr-2&gt;J. Text. I.&lt;/abbr-2&gt;&lt;/periodical&gt;&lt;pages&gt;126–132&lt;/pages&gt;&lt;volume&gt;65&lt;/volume&gt;&lt;number&gt;3&lt;/number&gt;&lt;dates&gt;&lt;year&gt;1974&lt;/year&gt;&lt;/dates&gt;&lt;urls&gt;&lt;/urls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5</w:t>
        </w:r>
        <w:r w:rsidR="00ED3697">
          <w:fldChar w:fldCharType="end"/>
        </w:r>
      </w:hyperlink>
      <w:r w:rsidR="005B3299">
        <w:rPr>
          <w:rFonts w:hint="eastAsia"/>
        </w:rPr>
        <w:t>.</w:t>
      </w:r>
    </w:p>
    <w:p w:rsidR="00A15845" w:rsidRPr="00AA7B39" w:rsidRDefault="0074003F" w:rsidP="00A15845">
      <w:pPr>
        <w:spacing w:line="360" w:lineRule="auto"/>
        <w:jc w:val="center"/>
        <w:textAlignment w:val="center"/>
      </w:pPr>
      <w:r>
        <w:rPr>
          <w:noProof/>
        </w:rPr>
        <w:lastRenderedPageBreak/>
        <w:drawing>
          <wp:inline distT="0" distB="0" distL="0" distR="0">
            <wp:extent cx="3600000" cy="2544185"/>
            <wp:effectExtent l="19050" t="0" r="450" b="0"/>
            <wp:docPr id="2" name="图片 1" descr="Fig.1a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a.tiff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54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2E6C" w:rsidRDefault="0074003F" w:rsidP="001C5788">
      <w:pPr>
        <w:spacing w:line="360" w:lineRule="auto"/>
        <w:jc w:val="center"/>
        <w:textAlignment w:val="center"/>
      </w:pPr>
      <w:r>
        <w:rPr>
          <w:noProof/>
        </w:rPr>
        <w:drawing>
          <wp:inline distT="0" distB="0" distL="0" distR="0">
            <wp:extent cx="2880000" cy="2036825"/>
            <wp:effectExtent l="19050" t="0" r="0" b="0"/>
            <wp:docPr id="5" name="图片 4" descr="Fig.1b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b.tiff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2E6C" w:rsidRDefault="00902E6C" w:rsidP="00913667">
      <w:pPr>
        <w:spacing w:line="360" w:lineRule="auto"/>
        <w:textAlignment w:val="center"/>
      </w:pPr>
      <w:proofErr w:type="gramStart"/>
      <w:r>
        <w:rPr>
          <w:rFonts w:hint="eastAsia"/>
        </w:rPr>
        <w:t>F</w:t>
      </w:r>
      <w:r w:rsidR="00DD4CEF">
        <w:rPr>
          <w:rFonts w:hint="eastAsia"/>
        </w:rPr>
        <w:t>IG</w:t>
      </w:r>
      <w:r>
        <w:rPr>
          <w:rFonts w:hint="eastAsia"/>
        </w:rPr>
        <w:t>. 1.</w:t>
      </w:r>
      <w:proofErr w:type="gramEnd"/>
      <w:r w:rsidR="00573D69">
        <w:rPr>
          <w:rFonts w:hint="eastAsia"/>
        </w:rPr>
        <w:t xml:space="preserve"> </w:t>
      </w:r>
      <w:proofErr w:type="gramStart"/>
      <w:r w:rsidR="00573D69">
        <w:rPr>
          <w:rFonts w:hint="eastAsia"/>
        </w:rPr>
        <w:t xml:space="preserve">(a) </w:t>
      </w:r>
      <w:r w:rsidR="000F2F4B">
        <w:rPr>
          <w:rFonts w:hint="eastAsia"/>
        </w:rPr>
        <w:t>S</w:t>
      </w:r>
      <w:r w:rsidRPr="00902E6C">
        <w:t>chematic</w:t>
      </w:r>
      <w:r w:rsidR="0012184C">
        <w:rPr>
          <w:rFonts w:hint="eastAsia"/>
        </w:rPr>
        <w:t xml:space="preserve"> diagram</w:t>
      </w:r>
      <w:r w:rsidRPr="00902E6C">
        <w:t xml:space="preserve"> of the</w:t>
      </w:r>
      <w:r>
        <w:rPr>
          <w:rFonts w:hint="eastAsia"/>
        </w:rPr>
        <w:t xml:space="preserve"> torsion tester</w:t>
      </w:r>
      <w:r w:rsidR="00DD4CEF">
        <w:rPr>
          <w:rFonts w:hint="eastAsia"/>
        </w:rPr>
        <w:t>;</w:t>
      </w:r>
      <w:r w:rsidR="00573D69">
        <w:rPr>
          <w:rFonts w:hint="eastAsia"/>
        </w:rPr>
        <w:t xml:space="preserve"> (b) Diagram of the </w:t>
      </w:r>
      <w:r w:rsidR="00573D69" w:rsidRPr="00573D69">
        <w:t>optical detection system</w:t>
      </w:r>
      <w:r w:rsidR="00573D69">
        <w:rPr>
          <w:rFonts w:hint="eastAsia"/>
        </w:rPr>
        <w:t xml:space="preserve"> </w:t>
      </w:r>
      <w:r w:rsidR="009913AD">
        <w:rPr>
          <w:rFonts w:hint="eastAsia"/>
        </w:rPr>
        <w:t xml:space="preserve">for detecting </w:t>
      </w:r>
      <w:bookmarkStart w:id="31" w:name="OLE_LINK47"/>
      <w:bookmarkStart w:id="32" w:name="OLE_LINK48"/>
      <w:r w:rsidR="00A50785">
        <w:rPr>
          <w:rFonts w:hint="eastAsia"/>
        </w:rPr>
        <w:t>the torsion angle of the cross-beam</w:t>
      </w:r>
      <w:bookmarkEnd w:id="31"/>
      <w:bookmarkEnd w:id="32"/>
      <w:r w:rsidR="00573D69" w:rsidRPr="00573D69">
        <w:t>.</w:t>
      </w:r>
      <w:proofErr w:type="gramEnd"/>
    </w:p>
    <w:p w:rsidR="006D3B36" w:rsidRPr="00DD4CEF" w:rsidRDefault="006D3B36" w:rsidP="00913667">
      <w:pPr>
        <w:spacing w:line="360" w:lineRule="auto"/>
        <w:textAlignment w:val="center"/>
      </w:pPr>
    </w:p>
    <w:p w:rsidR="00104137" w:rsidRDefault="00913667" w:rsidP="0083199D">
      <w:pPr>
        <w:spacing w:line="360" w:lineRule="auto"/>
        <w:ind w:firstLineChars="100" w:firstLine="220"/>
        <w:textAlignment w:val="center"/>
      </w:pPr>
      <w:r w:rsidRPr="00913667">
        <w:t xml:space="preserve">The </w:t>
      </w:r>
      <w:r w:rsidR="00FB7DB9">
        <w:t>design</w:t>
      </w:r>
      <w:r w:rsidRPr="00913667">
        <w:t xml:space="preserve"> is realized within</w:t>
      </w:r>
      <w:r w:rsidR="007B29A7">
        <w:rPr>
          <w:rFonts w:hint="eastAsia"/>
        </w:rPr>
        <w:t xml:space="preserve"> the previous self-developed torsion testing </w:t>
      </w:r>
      <w:proofErr w:type="gramStart"/>
      <w:r w:rsidR="007B29A7" w:rsidRPr="007E33B6">
        <w:rPr>
          <w:rFonts w:hint="eastAsia"/>
        </w:rPr>
        <w:t>instrument</w:t>
      </w:r>
      <w:r w:rsidR="007B29A7">
        <w:rPr>
          <w:rFonts w:hint="eastAsia"/>
        </w:rPr>
        <w:t xml:space="preserve"> </w:t>
      </w:r>
      <w:proofErr w:type="gramEnd"/>
      <w:r w:rsidR="00A4644A">
        <w:fldChar w:fldCharType="begin">
          <w:fldData xml:space="preserve">PEVuZE5vdGU+PENpdGU+PEF1dGhvcj5MaXU8L0F1dGhvcj48WWVhcj4yMDEzPC9ZZWFyPjxSZWNO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</w:fldData>
        </w:fldChar>
      </w:r>
      <w:r w:rsidR="006E6726">
        <w:instrText xml:space="preserve"> ADDIN EN.CITE </w:instrText>
      </w:r>
      <w:r w:rsidR="006E6726">
        <w:fldChar w:fldCharType="begin">
          <w:fldData xml:space="preserve">PEVuZE5vdGU+PENpdGU+PEF1dGhvcj5MaXU8L0F1dGhvcj48WWVhcj4yMDEzPC9ZZWFyPjxSZWNO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</w:fldData>
        </w:fldChar>
      </w:r>
      <w:r w:rsidR="006E6726">
        <w:instrText xml:space="preserve"> ADDIN EN.CITE.DATA </w:instrText>
      </w:r>
      <w:r w:rsidR="006E6726">
        <w:fldChar w:fldCharType="end"/>
      </w:r>
      <w:r w:rsidR="00A4644A">
        <w:fldChar w:fldCharType="separate"/>
      </w:r>
      <w:hyperlink w:anchor="_ENREF_1" w:tooltip="Liu, 2013 #1605" w:history="1">
        <w:r w:rsidR="00ED3697" w:rsidRPr="006E6726">
          <w:rPr>
            <w:noProof/>
            <w:vertAlign w:val="superscript"/>
          </w:rPr>
          <w:t>1</w:t>
        </w:r>
      </w:hyperlink>
      <w:r w:rsidR="006E6726" w:rsidRPr="006E6726">
        <w:rPr>
          <w:noProof/>
          <w:vertAlign w:val="superscript"/>
        </w:rPr>
        <w:t>,</w:t>
      </w:r>
      <w:hyperlink w:anchor="_ENREF_22" w:tooltip="Liu, 2012 #1229" w:history="1">
        <w:r w:rsidR="00ED3697" w:rsidRPr="006E6726">
          <w:rPr>
            <w:noProof/>
            <w:vertAlign w:val="superscript"/>
          </w:rPr>
          <w:t>20</w:t>
        </w:r>
      </w:hyperlink>
      <w:r w:rsidR="00A4644A">
        <w:fldChar w:fldCharType="end"/>
      </w:r>
      <w:r w:rsidR="007B29A7">
        <w:rPr>
          <w:rFonts w:hint="eastAsia"/>
        </w:rPr>
        <w:t xml:space="preserve">. </w:t>
      </w:r>
      <w:r w:rsidR="00047AD9" w:rsidRPr="007E33B6">
        <w:rPr>
          <w:rFonts w:hint="eastAsia"/>
        </w:rPr>
        <w:t>T</w:t>
      </w:r>
      <w:r w:rsidR="00047AD9" w:rsidRPr="007E33B6">
        <w:t xml:space="preserve">he </w:t>
      </w:r>
      <w:r w:rsidR="00047AD9" w:rsidRPr="007E33B6">
        <w:rPr>
          <w:rFonts w:hint="eastAsia"/>
        </w:rPr>
        <w:t>rotation rate</w:t>
      </w:r>
      <w:r w:rsidR="00047AD9">
        <w:t xml:space="preserve"> provided by the </w:t>
      </w:r>
      <w:r w:rsidR="00047AD9">
        <w:rPr>
          <w:rFonts w:hint="eastAsia"/>
        </w:rPr>
        <w:t>stepper motor</w:t>
      </w:r>
      <w:r w:rsidR="00047AD9">
        <w:t xml:space="preserve"> </w:t>
      </w:r>
      <w:r w:rsidR="00047AD9" w:rsidRPr="007E33B6">
        <w:rPr>
          <w:rFonts w:hint="eastAsia"/>
        </w:rPr>
        <w:t xml:space="preserve">is ranging from </w:t>
      </w:r>
      <w:r w:rsidR="00047AD9" w:rsidRPr="007E33B6">
        <w:t>0.0523</w:t>
      </w:r>
      <w:r w:rsidR="00047AD9" w:rsidRPr="007E33B6">
        <w:rPr>
          <w:rFonts w:hint="eastAsia"/>
        </w:rPr>
        <w:t xml:space="preserve">6 </w:t>
      </w:r>
      <w:proofErr w:type="spellStart"/>
      <w:r w:rsidR="00047AD9" w:rsidRPr="007E33B6">
        <w:rPr>
          <w:rFonts w:hint="eastAsia"/>
        </w:rPr>
        <w:t>rad</w:t>
      </w:r>
      <w:proofErr w:type="spellEnd"/>
      <w:r w:rsidR="00047AD9" w:rsidRPr="007E33B6">
        <w:rPr>
          <w:rFonts w:hint="eastAsia"/>
        </w:rPr>
        <w:t xml:space="preserve">/s to </w:t>
      </w:r>
      <w:r w:rsidR="00047AD9" w:rsidRPr="007E33B6">
        <w:t xml:space="preserve">0. </w:t>
      </w:r>
      <w:proofErr w:type="gramStart"/>
      <w:r w:rsidR="00047AD9" w:rsidRPr="007E33B6">
        <w:t>523</w:t>
      </w:r>
      <w:r w:rsidR="00047AD9" w:rsidRPr="007E33B6">
        <w:rPr>
          <w:rFonts w:hint="eastAsia"/>
        </w:rPr>
        <w:t xml:space="preserve">6 </w:t>
      </w:r>
      <w:proofErr w:type="spellStart"/>
      <w:r w:rsidR="00047AD9" w:rsidRPr="007E33B6">
        <w:rPr>
          <w:rFonts w:hint="eastAsia"/>
        </w:rPr>
        <w:t>rad</w:t>
      </w:r>
      <w:proofErr w:type="spellEnd"/>
      <w:r w:rsidR="00047AD9" w:rsidRPr="007E33B6">
        <w:rPr>
          <w:rFonts w:hint="eastAsia"/>
        </w:rPr>
        <w:t>/s.</w:t>
      </w:r>
      <w:proofErr w:type="gramEnd"/>
      <w:r w:rsidR="00B973D1">
        <w:rPr>
          <w:rFonts w:hint="eastAsia"/>
        </w:rPr>
        <w:t xml:space="preserve"> The minimum angular increment of stepper</w:t>
      </w:r>
      <w:r w:rsidR="00047AD9">
        <w:t xml:space="preserve"> of </w:t>
      </w:r>
      <w:r w:rsidR="00047AD9">
        <w:rPr>
          <w:rFonts w:hint="eastAsia"/>
        </w:rPr>
        <w:t>is 0.0314</w:t>
      </w:r>
      <w:r w:rsidR="00B973D1">
        <w:rPr>
          <w:rFonts w:hint="eastAsia"/>
        </w:rPr>
        <w:t xml:space="preserve">rad, but if necessary, a servomotor could be substituted to provide increased resolution or rotation rate. </w:t>
      </w:r>
      <w:r w:rsidR="0098302E">
        <w:rPr>
          <w:rFonts w:hint="eastAsia"/>
        </w:rPr>
        <w:t>T</w:t>
      </w:r>
      <w:r w:rsidR="005B3299">
        <w:rPr>
          <w:rFonts w:hint="eastAsia"/>
        </w:rPr>
        <w:t xml:space="preserve">he </w:t>
      </w:r>
      <w:r w:rsidR="00B973D1">
        <w:rPr>
          <w:rFonts w:hint="eastAsia"/>
        </w:rPr>
        <w:t>optical</w:t>
      </w:r>
      <w:r w:rsidR="00FB7DB9">
        <w:t xml:space="preserve"> </w:t>
      </w:r>
      <w:r w:rsidR="005B3299">
        <w:rPr>
          <w:rFonts w:hint="eastAsia"/>
        </w:rPr>
        <w:t xml:space="preserve">detector for measuring the </w:t>
      </w:r>
      <w:r w:rsidR="00B973D1">
        <w:rPr>
          <w:rFonts w:hint="eastAsia"/>
        </w:rPr>
        <w:t xml:space="preserve">angular displacement </w:t>
      </w:r>
      <w:r w:rsidR="005B3299">
        <w:rPr>
          <w:rFonts w:hint="eastAsia"/>
        </w:rPr>
        <w:t>of the torsion wire</w:t>
      </w:r>
      <w:r w:rsidR="00B973D1">
        <w:rPr>
          <w:rFonts w:hint="eastAsia"/>
        </w:rPr>
        <w:t xml:space="preserve"> </w:t>
      </w:r>
      <w:r w:rsidR="008077DA">
        <w:rPr>
          <w:rFonts w:hint="eastAsia"/>
        </w:rPr>
        <w:t xml:space="preserve">consists of a </w:t>
      </w:r>
      <w:bookmarkStart w:id="33" w:name="OLE_LINK9"/>
      <w:bookmarkStart w:id="34" w:name="OLE_LINK10"/>
      <w:r w:rsidR="008077DA" w:rsidRPr="00C0696A">
        <w:t>laser displacement sensor</w:t>
      </w:r>
      <w:bookmarkEnd w:id="33"/>
      <w:bookmarkEnd w:id="34"/>
      <w:r w:rsidR="008077DA">
        <w:rPr>
          <w:rFonts w:hint="eastAsia"/>
        </w:rPr>
        <w:t xml:space="preserve"> (</w:t>
      </w:r>
      <w:r w:rsidR="008077DA" w:rsidRPr="008077DA">
        <w:rPr>
          <w:rFonts w:hint="eastAsia"/>
        </w:rPr>
        <w:t>Keyence, LK</w:t>
      </w:r>
      <w:r w:rsidR="008077DA">
        <w:rPr>
          <w:rFonts w:hint="eastAsia"/>
        </w:rPr>
        <w:t>-</w:t>
      </w:r>
      <w:r w:rsidR="008077DA" w:rsidRPr="008077DA">
        <w:rPr>
          <w:rFonts w:hint="eastAsia"/>
        </w:rPr>
        <w:t>G</w:t>
      </w:r>
      <w:r w:rsidR="008077DA">
        <w:rPr>
          <w:rFonts w:hint="eastAsia"/>
        </w:rPr>
        <w:t>8</w:t>
      </w:r>
      <w:r w:rsidR="008077DA" w:rsidRPr="008077DA">
        <w:rPr>
          <w:rFonts w:hint="eastAsia"/>
        </w:rPr>
        <w:t>0</w:t>
      </w:r>
      <w:r w:rsidR="008077DA">
        <w:rPr>
          <w:rFonts w:hint="eastAsia"/>
        </w:rPr>
        <w:t xml:space="preserve">) </w:t>
      </w:r>
      <w:r w:rsidR="00E972E6">
        <w:rPr>
          <w:rFonts w:hint="eastAsia"/>
        </w:rPr>
        <w:t xml:space="preserve">with </w:t>
      </w:r>
      <w:r w:rsidR="00E972E6" w:rsidRPr="00E972E6">
        <w:t xml:space="preserve">a </w:t>
      </w:r>
      <w:r w:rsidR="005973F6" w:rsidRPr="00E972E6">
        <w:t>resolution</w:t>
      </w:r>
      <w:r w:rsidR="005973F6">
        <w:rPr>
          <w:rFonts w:hint="eastAsia"/>
        </w:rPr>
        <w:t xml:space="preserve"> of </w:t>
      </w:r>
      <w:r w:rsidR="00FB7DB9">
        <w:t>0.1</w:t>
      </w:r>
      <w:r w:rsidR="00E972E6" w:rsidRPr="00E972E6">
        <w:t xml:space="preserve">μm </w:t>
      </w:r>
      <w:r w:rsidR="008077DA">
        <w:rPr>
          <w:rFonts w:hint="eastAsia"/>
        </w:rPr>
        <w:t xml:space="preserve">and </w:t>
      </w:r>
      <w:r w:rsidR="00621D9E">
        <w:t>the</w:t>
      </w:r>
      <w:r w:rsidR="00FB7DB9">
        <w:rPr>
          <w:rFonts w:hint="eastAsia"/>
        </w:rPr>
        <w:t xml:space="preserve"> cross</w:t>
      </w:r>
      <w:r w:rsidR="00FB7DB9">
        <w:t>-</w:t>
      </w:r>
      <w:r w:rsidR="008077DA">
        <w:rPr>
          <w:rFonts w:hint="eastAsia"/>
        </w:rPr>
        <w:t xml:space="preserve">beam attached </w:t>
      </w:r>
      <w:r w:rsidR="00FB7DB9">
        <w:t xml:space="preserve">between </w:t>
      </w:r>
      <w:r w:rsidR="008077DA">
        <w:rPr>
          <w:rFonts w:hint="eastAsia"/>
        </w:rPr>
        <w:t>the torsion wire</w:t>
      </w:r>
      <w:r w:rsidR="00FB7DB9">
        <w:t xml:space="preserve"> and the specimen</w:t>
      </w:r>
      <w:r w:rsidR="00C0696A">
        <w:rPr>
          <w:rFonts w:hint="eastAsia"/>
        </w:rPr>
        <w:t xml:space="preserve">. </w:t>
      </w:r>
      <w:r w:rsidR="0067745E">
        <w:rPr>
          <w:rFonts w:hint="eastAsia"/>
        </w:rPr>
        <w:t xml:space="preserve">The cross-beam </w:t>
      </w:r>
      <w:r w:rsidR="00FB7DB9">
        <w:t>is</w:t>
      </w:r>
      <w:r w:rsidR="00621D9E">
        <w:t xml:space="preserve"> initially</w:t>
      </w:r>
      <w:r w:rsidR="0067745E">
        <w:rPr>
          <w:rFonts w:hint="eastAsia"/>
        </w:rPr>
        <w:t xml:space="preserve"> adjusted to be vertical to the laser beam</w:t>
      </w:r>
      <w:r w:rsidR="00621D9E">
        <w:t xml:space="preserve"> emi</w:t>
      </w:r>
      <w:r w:rsidR="00621D9E">
        <w:rPr>
          <w:rFonts w:hint="eastAsia"/>
        </w:rPr>
        <w:t>t</w:t>
      </w:r>
      <w:r w:rsidR="00621D9E">
        <w:t>ted</w:t>
      </w:r>
      <w:r w:rsidR="0067745E">
        <w:rPr>
          <w:rFonts w:hint="eastAsia"/>
        </w:rPr>
        <w:t xml:space="preserve"> from the </w:t>
      </w:r>
      <w:r w:rsidR="0067745E" w:rsidRPr="00C0696A">
        <w:t>laser displacement sensor</w:t>
      </w:r>
      <w:r w:rsidR="0067745E">
        <w:rPr>
          <w:rFonts w:hint="eastAsia"/>
        </w:rPr>
        <w:t xml:space="preserve">. </w:t>
      </w:r>
      <w:r w:rsidR="0067745E" w:rsidRPr="00E20E9D">
        <w:rPr>
          <w:rFonts w:hint="eastAsia"/>
        </w:rPr>
        <w:t xml:space="preserve">The laser beam </w:t>
      </w:r>
      <w:r w:rsidR="00621D9E">
        <w:rPr>
          <w:rFonts w:hint="eastAsia"/>
        </w:rPr>
        <w:t>is</w:t>
      </w:r>
      <w:r w:rsidR="0067745E" w:rsidRPr="00E20E9D">
        <w:rPr>
          <w:rFonts w:hint="eastAsia"/>
        </w:rPr>
        <w:t xml:space="preserve"> reflected off the cross</w:t>
      </w:r>
      <w:r w:rsidR="00E20E9D" w:rsidRPr="00E20E9D">
        <w:rPr>
          <w:rFonts w:hint="eastAsia"/>
        </w:rPr>
        <w:t>-</w:t>
      </w:r>
      <w:r w:rsidR="0067745E" w:rsidRPr="00E20E9D">
        <w:rPr>
          <w:rFonts w:hint="eastAsia"/>
        </w:rPr>
        <w:t>beam and collected by a CCD within the displacement sensor</w:t>
      </w:r>
      <w:r w:rsidR="005973F6">
        <w:rPr>
          <w:rFonts w:hint="eastAsia"/>
        </w:rPr>
        <w:t xml:space="preserve">, as </w:t>
      </w:r>
      <w:r w:rsidR="00621D9E">
        <w:rPr>
          <w:rFonts w:hint="eastAsia"/>
        </w:rPr>
        <w:t>illustrated</w:t>
      </w:r>
      <w:r w:rsidR="005973F6">
        <w:rPr>
          <w:rFonts w:hint="eastAsia"/>
        </w:rPr>
        <w:t xml:space="preserve"> in Fig. 1(b)</w:t>
      </w:r>
      <w:r w:rsidR="0067745E">
        <w:rPr>
          <w:rFonts w:hint="eastAsia"/>
        </w:rPr>
        <w:t xml:space="preserve">. </w:t>
      </w:r>
      <w:r w:rsidR="00C0696A">
        <w:t xml:space="preserve">The experiment control and data acquisition for the </w:t>
      </w:r>
      <w:r w:rsidR="00C0696A">
        <w:rPr>
          <w:rFonts w:hint="eastAsia"/>
        </w:rPr>
        <w:t>torsion</w:t>
      </w:r>
      <w:r w:rsidR="00621D9E">
        <w:rPr>
          <w:rFonts w:hint="eastAsia"/>
        </w:rPr>
        <w:t xml:space="preserve"> testing</w:t>
      </w:r>
      <w:r w:rsidR="00C0696A">
        <w:t xml:space="preserve"> </w:t>
      </w:r>
      <w:r w:rsidR="00FB7DB9">
        <w:t>is</w:t>
      </w:r>
      <w:r w:rsidR="00C0696A">
        <w:t xml:space="preserve"> automated</w:t>
      </w:r>
      <w:r w:rsidR="00C0696A">
        <w:rPr>
          <w:rFonts w:hint="eastAsia"/>
        </w:rPr>
        <w:t xml:space="preserve"> </w:t>
      </w:r>
      <w:r w:rsidR="00C0696A">
        <w:t xml:space="preserve">through a </w:t>
      </w:r>
      <w:bookmarkStart w:id="35" w:name="OLE_LINK35"/>
      <w:bookmarkStart w:id="36" w:name="OLE_LINK36"/>
      <w:proofErr w:type="spellStart"/>
      <w:r w:rsidR="00C0696A">
        <w:t>LabV</w:t>
      </w:r>
      <w:r w:rsidR="00C0696A">
        <w:rPr>
          <w:rFonts w:hint="eastAsia"/>
        </w:rPr>
        <w:t>IEW</w:t>
      </w:r>
      <w:bookmarkEnd w:id="35"/>
      <w:bookmarkEnd w:id="36"/>
      <w:proofErr w:type="spellEnd"/>
      <w:r w:rsidR="00C0696A">
        <w:rPr>
          <w:rFonts w:hint="eastAsia"/>
        </w:rPr>
        <w:t xml:space="preserve"> (National Instruments Corp.)</w:t>
      </w:r>
      <w:r w:rsidR="00C0696A">
        <w:t xml:space="preserve"> program</w:t>
      </w:r>
      <w:r w:rsidR="00C0696A">
        <w:rPr>
          <w:rFonts w:hint="eastAsia"/>
        </w:rPr>
        <w:t xml:space="preserve"> in </w:t>
      </w:r>
      <w:r w:rsidR="0067745E">
        <w:rPr>
          <w:rFonts w:hint="eastAsia"/>
        </w:rPr>
        <w:t>a</w:t>
      </w:r>
      <w:r w:rsidR="00C0696A">
        <w:rPr>
          <w:rFonts w:hint="eastAsia"/>
        </w:rPr>
        <w:t xml:space="preserve"> computer</w:t>
      </w:r>
      <w:r w:rsidR="005973F6">
        <w:rPr>
          <w:rFonts w:hint="eastAsia"/>
        </w:rPr>
        <w:t>, which</w:t>
      </w:r>
      <w:r w:rsidR="00621D9E">
        <w:rPr>
          <w:rFonts w:hint="eastAsia"/>
        </w:rPr>
        <w:t xml:space="preserve"> </w:t>
      </w:r>
      <w:r w:rsidR="00621D9E" w:rsidRPr="00621D9E">
        <w:lastRenderedPageBreak/>
        <w:t>provides for control of</w:t>
      </w:r>
      <w:r w:rsidR="00621D9E">
        <w:rPr>
          <w:rFonts w:hint="eastAsia"/>
        </w:rPr>
        <w:t xml:space="preserve"> a </w:t>
      </w:r>
      <w:r w:rsidR="000A4606">
        <w:rPr>
          <w:rFonts w:hint="eastAsia"/>
        </w:rPr>
        <w:t>range</w:t>
      </w:r>
      <w:r w:rsidR="00C0696A">
        <w:rPr>
          <w:rFonts w:hint="eastAsia"/>
        </w:rPr>
        <w:t xml:space="preserve"> of </w:t>
      </w:r>
      <w:r w:rsidR="00621D9E">
        <w:rPr>
          <w:rFonts w:hint="eastAsia"/>
        </w:rPr>
        <w:t xml:space="preserve">experimental parameters, such as </w:t>
      </w:r>
      <w:r w:rsidR="000A4606">
        <w:rPr>
          <w:rFonts w:hint="eastAsia"/>
        </w:rPr>
        <w:t xml:space="preserve">the </w:t>
      </w:r>
      <w:r w:rsidR="000A4606" w:rsidRPr="000A4606">
        <w:t>rotating speed</w:t>
      </w:r>
      <w:r w:rsidR="000A4606">
        <w:rPr>
          <w:rFonts w:hint="eastAsia"/>
        </w:rPr>
        <w:t xml:space="preserve">, </w:t>
      </w:r>
      <w:r w:rsidR="0083199D">
        <w:rPr>
          <w:rFonts w:hint="eastAsia"/>
        </w:rPr>
        <w:t xml:space="preserve">twist </w:t>
      </w:r>
      <w:r w:rsidR="0083199D" w:rsidRPr="0083199D">
        <w:t>amplitude</w:t>
      </w:r>
      <w:r w:rsidR="000A4606">
        <w:rPr>
          <w:rFonts w:hint="eastAsia"/>
        </w:rPr>
        <w:t>, cyclic numbers</w:t>
      </w:r>
      <w:r w:rsidR="0083199D">
        <w:rPr>
          <w:rFonts w:hint="eastAsia"/>
        </w:rPr>
        <w:t xml:space="preserve"> (if </w:t>
      </w:r>
      <w:r w:rsidR="0083199D">
        <w:t>cyclic torsion is desired</w:t>
      </w:r>
      <w:r w:rsidR="0083199D">
        <w:rPr>
          <w:rFonts w:hint="eastAsia"/>
        </w:rPr>
        <w:t>)</w:t>
      </w:r>
      <w:r w:rsidR="0083199D">
        <w:t>.</w:t>
      </w:r>
      <w:r w:rsidR="00C0696A">
        <w:rPr>
          <w:rFonts w:hint="eastAsia"/>
        </w:rPr>
        <w:t xml:space="preserve"> During </w:t>
      </w:r>
      <w:r w:rsidR="0083199D">
        <w:t>testing</w:t>
      </w:r>
      <w:r w:rsidR="00C0696A">
        <w:rPr>
          <w:rFonts w:hint="eastAsia"/>
        </w:rPr>
        <w:t xml:space="preserve">, the data are </w:t>
      </w:r>
      <w:r w:rsidR="00C0696A" w:rsidRPr="00E5729B">
        <w:t>display</w:t>
      </w:r>
      <w:r w:rsidR="00C0696A">
        <w:rPr>
          <w:rFonts w:hint="eastAsia"/>
        </w:rPr>
        <w:t xml:space="preserve">ed </w:t>
      </w:r>
      <w:r w:rsidR="00C0696A" w:rsidRPr="00E5729B">
        <w:t>real-timely</w:t>
      </w:r>
      <w:r w:rsidR="00C0696A">
        <w:rPr>
          <w:rFonts w:hint="eastAsia"/>
        </w:rPr>
        <w:t xml:space="preserve"> on a strip recorder onscreen and are called to a torque</w:t>
      </w:r>
      <w:r w:rsidR="0083199D">
        <w:rPr>
          <w:rFonts w:hint="eastAsia"/>
        </w:rPr>
        <w:t>-twist</w:t>
      </w:r>
      <w:r w:rsidR="00C0696A">
        <w:rPr>
          <w:rFonts w:hint="eastAsia"/>
        </w:rPr>
        <w:t xml:space="preserve"> graph upon completion.</w:t>
      </w:r>
    </w:p>
    <w:p w:rsidR="00A34948" w:rsidRDefault="00260241" w:rsidP="00A34948">
      <w:pPr>
        <w:pStyle w:val="3"/>
      </w:pPr>
      <w:r>
        <w:rPr>
          <w:rFonts w:hint="eastAsia"/>
        </w:rPr>
        <w:t>B.</w:t>
      </w:r>
      <w:r w:rsidR="00A34948">
        <w:rPr>
          <w:rFonts w:hint="eastAsia"/>
        </w:rPr>
        <w:t xml:space="preserve"> </w:t>
      </w:r>
      <w:r w:rsidR="00761928">
        <w:rPr>
          <w:rFonts w:hint="eastAsia"/>
        </w:rPr>
        <w:t>C</w:t>
      </w:r>
      <w:r w:rsidR="00761928" w:rsidRPr="00761928">
        <w:t>alibration of the</w:t>
      </w:r>
      <w:r w:rsidR="00286355">
        <w:rPr>
          <w:rFonts w:hint="eastAsia"/>
        </w:rPr>
        <w:t xml:space="preserve"> </w:t>
      </w:r>
      <w:bookmarkStart w:id="37" w:name="OLE_LINK67"/>
      <w:bookmarkStart w:id="38" w:name="OLE_LINK68"/>
      <w:r w:rsidR="00286355">
        <w:rPr>
          <w:rFonts w:hint="eastAsia"/>
        </w:rPr>
        <w:t>torsion wire</w:t>
      </w:r>
      <w:bookmarkEnd w:id="37"/>
      <w:bookmarkEnd w:id="38"/>
    </w:p>
    <w:p w:rsidR="00DD36EF" w:rsidRDefault="0083199D" w:rsidP="00C13ECA">
      <w:pPr>
        <w:spacing w:line="360" w:lineRule="auto"/>
        <w:ind w:firstLineChars="100" w:firstLine="220"/>
        <w:textAlignment w:val="center"/>
      </w:pPr>
      <w:r>
        <w:t xml:space="preserve">The calibration of the </w:t>
      </w:r>
      <w:r w:rsidRPr="0083199D">
        <w:t>torsion wire</w:t>
      </w:r>
      <w:r>
        <w:t xml:space="preserve"> is </w:t>
      </w:r>
      <w:r w:rsidRPr="0083199D">
        <w:t>crucial</w:t>
      </w:r>
      <w:r>
        <w:rPr>
          <w:rFonts w:hint="eastAsia"/>
        </w:rPr>
        <w:t xml:space="preserve"> for the torsion testing. </w:t>
      </w:r>
      <w:r w:rsidR="004F00CA">
        <w:rPr>
          <w:rFonts w:hint="eastAsia"/>
        </w:rPr>
        <w:t xml:space="preserve">Several researchers determined the </w:t>
      </w:r>
      <w:proofErr w:type="spellStart"/>
      <w:r w:rsidR="004F00CA">
        <w:rPr>
          <w:rFonts w:hint="eastAsia"/>
        </w:rPr>
        <w:t>torsional</w:t>
      </w:r>
      <w:proofErr w:type="spellEnd"/>
      <w:r w:rsidR="004F00CA">
        <w:rPr>
          <w:rFonts w:hint="eastAsia"/>
        </w:rPr>
        <w:t xml:space="preserve"> rigidity of the torsion wire by applying a known torque to the wire</w:t>
      </w:r>
      <w:r>
        <w:rPr>
          <w:rFonts w:hint="eastAsia"/>
        </w:rPr>
        <w:t xml:space="preserve"> </w:t>
      </w:r>
      <w:r w:rsidR="00A4644A">
        <w:fldChar w:fldCharType="begin"/>
      </w:r>
      <w:r w:rsidR="006E6726">
        <w:instrText xml:space="preserve"> ADDIN EN.CITE &lt;EndNote&gt;&lt;Cite&gt;&lt;Author&gt;Tavanai&lt;/Author&gt;&lt;Year&gt;1996&lt;/Year&gt;&lt;RecNum&gt;2629&lt;/RecNum&gt;&lt;DisplayText&gt;&lt;style face="superscript"&gt;3,23&lt;/style&gt;&lt;/DisplayText&gt;&lt;record&gt;&lt;rec-number&gt;2629&lt;/rec-number&gt;&lt;foreign-keys&gt;&lt;key app="EN" db-id="pz95200f3azwraefzp8x5fwarw595zz05awe"&gt;2629&lt;/key&gt;&lt;/foreign-keys&gt;&lt;ref-type name="Journal Article"&gt;17&lt;/ref-type&gt;&lt;contributors&gt;&lt;authors&gt;&lt;author&gt;Tavanai, H&lt;/author&gt;&lt;author&gt;Denton, M J&lt;/author&gt;&lt;author&gt;Tomka, J G&lt;/author&gt;&lt;/authors&gt;&lt;/contributors&gt;&lt;titles&gt;&lt;title&gt;Direct objective measurement of yarn-torque level&lt;/title&gt;&lt;secondary-title&gt;Journal Of The Textile Institute&lt;/secondary-title&gt;&lt;/titles&gt;&lt;periodical&gt;&lt;full-title&gt;Journal Of The Textile Institute&lt;/full-title&gt;&lt;abbr-1&gt;J Text I&lt;/abbr-1&gt;&lt;abbr-2&gt;J. Text. I.&lt;/abbr-2&gt;&lt;/periodical&gt;&lt;pages&gt;50-58&lt;/pages&gt;&lt;volume&gt;87&lt;/volume&gt;&lt;number&gt;1&lt;/number&gt;&lt;dates&gt;&lt;year&gt;1996&lt;/year&gt;&lt;/dates&gt;&lt;isbn&gt;0040-5000&lt;/isbn&gt;&lt;urls&gt;&lt;/urls&gt;&lt;/record&gt;&lt;/Cite&gt;&lt;Cite&gt;&lt;Author&gt;Fleck&lt;/Author&gt;&lt;Year&gt;1994&lt;/Year&gt;&lt;RecNum&gt;1750&lt;/RecNum&gt;&lt;record&gt;&lt;rec-number&gt;1750&lt;/rec-number&gt;&lt;foreign-keys&gt;&lt;key app="EN" db-id="pz95200f3azwraefzp8x5fwarw595zz05awe"&gt;1750&lt;/key&gt;&lt;/foreign-keys&gt;&lt;ref-type name="Journal Article"&gt;17&lt;/ref-type&gt;&lt;contributors&gt;&lt;authors&gt;&lt;author&gt;Fleck, N A&lt;/author&gt;&lt;author&gt;Muller, G M&lt;/author&gt;&lt;author&gt;Ashby, M F&lt;/author&gt;&lt;author&gt;Hutchinson, J W&lt;/author&gt;&lt;/authors&gt;&lt;/contributors&gt;&lt;titles&gt;&lt;title&gt;Strain gradient plasticity: Theory and experiment&lt;/title&gt;&lt;secondary-title&gt;Acta Metallurgica et Materialia&lt;/secondary-title&gt;&lt;/titles&gt;&lt;periodical&gt;&lt;full-title&gt;Acta Metallurgica et Materialia&lt;/full-title&gt;&lt;abbr-1&gt;Acta Met Mater&lt;/abbr-1&gt;&lt;abbr-2&gt;Acta Met. Mater.&lt;/abbr-2&gt;&lt;/periodical&gt;&lt;pages&gt;475-487&lt;/pages&gt;&lt;volume&gt;42&lt;/volume&gt;&lt;number&gt;2&lt;/number&gt;&lt;dates&gt;&lt;year&gt;1994&lt;/year&gt;&lt;/dates&gt;&lt;isbn&gt;0956-7151&lt;/isbn&gt;&lt;urls&gt;&lt;/urls&gt;&lt;/record&gt;&lt;/Cite&gt;&lt;/EndNote&gt;</w:instrText>
      </w:r>
      <w:r w:rsidR="00A4644A">
        <w:fldChar w:fldCharType="separate"/>
      </w:r>
      <w:hyperlink w:anchor="_ENREF_3" w:tooltip="Fleck, 1994 #1750" w:history="1">
        <w:r w:rsidR="00ED3697" w:rsidRPr="006E6726">
          <w:rPr>
            <w:noProof/>
            <w:vertAlign w:val="superscript"/>
          </w:rPr>
          <w:t>3</w:t>
        </w:r>
      </w:hyperlink>
      <w:r w:rsidR="006E6726" w:rsidRPr="006E6726">
        <w:rPr>
          <w:noProof/>
          <w:vertAlign w:val="superscript"/>
        </w:rPr>
        <w:t>,</w:t>
      </w:r>
      <w:hyperlink w:anchor="_ENREF_26" w:tooltip="Tavanai, 1996 #2629" w:history="1">
        <w:r w:rsidR="00ED3697" w:rsidRPr="006E6726">
          <w:rPr>
            <w:noProof/>
            <w:vertAlign w:val="superscript"/>
          </w:rPr>
          <w:t>23</w:t>
        </w:r>
      </w:hyperlink>
      <w:r w:rsidR="00A4644A">
        <w:fldChar w:fldCharType="end"/>
      </w:r>
      <w:r w:rsidR="00915448">
        <w:rPr>
          <w:rFonts w:hint="eastAsia"/>
        </w:rPr>
        <w:t xml:space="preserve">. This was achieved by using </w:t>
      </w:r>
      <w:r w:rsidR="00915448">
        <w:t>a dead weight</w:t>
      </w:r>
      <w:r w:rsidR="00915448">
        <w:rPr>
          <w:rFonts w:hint="eastAsia"/>
        </w:rPr>
        <w:t xml:space="preserve"> suspended over a </w:t>
      </w:r>
      <w:r w:rsidR="00915448">
        <w:t>pulley</w:t>
      </w:r>
      <w:r w:rsidR="00915448">
        <w:rPr>
          <w:rFonts w:hint="eastAsia"/>
        </w:rPr>
        <w:t xml:space="preserve"> </w:t>
      </w:r>
      <w:r w:rsidR="00915448">
        <w:t>arrangement</w:t>
      </w:r>
      <w:r w:rsidR="001367D8" w:rsidRPr="001367D8">
        <w:t xml:space="preserve"> </w:t>
      </w:r>
      <w:r w:rsidR="00A4644A">
        <w:fldChar w:fldCharType="begin"/>
      </w:r>
      <w:r w:rsidR="006E6726">
        <w:instrText xml:space="preserve"> ADDIN EN.CITE &lt;EndNote&gt;&lt;Cite&gt;&lt;Author&gt;Tavanai&lt;/Author&gt;&lt;Year&gt;1996&lt;/Year&gt;&lt;RecNum&gt;2629&lt;/RecNum&gt;&lt;DisplayText&gt;&lt;style face="superscript"&gt;3,23&lt;/style&gt;&lt;/DisplayText&gt;&lt;record&gt;&lt;rec-number&gt;2629&lt;/rec-number&gt;&lt;foreign-keys&gt;&lt;key app="EN" db-id="pz95200f3azwraefzp8x5fwarw595zz05awe"&gt;2629&lt;/key&gt;&lt;/foreign-keys&gt;&lt;ref-type name="Journal Article"&gt;17&lt;/ref-type&gt;&lt;contributors&gt;&lt;authors&gt;&lt;author&gt;Tavanai, H&lt;/author&gt;&lt;author&gt;Denton, M J&lt;/author&gt;&lt;author&gt;Tomka, J G&lt;/author&gt;&lt;/authors&gt;&lt;/contributors&gt;&lt;titles&gt;&lt;title&gt;Direct objective measurement of yarn-torque level&lt;/title&gt;&lt;secondary-title&gt;Journal Of The Textile Institute&lt;/secondary-title&gt;&lt;/titles&gt;&lt;periodical&gt;&lt;full-title&gt;Journal Of The Textile Institute&lt;/full-title&gt;&lt;abbr-1&gt;J Text I&lt;/abbr-1&gt;&lt;abbr-2&gt;J. Text. I.&lt;/abbr-2&gt;&lt;/periodical&gt;&lt;pages&gt;50-58&lt;/pages&gt;&lt;volume&gt;87&lt;/volume&gt;&lt;number&gt;1&lt;/number&gt;&lt;dates&gt;&lt;year&gt;1996&lt;/year&gt;&lt;/dates&gt;&lt;isbn&gt;0040-5000&lt;/isbn&gt;&lt;urls&gt;&lt;/urls&gt;&lt;/record&gt;&lt;/Cite&gt;&lt;Cite&gt;&lt;Author&gt;Fleck&lt;/Author&gt;&lt;Year&gt;1994&lt;/Year&gt;&lt;RecNum&gt;1750&lt;/RecNum&gt;&lt;record&gt;&lt;rec-number&gt;1750&lt;/rec-number&gt;&lt;foreign-keys&gt;&lt;key app="EN" db-id="pz95200f3azwraefzp8x5fwarw595zz05awe"&gt;1750&lt;/key&gt;&lt;/foreign-keys&gt;&lt;ref-type name="Journal Article"&gt;17&lt;/ref-type&gt;&lt;contributors&gt;&lt;authors&gt;&lt;author&gt;Fleck, N A&lt;/author&gt;&lt;author&gt;Muller, G M&lt;/author&gt;&lt;author&gt;Ashby, M F&lt;/author&gt;&lt;author&gt;Hutchinson, J W&lt;/author&gt;&lt;/authors&gt;&lt;/contributors&gt;&lt;titles&gt;&lt;title&gt;Strain gradient plasticity: Theory and experiment&lt;/title&gt;&lt;secondary-title&gt;Acta Metallurgica et Materialia&lt;/secondary-title&gt;&lt;/titles&gt;&lt;periodical&gt;&lt;full-title&gt;Acta Metallurgica et Materialia&lt;/full-title&gt;&lt;abbr-1&gt;Acta Met Mater&lt;/abbr-1&gt;&lt;abbr-2&gt;Acta Met. Mater.&lt;/abbr-2&gt;&lt;/periodical&gt;&lt;pages&gt;475-487&lt;/pages&gt;&lt;volume&gt;42&lt;/volume&gt;&lt;number&gt;2&lt;/number&gt;&lt;dates&gt;&lt;year&gt;1994&lt;/year&gt;&lt;/dates&gt;&lt;isbn&gt;0956-7151&lt;/isbn&gt;&lt;urls&gt;&lt;/urls&gt;&lt;/record&gt;&lt;/Cite&gt;&lt;/EndNote&gt;</w:instrText>
      </w:r>
      <w:r w:rsidR="00A4644A">
        <w:fldChar w:fldCharType="separate"/>
      </w:r>
      <w:hyperlink w:anchor="_ENREF_3" w:tooltip="Fleck, 1994 #1750" w:history="1">
        <w:r w:rsidR="00ED3697" w:rsidRPr="006E6726">
          <w:rPr>
            <w:noProof/>
            <w:vertAlign w:val="superscript"/>
          </w:rPr>
          <w:t>3</w:t>
        </w:r>
      </w:hyperlink>
      <w:r w:rsidR="006E6726" w:rsidRPr="006E6726">
        <w:rPr>
          <w:noProof/>
          <w:vertAlign w:val="superscript"/>
        </w:rPr>
        <w:t>,</w:t>
      </w:r>
      <w:hyperlink w:anchor="_ENREF_26" w:tooltip="Tavanai, 1996 #2629" w:history="1">
        <w:r w:rsidR="00ED3697" w:rsidRPr="006E6726">
          <w:rPr>
            <w:noProof/>
            <w:vertAlign w:val="superscript"/>
          </w:rPr>
          <w:t>23</w:t>
        </w:r>
      </w:hyperlink>
      <w:r w:rsidR="00A4644A">
        <w:fldChar w:fldCharType="end"/>
      </w:r>
      <w:r w:rsidR="00915448">
        <w:rPr>
          <w:rFonts w:hint="eastAsia"/>
        </w:rPr>
        <w:t xml:space="preserve">. </w:t>
      </w:r>
      <w:r w:rsidR="008B6ECD">
        <w:rPr>
          <w:rFonts w:hint="eastAsia"/>
        </w:rPr>
        <w:t>Such a</w:t>
      </w:r>
      <w:r w:rsidR="004F00CA">
        <w:t xml:space="preserve"> calibration method</w:t>
      </w:r>
      <w:r w:rsidR="00915448">
        <w:rPr>
          <w:rFonts w:hint="eastAsia"/>
        </w:rPr>
        <w:t xml:space="preserve"> </w:t>
      </w:r>
      <w:r w:rsidR="001F15FB">
        <w:rPr>
          <w:rFonts w:hint="eastAsia"/>
        </w:rPr>
        <w:t>has been</w:t>
      </w:r>
      <w:r w:rsidR="004F00CA">
        <w:t xml:space="preserve"> proved to be unsatisfactory because of the friction in the pulley used</w:t>
      </w:r>
      <w:r w:rsidR="004F00CA">
        <w:rPr>
          <w:rFonts w:hint="eastAsia"/>
        </w:rPr>
        <w:t xml:space="preserve"> </w:t>
      </w:r>
      <w:r w:rsidR="004F00CA" w:rsidRPr="004F00CA">
        <w:t>to redirect the load.</w:t>
      </w:r>
      <w:r w:rsidR="002B0CA2">
        <w:rPr>
          <w:rFonts w:hint="eastAsia"/>
        </w:rPr>
        <w:t xml:space="preserve"> Here, </w:t>
      </w:r>
      <w:r w:rsidR="009E49AC">
        <w:rPr>
          <w:rFonts w:hint="eastAsia"/>
        </w:rPr>
        <w:t xml:space="preserve">we adopt an </w:t>
      </w:r>
      <w:r w:rsidR="009E49AC" w:rsidRPr="00950C0A">
        <w:t>improved torsion pendulum based on im</w:t>
      </w:r>
      <w:r w:rsidR="009E49AC">
        <w:t>age processing</w:t>
      </w:r>
      <w:r w:rsidR="009E49AC">
        <w:rPr>
          <w:rFonts w:hint="eastAsia"/>
        </w:rPr>
        <w:t xml:space="preserve"> </w:t>
      </w:r>
      <w:hyperlink w:anchor="_ENREF_27" w:tooltip="Yu, 2016 #2141" w:history="1">
        <w:r w:rsidR="00ED3697">
          <w:fldChar w:fldCharType="begin"/>
        </w:r>
        <w:r w:rsidR="00ED3697">
          <w:instrText xml:space="preserve"> ADDIN EN.CITE &lt;EndNote&gt;&lt;Cite&gt;&lt;Author&gt;Yu&lt;/Author&gt;&lt;Year&gt;2016&lt;/Year&gt;&lt;RecNum&gt;2141&lt;/RecNum&gt;&lt;DisplayText&gt;&lt;style face="superscript"&gt;24&lt;/style&gt;&lt;/DisplayText&gt;&lt;record&gt;&lt;rec-number&gt;2141&lt;/rec-number&gt;&lt;foreign-keys&gt;&lt;key app="EN" db-id="pz95200f3azwraefzp8x5fwarw595zz05awe"&gt;2141&lt;/key&gt;&lt;/foreign-keys&gt;&lt;ref-type name="Journal Article"&gt;17&lt;/ref-type&gt;&lt;contributors&gt;&lt;authors&gt;&lt;author&gt;Longteng Yu&lt;/author&gt;&lt;author&gt;Dabiao Liu&lt;/author&gt;&lt;author&gt;Kai Peng&lt;/author&gt;&lt;author&gt;Yuming He&lt;/author&gt;&lt;/authors&gt;&lt;/contributors&gt;&lt;titles&gt;&lt;title&gt;An improved torsion pendulum based on image processing for single fibers&lt;/title&gt;&lt;secondary-title&gt;Measurement Science and Technology&lt;/secondary-title&gt;&lt;/titles&gt;&lt;periodical&gt;&lt;full-title&gt;Measurement Science and Technology&lt;/full-title&gt;&lt;/periodical&gt;&lt;pages&gt;&lt;style face="normal" font="default" size="100%"&gt;In&lt;/style&gt;&lt;style face="normal" font="default" charset="134" size="100%"&gt; &lt;/style&gt;&lt;style face="normal" font="default" size="100%"&gt;press&lt;/style&gt;&lt;/pages&gt;&lt;dates&gt;&lt;year&gt;2016&lt;/year&gt;&lt;/dates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24</w:t>
        </w:r>
        <w:r w:rsidR="00ED3697">
          <w:fldChar w:fldCharType="end"/>
        </w:r>
      </w:hyperlink>
      <w:r w:rsidR="009E49AC">
        <w:rPr>
          <w:rFonts w:hint="eastAsia"/>
        </w:rPr>
        <w:t xml:space="preserve"> </w:t>
      </w:r>
      <w:r w:rsidR="009E49AC" w:rsidRPr="007E33B6">
        <w:rPr>
          <w:rFonts w:hint="eastAsia"/>
        </w:rPr>
        <w:t xml:space="preserve">to </w:t>
      </w:r>
      <w:r w:rsidR="009E49AC" w:rsidRPr="00C578B4">
        <w:t>determine the shear modulus of</w:t>
      </w:r>
      <w:r w:rsidR="009E49AC" w:rsidRPr="007E33B6">
        <w:rPr>
          <w:rFonts w:hint="eastAsia"/>
        </w:rPr>
        <w:t xml:space="preserve"> the </w:t>
      </w:r>
      <w:r w:rsidR="009E49AC">
        <w:rPr>
          <w:rFonts w:hint="eastAsia"/>
        </w:rPr>
        <w:t>torsion wire</w:t>
      </w:r>
      <w:r w:rsidR="009E49AC" w:rsidRPr="007E33B6">
        <w:rPr>
          <w:rFonts w:hint="eastAsia"/>
        </w:rPr>
        <w:t xml:space="preserve"> accurately</w:t>
      </w:r>
      <w:bookmarkStart w:id="39" w:name="OLE_LINK81"/>
      <w:bookmarkStart w:id="40" w:name="OLE_LINK82"/>
      <w:r w:rsidR="00C578B4">
        <w:rPr>
          <w:rFonts w:hint="eastAsia"/>
        </w:rPr>
        <w:t xml:space="preserve">, </w:t>
      </w:r>
      <w:r w:rsidR="00C578B4" w:rsidRPr="00C578B4">
        <w:t>as shown in Fig.</w:t>
      </w:r>
      <w:r w:rsidR="009E49AC">
        <w:rPr>
          <w:rFonts w:hint="eastAsia"/>
        </w:rPr>
        <w:t>2</w:t>
      </w:r>
      <w:r w:rsidR="002C0900">
        <w:rPr>
          <w:rFonts w:hint="eastAsia"/>
        </w:rPr>
        <w:t>(a)</w:t>
      </w:r>
      <w:r w:rsidR="00C578B4">
        <w:rPr>
          <w:rFonts w:hint="eastAsia"/>
        </w:rPr>
        <w:t xml:space="preserve">. </w:t>
      </w:r>
      <w:r w:rsidR="001F15FB">
        <w:rPr>
          <w:rFonts w:hint="eastAsia"/>
        </w:rPr>
        <w:t>Here, w</w:t>
      </w:r>
      <w:r w:rsidR="002B0CA2">
        <w:rPr>
          <w:rFonts w:hint="eastAsia"/>
        </w:rPr>
        <w:t xml:space="preserve">e chose </w:t>
      </w:r>
      <w:r w:rsidR="002B0CA2" w:rsidRPr="00147792">
        <w:t xml:space="preserve">tungsten </w:t>
      </w:r>
      <w:r w:rsidR="002B0CA2">
        <w:rPr>
          <w:rFonts w:hint="eastAsia"/>
        </w:rPr>
        <w:t xml:space="preserve">wires </w:t>
      </w:r>
      <w:r w:rsidR="002B0CA2" w:rsidRPr="00CC2D5F">
        <w:t>ranging in diameter from</w:t>
      </w:r>
      <w:r w:rsidR="002B0CA2">
        <w:rPr>
          <w:rFonts w:hint="eastAsia"/>
        </w:rPr>
        <w:t xml:space="preserve"> 15 to </w:t>
      </w:r>
      <w:r w:rsidR="008B6ECD">
        <w:rPr>
          <w:rFonts w:hint="eastAsia"/>
        </w:rPr>
        <w:t>40</w:t>
      </w:r>
      <w:r w:rsidR="002B0CA2" w:rsidRPr="004D7014">
        <w:t>μm</w:t>
      </w:r>
      <w:r w:rsidR="002B0CA2">
        <w:rPr>
          <w:rFonts w:hint="eastAsia"/>
        </w:rPr>
        <w:t xml:space="preserve"> as the torsion wires. The real diameter of each </w:t>
      </w:r>
      <w:r w:rsidR="002B0CA2" w:rsidRPr="00147792">
        <w:t xml:space="preserve">tungsten </w:t>
      </w:r>
      <w:r w:rsidR="001F15FB">
        <w:rPr>
          <w:rFonts w:hint="eastAsia"/>
        </w:rPr>
        <w:t xml:space="preserve">wire was determined </w:t>
      </w:r>
      <w:r w:rsidR="001F15FB">
        <w:t>with</w:t>
      </w:r>
      <w:r w:rsidR="002B0CA2">
        <w:rPr>
          <w:rFonts w:hint="eastAsia"/>
        </w:rPr>
        <w:t xml:space="preserve"> a </w:t>
      </w:r>
      <w:r w:rsidR="002B0CA2" w:rsidRPr="00E373A8">
        <w:t>scanning electron microscopy</w:t>
      </w:r>
      <w:r w:rsidR="002B0CA2">
        <w:rPr>
          <w:rFonts w:hint="eastAsia"/>
        </w:rPr>
        <w:t xml:space="preserve"> (SEM)</w:t>
      </w:r>
      <w:proofErr w:type="gramStart"/>
      <w:r w:rsidR="00113A9C">
        <w:rPr>
          <w:rFonts w:hint="eastAsia"/>
        </w:rPr>
        <w:t>,</w:t>
      </w:r>
      <w:proofErr w:type="gramEnd"/>
      <w:r w:rsidR="00113A9C">
        <w:rPr>
          <w:rFonts w:hint="eastAsia"/>
        </w:rPr>
        <w:t xml:space="preserve"> see Fig. 4(a) for example</w:t>
      </w:r>
      <w:r w:rsidR="002B0CA2">
        <w:rPr>
          <w:rFonts w:hint="eastAsia"/>
        </w:rPr>
        <w:t xml:space="preserve">. </w:t>
      </w:r>
      <w:r w:rsidR="00C578B4">
        <w:t>A length of</w:t>
      </w:r>
      <w:r w:rsidR="00C578B4">
        <w:rPr>
          <w:rFonts w:hint="eastAsia"/>
        </w:rPr>
        <w:t xml:space="preserve"> </w:t>
      </w:r>
      <w:r w:rsidR="00D12426" w:rsidRPr="00147792">
        <w:t xml:space="preserve">tungsten </w:t>
      </w:r>
      <w:r w:rsidR="00D12426">
        <w:rPr>
          <w:rFonts w:hint="eastAsia"/>
        </w:rPr>
        <w:t>wire</w:t>
      </w:r>
      <w:r w:rsidR="00C578B4">
        <w:t xml:space="preserve"> </w:t>
      </w:r>
      <w:r w:rsidR="00113A9C">
        <w:rPr>
          <w:rFonts w:hint="eastAsia"/>
        </w:rPr>
        <w:t>was</w:t>
      </w:r>
      <w:r w:rsidR="00C578B4">
        <w:t xml:space="preserve"> suspended at one end, and </w:t>
      </w:r>
      <w:r w:rsidR="001F15FB">
        <w:rPr>
          <w:rFonts w:hint="eastAsia"/>
        </w:rPr>
        <w:t>two</w:t>
      </w:r>
      <w:r w:rsidR="00C578B4">
        <w:t xml:space="preserve"> washer</w:t>
      </w:r>
      <w:r w:rsidR="001F15FB">
        <w:rPr>
          <w:rFonts w:hint="eastAsia"/>
        </w:rPr>
        <w:t>s</w:t>
      </w:r>
      <w:r w:rsidR="00C578B4">
        <w:t xml:space="preserve"> with a</w:t>
      </w:r>
      <w:r w:rsidR="001F15FB">
        <w:rPr>
          <w:rFonts w:hint="eastAsia"/>
        </w:rPr>
        <w:t xml:space="preserve"> suitable</w:t>
      </w:r>
      <w:r w:rsidR="00D12426">
        <w:rPr>
          <w:rFonts w:hint="eastAsia"/>
        </w:rPr>
        <w:t xml:space="preserve"> </w:t>
      </w:r>
      <w:r w:rsidR="00C578B4">
        <w:t>mass</w:t>
      </w:r>
      <w:r w:rsidR="001F15FB">
        <w:rPr>
          <w:rFonts w:hint="eastAsia"/>
        </w:rPr>
        <w:t xml:space="preserve"> were</w:t>
      </w:r>
      <w:r w:rsidR="00C578B4">
        <w:t xml:space="preserve"> </w:t>
      </w:r>
      <w:r w:rsidR="00113A9C">
        <w:rPr>
          <w:rFonts w:hint="eastAsia"/>
        </w:rPr>
        <w:t>bonded</w:t>
      </w:r>
      <w:r w:rsidR="00C578B4">
        <w:t xml:space="preserve"> </w:t>
      </w:r>
      <w:r w:rsidR="00113A9C">
        <w:rPr>
          <w:rFonts w:hint="eastAsia"/>
        </w:rPr>
        <w:t>to</w:t>
      </w:r>
      <w:r w:rsidR="00C578B4">
        <w:t xml:space="preserve"> the other end.</w:t>
      </w:r>
      <w:r w:rsidR="00D12426">
        <w:rPr>
          <w:rFonts w:hint="eastAsia"/>
        </w:rPr>
        <w:t xml:space="preserve"> </w:t>
      </w:r>
      <w:bookmarkEnd w:id="39"/>
      <w:bookmarkEnd w:id="40"/>
      <w:r w:rsidR="00DD36EF" w:rsidRPr="00DD36EF">
        <w:t>The oscillation motion of the</w:t>
      </w:r>
      <w:r w:rsidR="002C0900">
        <w:rPr>
          <w:rFonts w:hint="eastAsia"/>
        </w:rPr>
        <w:t xml:space="preserve"> suspended mass</w:t>
      </w:r>
      <w:r w:rsidR="00DD36EF" w:rsidRPr="00DD36EF">
        <w:t xml:space="preserve"> </w:t>
      </w:r>
      <w:r w:rsidR="00DE745E">
        <w:rPr>
          <w:rFonts w:hint="eastAsia"/>
        </w:rPr>
        <w:t>was</w:t>
      </w:r>
      <w:r w:rsidR="00DD36EF" w:rsidRPr="00DD36EF">
        <w:t xml:space="preserve"> recorded with a video camera overhead. </w:t>
      </w:r>
      <w:r w:rsidR="00DD36EF">
        <w:rPr>
          <w:rFonts w:hint="eastAsia"/>
        </w:rPr>
        <w:t>A</w:t>
      </w:r>
      <w:r w:rsidR="00DD36EF" w:rsidRPr="00DD36EF">
        <w:t xml:space="preserve">n image processing method </w:t>
      </w:r>
      <w:r w:rsidR="002C0900">
        <w:rPr>
          <w:rFonts w:hint="eastAsia"/>
        </w:rPr>
        <w:t>has been</w:t>
      </w:r>
      <w:r w:rsidR="00DD36EF" w:rsidRPr="00DD36EF">
        <w:t xml:space="preserve"> developed to calculate the twist angle of the pendulum. The oscillation frequency </w:t>
      </w:r>
      <w:r w:rsidR="00DE745E">
        <w:rPr>
          <w:rFonts w:hint="eastAsia"/>
        </w:rPr>
        <w:t>was</w:t>
      </w:r>
      <w:r w:rsidR="00DD36EF">
        <w:rPr>
          <w:rFonts w:hint="eastAsia"/>
        </w:rPr>
        <w:t xml:space="preserve"> then</w:t>
      </w:r>
      <w:r w:rsidR="00DD36EF" w:rsidRPr="00DD36EF">
        <w:t xml:space="preserve"> determined by the Fast Fourier Transform (FFT).</w:t>
      </w:r>
      <w:r w:rsidR="00DD36EF">
        <w:rPr>
          <w:rFonts w:hint="eastAsia"/>
        </w:rPr>
        <w:t xml:space="preserve"> </w:t>
      </w:r>
      <w:r w:rsidR="001B79B4">
        <w:rPr>
          <w:rFonts w:hint="eastAsia"/>
        </w:rPr>
        <w:t>T</w:t>
      </w:r>
      <w:r w:rsidR="001B79B4">
        <w:t>h</w:t>
      </w:r>
      <w:r w:rsidR="001B79B4">
        <w:rPr>
          <w:rFonts w:hint="eastAsia"/>
        </w:rPr>
        <w:t xml:space="preserve">e shear </w:t>
      </w:r>
      <w:r w:rsidR="00DD36EF">
        <w:rPr>
          <w:rFonts w:hint="eastAsia"/>
        </w:rPr>
        <w:t xml:space="preserve">modulus of the tungsten wire can be </w:t>
      </w:r>
      <w:r w:rsidR="008F47B1">
        <w:rPr>
          <w:rFonts w:hint="eastAsia"/>
        </w:rPr>
        <w:t xml:space="preserve">calculated as </w:t>
      </w:r>
      <w:r w:rsidR="00A4644A">
        <w:fldChar w:fldCharType="begin"/>
      </w:r>
      <w:r w:rsidR="006E6726">
        <w:instrText xml:space="preserve"> ADDIN EN.CITE &lt;EndNote&gt;&lt;Cite&gt;&lt;Author&gt;Yu&lt;/Author&gt;&lt;Year&gt;2016&lt;/Year&gt;&lt;RecNum&gt;2141&lt;/RecNum&gt;&lt;DisplayText&gt;&lt;style face="superscript"&gt;24,25&lt;/style&gt;&lt;/DisplayText&gt;&lt;record&gt;&lt;rec-number&gt;2141&lt;/rec-number&gt;&lt;foreign-keys&gt;&lt;key app="EN" db-id="pz95200f3azwraefzp8x5fwarw595zz05awe"&gt;2141&lt;/key&gt;&lt;/foreign-keys&gt;&lt;ref-type name="Journal Article"&gt;17&lt;/ref-type&gt;&lt;contributors&gt;&lt;authors&gt;&lt;author&gt;Longteng Yu&lt;/author&gt;&lt;author&gt;Dabiao Liu&lt;/author&gt;&lt;author&gt;Kai Peng&lt;/author&gt;&lt;author&gt;Yuming He&lt;/author&gt;&lt;/authors&gt;&lt;/contributors&gt;&lt;titles&gt;&lt;title&gt;An improved torsion pendulum based on image processing for single fibers&lt;/title&gt;&lt;secondary-title&gt;Measurement Science and Technology&lt;/secondary-title&gt;&lt;/titles&gt;&lt;periodical&gt;&lt;full-title&gt;Measurement Science and Technology&lt;/full-title&gt;&lt;/periodical&gt;&lt;pages&gt;&lt;style face="normal" font="default" size="100%"&gt;In&lt;/style&gt;&lt;style face="normal" font="default" charset="134" size="100%"&gt; &lt;/style&gt;&lt;style face="normal" font="default" size="100%"&gt;press&lt;/style&gt;&lt;/pages&gt;&lt;dates&gt;&lt;year&gt;2016&lt;/year&gt;&lt;/dates&gt;&lt;urls&gt;&lt;/urls&gt;&lt;/record&gt;&lt;/Cite&gt;&lt;Cite&gt;&lt;Author&gt;Liu&lt;/Author&gt;&lt;Year&gt;2014&lt;/Year&gt;&lt;RecNum&gt;2396&lt;/RecNum&gt;&lt;record&gt;&lt;rec-number&gt;2396&lt;/rec-number&gt;&lt;foreign-keys&gt;&lt;key app="EN" db-id="pz95200f3azwraefzp8x5fwarw595zz05awe"&gt;2396&lt;/key&gt;&lt;/foreign-keys&gt;&lt;ref-type name="Journal Article"&gt;17&lt;/ref-type&gt;&lt;contributors&gt;&lt;authors&gt;&lt;author&gt;Liu, Dabiao &lt;/author&gt;&lt;author&gt;He, Yuming &lt;/author&gt;&lt;author&gt;Hu, Peng &lt;/author&gt;&lt;author&gt;Gan, Zhipeng &lt;/author&gt;&lt;author&gt;Ding, Huaming &lt;/author&gt;&lt;/authors&gt;&lt;/contributors&gt;&lt;titles&gt;&lt;title&gt;A modified torsion pendulum for measuring the shear modulus of single micro-sized filament&lt;/title&gt;&lt;secondary-title&gt;Acta Mechanica Solida Sinica&lt;/secondary-title&gt;&lt;/titles&gt;&lt;periodical&gt;&lt;full-title&gt;Acta Mechanica Solida Sinica&lt;/full-title&gt;&lt;abbr-1&gt;Acta Mech Solida Sin&lt;/abbr-1&gt;&lt;abbr-2&gt;Acta Mech. Solida. Sin&lt;/abbr-2&gt;&lt;/periodical&gt;&lt;pages&gt;221-232&lt;/pages&gt;&lt;volume&gt;27&lt;/volume&gt;&lt;number&gt;3&lt;/number&gt;&lt;section&gt;221&lt;/section&gt;&lt;dates&gt;&lt;year&gt;2014&lt;/year&gt;&lt;/dates&gt;&lt;urls&gt;&lt;/urls&gt;&lt;/record&gt;&lt;/Cite&gt;&lt;/EndNote&gt;</w:instrText>
      </w:r>
      <w:r w:rsidR="00A4644A">
        <w:fldChar w:fldCharType="separate"/>
      </w:r>
      <w:hyperlink w:anchor="_ENREF_27" w:tooltip="Yu, 2016 #2141" w:history="1">
        <w:r w:rsidR="00ED3697" w:rsidRPr="006E6726">
          <w:rPr>
            <w:noProof/>
            <w:vertAlign w:val="superscript"/>
          </w:rPr>
          <w:t>24</w:t>
        </w:r>
      </w:hyperlink>
      <w:r w:rsidR="006E6726" w:rsidRPr="006E6726">
        <w:rPr>
          <w:noProof/>
          <w:vertAlign w:val="superscript"/>
        </w:rPr>
        <w:t>,</w:t>
      </w:r>
      <w:hyperlink w:anchor="_ENREF_28" w:tooltip="Liu, 2014 #2396" w:history="1">
        <w:r w:rsidR="00ED3697" w:rsidRPr="006E6726">
          <w:rPr>
            <w:noProof/>
            <w:vertAlign w:val="superscript"/>
          </w:rPr>
          <w:t>25</w:t>
        </w:r>
      </w:hyperlink>
      <w:r w:rsidR="00A4644A">
        <w:fldChar w:fldCharType="end"/>
      </w:r>
    </w:p>
    <w:p w:rsidR="001B79B4" w:rsidRDefault="001B79B4" w:rsidP="001B79B4">
      <w:pPr>
        <w:pStyle w:val="MTDisplayEquation"/>
      </w:pPr>
      <w:r>
        <w:tab/>
      </w:r>
      <w:r w:rsidR="00BC47C2" w:rsidRPr="001B79B4">
        <w:rPr>
          <w:position w:val="-24"/>
        </w:rPr>
        <w:object w:dxaOrig="3879" w:dyaOrig="760">
          <v:shape id="_x0000_i1050" type="#_x0000_t75" style="width:192.85pt;height:38.2pt" o:ole="">
            <v:imagedata r:id="rId53" o:title=""/>
          </v:shape>
          <o:OLEObject Type="Embed" ProgID="Equation.DSMT4" ShapeID="_x0000_i1050" DrawAspect="Content" ObjectID="_1523813842" r:id="rId54"/>
        </w:object>
      </w:r>
      <w:r>
        <w:t xml:space="preserve"> </w:t>
      </w:r>
      <w:r>
        <w:tab/>
      </w:r>
      <w:r w:rsidR="00A4644A">
        <w:fldChar w:fldCharType="begin"/>
      </w:r>
      <w:r>
        <w:instrText xml:space="preserve"> MACROBUTTON MTPlaceRef \* MERGEFORMAT </w:instrText>
      </w:r>
      <w:r w:rsidR="00A4644A">
        <w:fldChar w:fldCharType="begin"/>
      </w:r>
      <w:r>
        <w:instrText xml:space="preserve"> SEQ MTEqn \h \* MERGEFORMAT </w:instrText>
      </w:r>
      <w:r w:rsidR="00A4644A">
        <w:fldChar w:fldCharType="end"/>
      </w:r>
      <w:r>
        <w:instrText>(</w:instrText>
      </w:r>
      <w:fldSimple w:instr=" SEQ MTEqn \c \* Arabic \* MERGEFORMAT ">
        <w:r w:rsidR="001D33B4">
          <w:rPr>
            <w:noProof/>
          </w:rPr>
          <w:instrText>5</w:instrText>
        </w:r>
      </w:fldSimple>
      <w:r>
        <w:instrText>)</w:instrText>
      </w:r>
      <w:r w:rsidR="00A4644A">
        <w:fldChar w:fldCharType="end"/>
      </w:r>
    </w:p>
    <w:p w:rsidR="00C13ECA" w:rsidRDefault="008B4287" w:rsidP="00C13ECA">
      <w:pPr>
        <w:spacing w:line="360" w:lineRule="auto"/>
      </w:pPr>
      <w:r>
        <w:rPr>
          <w:rFonts w:hint="eastAsia"/>
        </w:rPr>
        <w:t xml:space="preserve">Here, </w:t>
      </w:r>
      <w:bookmarkStart w:id="41" w:name="OLE_LINK72"/>
      <w:bookmarkStart w:id="42" w:name="OLE_LINK75"/>
      <w:r w:rsidR="009D75B2" w:rsidRPr="00E373A8">
        <w:rPr>
          <w:position w:val="-6"/>
        </w:rPr>
        <w:object w:dxaOrig="260" w:dyaOrig="220">
          <v:shape id="_x0000_i1051" type="#_x0000_t75" style="width:14.4pt;height:11.25pt" o:ole="">
            <v:imagedata r:id="rId55" o:title=""/>
          </v:shape>
          <o:OLEObject Type="Embed" ProgID="Equation.DSMT4" ShapeID="_x0000_i1051" DrawAspect="Content" ObjectID="_1523813843" r:id="rId56"/>
        </w:object>
      </w:r>
      <w:r w:rsidR="009D75B2">
        <w:rPr>
          <w:rFonts w:hint="eastAsia"/>
        </w:rPr>
        <w:t xml:space="preserve"> is the mass, </w:t>
      </w:r>
      <w:r w:rsidR="00036D37" w:rsidRPr="00036D37">
        <w:rPr>
          <w:position w:val="-6"/>
        </w:rPr>
        <w:object w:dxaOrig="200" w:dyaOrig="279">
          <v:shape id="_x0000_i1052" type="#_x0000_t75" style="width:8.75pt;height:14.4pt" o:ole="">
            <v:imagedata r:id="rId57" o:title=""/>
          </v:shape>
          <o:OLEObject Type="Embed" ProgID="Equation.DSMT4" ShapeID="_x0000_i1052" DrawAspect="Content" ObjectID="_1523813844" r:id="rId58"/>
        </w:object>
      </w:r>
      <w:r w:rsidR="00D12426">
        <w:rPr>
          <w:rFonts w:hint="eastAsia"/>
        </w:rPr>
        <w:t xml:space="preserve"> is</w:t>
      </w:r>
      <w:r w:rsidR="009D75B2">
        <w:rPr>
          <w:rFonts w:hint="eastAsia"/>
        </w:rPr>
        <w:t xml:space="preserve"> the </w:t>
      </w:r>
      <w:r w:rsidRPr="00E373A8">
        <w:t xml:space="preserve">thickness, </w:t>
      </w:r>
      <w:r w:rsidR="009D75B2" w:rsidRPr="00E373A8">
        <w:rPr>
          <w:position w:val="-12"/>
        </w:rPr>
        <w:object w:dxaOrig="320" w:dyaOrig="360">
          <v:shape id="_x0000_i1053" type="#_x0000_t75" style="width:15.05pt;height:18.8pt" o:ole="">
            <v:imagedata r:id="rId59" o:title=""/>
          </v:shape>
          <o:OLEObject Type="Embed" ProgID="Equation.DSMT4" ShapeID="_x0000_i1053" DrawAspect="Content" ObjectID="_1523813845" r:id="rId60"/>
        </w:object>
      </w:r>
      <w:r w:rsidR="009D75B2">
        <w:rPr>
          <w:rFonts w:hint="eastAsia"/>
        </w:rPr>
        <w:t xml:space="preserve"> </w:t>
      </w:r>
      <w:r w:rsidR="00D12426">
        <w:rPr>
          <w:rFonts w:hint="eastAsia"/>
        </w:rPr>
        <w:t xml:space="preserve">and </w:t>
      </w:r>
      <w:r w:rsidR="009D75B2" w:rsidRPr="00E373A8">
        <w:rPr>
          <w:position w:val="-12"/>
        </w:rPr>
        <w:object w:dxaOrig="300" w:dyaOrig="360">
          <v:shape id="_x0000_i1054" type="#_x0000_t75" style="width:15.05pt;height:18.8pt" o:ole="">
            <v:imagedata r:id="rId61" o:title=""/>
          </v:shape>
          <o:OLEObject Type="Embed" ProgID="Equation.DSMT4" ShapeID="_x0000_i1054" DrawAspect="Content" ObjectID="_1523813846" r:id="rId62"/>
        </w:object>
      </w:r>
      <w:r w:rsidRPr="00E373A8">
        <w:t xml:space="preserve"> </w:t>
      </w:r>
      <w:r w:rsidR="00D12426">
        <w:t>are the outer</w:t>
      </w:r>
      <w:r w:rsidR="00D12426">
        <w:rPr>
          <w:rFonts w:hint="eastAsia"/>
        </w:rPr>
        <w:t xml:space="preserve"> </w:t>
      </w:r>
      <w:r w:rsidR="00D12426">
        <w:t>and inner diameters of the washer</w:t>
      </w:r>
      <w:r w:rsidR="002C0900">
        <w:rPr>
          <w:rFonts w:hint="eastAsia"/>
        </w:rPr>
        <w:t>s</w:t>
      </w:r>
      <w:r w:rsidR="00D12426">
        <w:t>, respectively;</w:t>
      </w:r>
      <w:r w:rsidR="00D12426">
        <w:rPr>
          <w:rFonts w:hint="eastAsia"/>
        </w:rPr>
        <w:t xml:space="preserve"> </w:t>
      </w:r>
      <w:bookmarkEnd w:id="41"/>
      <w:bookmarkEnd w:id="42"/>
      <w:r w:rsidR="00596767" w:rsidRPr="002C0900">
        <w:rPr>
          <w:position w:val="-6"/>
        </w:rPr>
        <w:object w:dxaOrig="220" w:dyaOrig="320">
          <v:shape id="_x0000_i1055" type="#_x0000_t75" style="width:11.25pt;height:15.65pt" o:ole="">
            <v:imagedata r:id="rId63" o:title=""/>
          </v:shape>
          <o:OLEObject Type="Embed" ProgID="Equation.DSMT4" ShapeID="_x0000_i1055" DrawAspect="Content" ObjectID="_1523813847" r:id="rId64"/>
        </w:object>
      </w:r>
      <w:r w:rsidR="00D12426">
        <w:rPr>
          <w:rFonts w:hint="eastAsia"/>
        </w:rPr>
        <w:t xml:space="preserve"> is</w:t>
      </w:r>
      <w:r w:rsidR="009D75B2">
        <w:rPr>
          <w:rFonts w:hint="eastAsia"/>
        </w:rPr>
        <w:t xml:space="preserve"> the</w:t>
      </w:r>
      <w:r w:rsidR="00596767">
        <w:rPr>
          <w:rFonts w:hint="eastAsia"/>
        </w:rPr>
        <w:t xml:space="preserve"> wire</w:t>
      </w:r>
      <w:r w:rsidR="009D75B2">
        <w:t xml:space="preserve"> le</w:t>
      </w:r>
      <w:r w:rsidR="00596767">
        <w:t>ngth</w:t>
      </w:r>
      <w:r w:rsidR="009D75B2">
        <w:rPr>
          <w:rFonts w:hint="eastAsia"/>
        </w:rPr>
        <w:t xml:space="preserve">, </w:t>
      </w:r>
      <w:r w:rsidR="00D12426" w:rsidRPr="009D75B2">
        <w:rPr>
          <w:position w:val="-6"/>
        </w:rPr>
        <w:object w:dxaOrig="220" w:dyaOrig="279">
          <v:shape id="_x0000_i1056" type="#_x0000_t75" style="width:11.25pt;height:15.05pt" o:ole="">
            <v:imagedata r:id="rId65" o:title=""/>
          </v:shape>
          <o:OLEObject Type="Embed" ProgID="Equation.DSMT4" ShapeID="_x0000_i1056" DrawAspect="Content" ObjectID="_1523813848" r:id="rId66"/>
        </w:object>
      </w:r>
      <w:r w:rsidR="00D12426">
        <w:t xml:space="preserve"> </w:t>
      </w:r>
      <w:r w:rsidR="00D12426">
        <w:rPr>
          <w:rFonts w:hint="eastAsia"/>
        </w:rPr>
        <w:t xml:space="preserve">is </w:t>
      </w:r>
      <w:r w:rsidR="00D12426">
        <w:t>the</w:t>
      </w:r>
      <w:r w:rsidR="00596767" w:rsidRPr="00596767">
        <w:rPr>
          <w:rFonts w:hint="eastAsia"/>
        </w:rPr>
        <w:t xml:space="preserve"> </w:t>
      </w:r>
      <w:r w:rsidR="00596767">
        <w:rPr>
          <w:rFonts w:hint="eastAsia"/>
        </w:rPr>
        <w:t>wire</w:t>
      </w:r>
      <w:r w:rsidR="00D12426">
        <w:t xml:space="preserve"> diameter</w:t>
      </w:r>
      <w:r w:rsidR="00D12426">
        <w:rPr>
          <w:rFonts w:hint="eastAsia"/>
        </w:rPr>
        <w:t xml:space="preserve">, </w:t>
      </w:r>
      <w:r w:rsidR="009D75B2">
        <w:rPr>
          <w:rFonts w:hint="eastAsia"/>
        </w:rPr>
        <w:t xml:space="preserve">and </w:t>
      </w:r>
      <w:r w:rsidR="009D75B2" w:rsidRPr="009D75B2">
        <w:rPr>
          <w:position w:val="-10"/>
        </w:rPr>
        <w:object w:dxaOrig="240" w:dyaOrig="320">
          <v:shape id="_x0000_i1057" type="#_x0000_t75" style="width:11.25pt;height:16.9pt" o:ole="">
            <v:imagedata r:id="rId67" o:title=""/>
          </v:shape>
          <o:OLEObject Type="Embed" ProgID="Equation.DSMT4" ShapeID="_x0000_i1057" DrawAspect="Content" ObjectID="_1523813849" r:id="rId68"/>
        </w:object>
      </w:r>
      <w:r w:rsidR="009D75B2">
        <w:rPr>
          <w:rFonts w:hint="eastAsia"/>
        </w:rPr>
        <w:t xml:space="preserve"> </w:t>
      </w:r>
      <w:r w:rsidR="00D12426">
        <w:rPr>
          <w:rFonts w:hint="eastAsia"/>
        </w:rPr>
        <w:t xml:space="preserve">is </w:t>
      </w:r>
      <w:r w:rsidR="009D75B2">
        <w:t xml:space="preserve">the </w:t>
      </w:r>
      <w:r w:rsidR="002C0900">
        <w:rPr>
          <w:rFonts w:hint="eastAsia"/>
        </w:rPr>
        <w:t xml:space="preserve">torsion </w:t>
      </w:r>
      <w:r w:rsidR="009D75B2">
        <w:t>oscillation frequency of the pendulum.</w:t>
      </w:r>
    </w:p>
    <w:p w:rsidR="008B6ECD" w:rsidRPr="00A13AAF" w:rsidRDefault="00C13ECA" w:rsidP="00FE0A4B">
      <w:pPr>
        <w:spacing w:line="360" w:lineRule="auto"/>
        <w:ind w:firstLineChars="200" w:firstLine="440"/>
      </w:pPr>
      <w:r>
        <w:rPr>
          <w:rFonts w:hint="eastAsia"/>
        </w:rPr>
        <w:t xml:space="preserve">We take the torsion pendulum testing </w:t>
      </w:r>
      <w:r w:rsidR="00113A9C">
        <w:rPr>
          <w:rFonts w:hint="eastAsia"/>
        </w:rPr>
        <w:t>on</w:t>
      </w:r>
      <w:r>
        <w:rPr>
          <w:rFonts w:hint="eastAsia"/>
        </w:rPr>
        <w:t xml:space="preserve"> the </w:t>
      </w:r>
      <w:bookmarkStart w:id="43" w:name="OLE_LINK37"/>
      <w:bookmarkStart w:id="44" w:name="OLE_LINK38"/>
      <w:r w:rsidRPr="00E373A8">
        <w:t>tungsten wire</w:t>
      </w:r>
      <w:bookmarkEnd w:id="43"/>
      <w:bookmarkEnd w:id="44"/>
      <w:r>
        <w:rPr>
          <w:rFonts w:hint="eastAsia"/>
        </w:rPr>
        <w:t xml:space="preserve"> of </w:t>
      </w:r>
      <w:r w:rsidR="00583FDE">
        <w:rPr>
          <w:rFonts w:hint="eastAsia"/>
        </w:rPr>
        <w:t xml:space="preserve">diameter </w:t>
      </w:r>
      <w:r w:rsidR="00D634A2" w:rsidRPr="00D634A2">
        <w:t>30.53±0.10</w:t>
      </w:r>
      <w:r w:rsidR="00D634A2" w:rsidRPr="00D634A2">
        <w:rPr>
          <w:rFonts w:ascii="Times New Roman" w:hAnsi="Times New Roman" w:cs="Times New Roman"/>
        </w:rPr>
        <w:t>μm</w:t>
      </w:r>
      <w:r w:rsidR="00D634A2">
        <w:rPr>
          <w:rFonts w:hint="eastAsia"/>
        </w:rPr>
        <w:t xml:space="preserve"> as an example. </w:t>
      </w:r>
      <w:r w:rsidR="001A5DD9">
        <w:rPr>
          <w:rFonts w:hint="eastAsia"/>
        </w:rPr>
        <w:t xml:space="preserve">In this test, </w:t>
      </w:r>
      <w:r w:rsidR="004B33A4">
        <w:rPr>
          <w:rFonts w:hint="eastAsia"/>
        </w:rPr>
        <w:t>two</w:t>
      </w:r>
      <w:r w:rsidR="008660AC">
        <w:rPr>
          <w:rFonts w:hint="eastAsia"/>
        </w:rPr>
        <w:t xml:space="preserve"> </w:t>
      </w:r>
      <w:r w:rsidR="008660AC" w:rsidRPr="00E373A8">
        <w:t>steel</w:t>
      </w:r>
      <w:r w:rsidR="004B33A4">
        <w:rPr>
          <w:rFonts w:hint="eastAsia"/>
        </w:rPr>
        <w:t xml:space="preserve"> </w:t>
      </w:r>
      <w:r w:rsidR="004B33A4" w:rsidRPr="004B33A4">
        <w:t>washers</w:t>
      </w:r>
      <w:r w:rsidR="004B33A4">
        <w:rPr>
          <w:rFonts w:hint="eastAsia"/>
        </w:rPr>
        <w:t xml:space="preserve"> </w:t>
      </w:r>
      <w:r w:rsidR="008660AC">
        <w:t>clamped and bonded with a small</w:t>
      </w:r>
      <w:r w:rsidR="008660AC">
        <w:rPr>
          <w:rFonts w:hint="eastAsia"/>
        </w:rPr>
        <w:t xml:space="preserve"> </w:t>
      </w:r>
      <w:r w:rsidR="008660AC">
        <w:t>amount of glue at the free end were used as the</w:t>
      </w:r>
      <w:r w:rsidR="00450E49">
        <w:rPr>
          <w:rFonts w:hint="eastAsia"/>
        </w:rPr>
        <w:t xml:space="preserve"> rotating</w:t>
      </w:r>
      <w:r w:rsidR="008660AC">
        <w:t xml:space="preserve"> mass.</w:t>
      </w:r>
      <w:r w:rsidR="008660AC">
        <w:rPr>
          <w:rFonts w:hint="eastAsia"/>
        </w:rPr>
        <w:t xml:space="preserve"> </w:t>
      </w:r>
      <w:r w:rsidR="00125FB0">
        <w:rPr>
          <w:rFonts w:hint="eastAsia"/>
        </w:rPr>
        <w:t xml:space="preserve">The washers were </w:t>
      </w:r>
      <w:r w:rsidR="00125FB0">
        <w:t>with</w:t>
      </w:r>
      <w:r w:rsidR="00125FB0">
        <w:rPr>
          <w:rFonts w:hint="eastAsia"/>
        </w:rPr>
        <w:t xml:space="preserve"> the following </w:t>
      </w:r>
      <w:r w:rsidR="00125FB0" w:rsidRPr="00E373A8">
        <w:lastRenderedPageBreak/>
        <w:t>parameters</w:t>
      </w:r>
      <w:proofErr w:type="gramStart"/>
      <w:r w:rsidR="00125FB0">
        <w:rPr>
          <w:rFonts w:hint="eastAsia"/>
        </w:rPr>
        <w:t xml:space="preserve">: </w:t>
      </w:r>
      <w:proofErr w:type="gramEnd"/>
      <w:r w:rsidR="008B6ECD" w:rsidRPr="00E373A8">
        <w:rPr>
          <w:position w:val="-12"/>
        </w:rPr>
        <w:object w:dxaOrig="1480" w:dyaOrig="360">
          <v:shape id="_x0000_i1058" type="#_x0000_t75" style="width:56.95pt;height:15.05pt" o:ole="">
            <v:imagedata r:id="rId69" o:title=""/>
          </v:shape>
          <o:OLEObject Type="Embed" ProgID="Equation.DSMT4" ShapeID="_x0000_i1058" DrawAspect="Content" ObjectID="_1523813850" r:id="rId70"/>
        </w:object>
      </w:r>
      <w:r w:rsidR="00125FB0">
        <w:rPr>
          <w:rFonts w:hint="eastAsia"/>
        </w:rPr>
        <w:t xml:space="preserve">, </w:t>
      </w:r>
      <w:r w:rsidR="008B6ECD" w:rsidRPr="00E373A8">
        <w:rPr>
          <w:position w:val="-12"/>
        </w:rPr>
        <w:object w:dxaOrig="1340" w:dyaOrig="360">
          <v:shape id="_x0000_i1059" type="#_x0000_t75" style="width:49.45pt;height:15.05pt" o:ole="">
            <v:imagedata r:id="rId71" o:title=""/>
          </v:shape>
          <o:OLEObject Type="Embed" ProgID="Equation.DSMT4" ShapeID="_x0000_i1059" DrawAspect="Content" ObjectID="_1523813851" r:id="rId72"/>
        </w:object>
      </w:r>
      <w:r w:rsidR="00125FB0">
        <w:rPr>
          <w:rFonts w:hint="eastAsia"/>
        </w:rPr>
        <w:t xml:space="preserve">, </w:t>
      </w:r>
      <w:r w:rsidR="008B6ECD" w:rsidRPr="00125FB0">
        <w:rPr>
          <w:position w:val="-6"/>
        </w:rPr>
        <w:object w:dxaOrig="1320" w:dyaOrig="279">
          <v:shape id="_x0000_i1060" type="#_x0000_t75" style="width:51.95pt;height:12.5pt" o:ole="">
            <v:imagedata r:id="rId73" o:title=""/>
          </v:shape>
          <o:OLEObject Type="Embed" ProgID="Equation.DSMT4" ShapeID="_x0000_i1060" DrawAspect="Content" ObjectID="_1523813852" r:id="rId74"/>
        </w:object>
      </w:r>
      <w:r w:rsidR="00125FB0">
        <w:rPr>
          <w:rFonts w:hint="eastAsia"/>
        </w:rPr>
        <w:t xml:space="preserve">, and </w:t>
      </w:r>
      <w:r w:rsidR="008B6ECD" w:rsidRPr="00125FB0">
        <w:rPr>
          <w:position w:val="-10"/>
        </w:rPr>
        <w:object w:dxaOrig="1280" w:dyaOrig="320">
          <v:shape id="_x0000_i1061" type="#_x0000_t75" style="width:58.85pt;height:15.05pt" o:ole="">
            <v:imagedata r:id="rId75" o:title=""/>
          </v:shape>
          <o:OLEObject Type="Embed" ProgID="Equation.DSMT4" ShapeID="_x0000_i1061" DrawAspect="Content" ObjectID="_1523813853" r:id="rId76"/>
        </w:object>
      </w:r>
      <w:r w:rsidR="00125FB0">
        <w:rPr>
          <w:rFonts w:hint="eastAsia"/>
        </w:rPr>
        <w:t>.</w:t>
      </w:r>
      <w:r w:rsidR="002C0900">
        <w:rPr>
          <w:rFonts w:hint="eastAsia"/>
        </w:rPr>
        <w:t xml:space="preserve"> The deta</w:t>
      </w:r>
      <w:r w:rsidR="00596767">
        <w:rPr>
          <w:rFonts w:hint="eastAsia"/>
        </w:rPr>
        <w:t xml:space="preserve">iled description of the torsion pendulum is given </w:t>
      </w:r>
      <w:r w:rsidR="002A0C64">
        <w:rPr>
          <w:rFonts w:hint="eastAsia"/>
        </w:rPr>
        <w:t xml:space="preserve">by Yu </w:t>
      </w:r>
      <w:r w:rsidR="002A0C64" w:rsidRPr="002A0C64">
        <w:rPr>
          <w:rFonts w:hint="eastAsia"/>
          <w:i/>
        </w:rPr>
        <w:t>et al</w:t>
      </w:r>
      <w:r w:rsidR="002A0C64">
        <w:rPr>
          <w:rFonts w:hint="eastAsia"/>
        </w:rPr>
        <w:t>.</w:t>
      </w:r>
      <w:r w:rsidR="00596767">
        <w:rPr>
          <w:rFonts w:hint="eastAsia"/>
        </w:rPr>
        <w:t xml:space="preserve"> </w:t>
      </w:r>
      <w:hyperlink w:anchor="_ENREF_27" w:tooltip="Yu, 2016 #2141" w:history="1">
        <w:r w:rsidR="00ED3697">
          <w:fldChar w:fldCharType="begin"/>
        </w:r>
        <w:r w:rsidR="00ED3697">
          <w:instrText xml:space="preserve"> ADDIN EN.CITE &lt;EndNote&gt;&lt;Cite&gt;&lt;Author&gt;Yu&lt;/Author&gt;&lt;Year&gt;2016&lt;/Year&gt;&lt;RecNum&gt;2141&lt;/RecNum&gt;&lt;DisplayText&gt;&lt;style face="superscript"&gt;24&lt;/style&gt;&lt;/DisplayText&gt;&lt;record&gt;&lt;rec-number&gt;2141&lt;/rec-number&gt;&lt;foreign-keys&gt;&lt;key app="EN" db-id="pz95200f3azwraefzp8x5fwarw595zz05awe"&gt;2141&lt;/key&gt;&lt;/foreign-keys&gt;&lt;ref-type name="Journal Article"&gt;17&lt;/ref-type&gt;&lt;contributors&gt;&lt;authors&gt;&lt;author&gt;Longteng Yu&lt;/author&gt;&lt;author&gt;Dabiao Liu&lt;/author&gt;&lt;author&gt;Kai Peng&lt;/author&gt;&lt;author&gt;Yuming He&lt;/author&gt;&lt;/authors&gt;&lt;/contributors&gt;&lt;titles&gt;&lt;title&gt;An improved torsion pendulum based on image processing for single fibers&lt;/title&gt;&lt;secondary-title&gt;Measurement Science and Technology&lt;/secondary-title&gt;&lt;/titles&gt;&lt;periodical&gt;&lt;full-title&gt;Measurement Science and Technology&lt;/full-title&gt;&lt;/periodical&gt;&lt;pages&gt;&lt;style face="normal" font="default" size="100%"&gt;In&lt;/style&gt;&lt;style face="normal" font="default" charset="134" size="100%"&gt; &lt;/style&gt;&lt;style face="normal" font="default" size="100%"&gt;press&lt;/style&gt;&lt;/pages&gt;&lt;dates&gt;&lt;year&gt;2016&lt;/year&gt;&lt;/dates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24</w:t>
        </w:r>
        <w:r w:rsidR="00ED3697">
          <w:fldChar w:fldCharType="end"/>
        </w:r>
      </w:hyperlink>
      <w:r w:rsidR="00596767">
        <w:rPr>
          <w:rFonts w:hint="eastAsia"/>
        </w:rPr>
        <w:t xml:space="preserve"> As shown in Fig. 2(a), b</w:t>
      </w:r>
      <w:r w:rsidR="00C469EA">
        <w:rPr>
          <w:rFonts w:hint="eastAsia"/>
        </w:rPr>
        <w:t xml:space="preserve">y providing and releasing a small initial torque, we </w:t>
      </w:r>
      <w:r w:rsidR="00DE745E">
        <w:rPr>
          <w:rFonts w:hint="eastAsia"/>
        </w:rPr>
        <w:t>set</w:t>
      </w:r>
      <w:r w:rsidR="00C469EA">
        <w:rPr>
          <w:rFonts w:hint="eastAsia"/>
        </w:rPr>
        <w:t xml:space="preserve"> t</w:t>
      </w:r>
      <w:r w:rsidR="00C469EA">
        <w:t>he pendulum</w:t>
      </w:r>
      <w:r w:rsidR="00C469EA">
        <w:rPr>
          <w:rFonts w:hint="eastAsia"/>
        </w:rPr>
        <w:t xml:space="preserve"> </w:t>
      </w:r>
      <w:r w:rsidR="00DE745E">
        <w:rPr>
          <w:rFonts w:hint="eastAsia"/>
        </w:rPr>
        <w:t>under a</w:t>
      </w:r>
      <w:r w:rsidR="008660AC">
        <w:t xml:space="preserve"> free </w:t>
      </w:r>
      <w:proofErr w:type="spellStart"/>
      <w:r w:rsidR="008660AC">
        <w:t>torsional</w:t>
      </w:r>
      <w:proofErr w:type="spellEnd"/>
      <w:r w:rsidR="008660AC">
        <w:t xml:space="preserve"> oscillation. </w:t>
      </w:r>
      <w:r w:rsidR="00C35B09">
        <w:rPr>
          <w:rFonts w:hint="eastAsia"/>
        </w:rPr>
        <w:t xml:space="preserve">A typical </w:t>
      </w:r>
      <w:r w:rsidR="00C35B09" w:rsidRPr="00E373A8">
        <w:t>oscillation curve</w:t>
      </w:r>
      <w:r w:rsidR="00C35B09">
        <w:t xml:space="preserve"> </w:t>
      </w:r>
      <w:r w:rsidR="00C35B09">
        <w:rPr>
          <w:rFonts w:hint="eastAsia"/>
        </w:rPr>
        <w:t>is</w:t>
      </w:r>
      <w:r w:rsidR="00C35B09" w:rsidRPr="00E373A8">
        <w:t xml:space="preserve"> </w:t>
      </w:r>
      <w:r w:rsidR="00596767">
        <w:rPr>
          <w:rFonts w:hint="eastAsia"/>
        </w:rPr>
        <w:t>given</w:t>
      </w:r>
      <w:r w:rsidR="00C35B09" w:rsidRPr="00E373A8">
        <w:t xml:space="preserve"> in Fig. </w:t>
      </w:r>
      <w:bookmarkStart w:id="45" w:name="OLE_LINK28"/>
      <w:bookmarkStart w:id="46" w:name="OLE_LINK29"/>
      <w:r w:rsidR="00C35B09">
        <w:rPr>
          <w:rFonts w:hint="eastAsia"/>
        </w:rPr>
        <w:t>2</w:t>
      </w:r>
      <w:r w:rsidR="00C35B09">
        <w:t>(</w:t>
      </w:r>
      <w:r w:rsidR="00C35B09">
        <w:rPr>
          <w:rFonts w:hint="eastAsia"/>
        </w:rPr>
        <w:t>b</w:t>
      </w:r>
      <w:r w:rsidR="00C35B09" w:rsidRPr="00E373A8">
        <w:t>)</w:t>
      </w:r>
      <w:bookmarkEnd w:id="45"/>
      <w:bookmarkEnd w:id="46"/>
      <w:r w:rsidR="00C35B09" w:rsidRPr="00E373A8">
        <w:t>.</w:t>
      </w:r>
      <w:r w:rsidR="00C35B09">
        <w:rPr>
          <w:rFonts w:hint="eastAsia"/>
        </w:rPr>
        <w:t xml:space="preserve"> </w:t>
      </w:r>
      <w:r w:rsidR="00CB199F">
        <w:rPr>
          <w:rFonts w:hint="eastAsia"/>
        </w:rPr>
        <w:t>T</w:t>
      </w:r>
      <w:r w:rsidR="00CB199F" w:rsidRPr="00CB199F">
        <w:t>he</w:t>
      </w:r>
      <w:r w:rsidR="00CB199F">
        <w:rPr>
          <w:rFonts w:hint="eastAsia"/>
        </w:rPr>
        <w:t xml:space="preserve"> corresponding</w:t>
      </w:r>
      <w:r w:rsidR="00CB199F" w:rsidRPr="00CB199F">
        <w:t xml:space="preserve"> fun</w:t>
      </w:r>
      <w:r w:rsidR="00CB199F">
        <w:t xml:space="preserve">damental oscillation frequency </w:t>
      </w:r>
      <w:r w:rsidR="00CB199F">
        <w:rPr>
          <w:rFonts w:hint="eastAsia"/>
        </w:rPr>
        <w:t>is</w:t>
      </w:r>
      <w:r w:rsidR="00CB199F" w:rsidRPr="00CB199F">
        <w:t xml:space="preserve"> determined by FFT, </w:t>
      </w:r>
      <w:r w:rsidR="00596767">
        <w:rPr>
          <w:rFonts w:hint="eastAsia"/>
        </w:rPr>
        <w:t xml:space="preserve">which is </w:t>
      </w:r>
      <w:r w:rsidR="00596767" w:rsidRPr="008F47B1">
        <w:rPr>
          <w:rFonts w:hint="eastAsia"/>
        </w:rPr>
        <w:t xml:space="preserve">found to be </w:t>
      </w:r>
      <w:r w:rsidR="00596767">
        <w:rPr>
          <w:rFonts w:hint="eastAsia"/>
        </w:rPr>
        <w:t>0.520</w:t>
      </w:r>
      <w:r w:rsidR="00596767" w:rsidRPr="008F47B1">
        <w:rPr>
          <w:rFonts w:hint="eastAsia"/>
        </w:rPr>
        <w:t>Hz</w:t>
      </w:r>
      <w:r w:rsidR="00596767">
        <w:rPr>
          <w:rFonts w:hint="eastAsia"/>
        </w:rPr>
        <w:t xml:space="preserve">, </w:t>
      </w:r>
      <w:r w:rsidR="00CB199F" w:rsidRPr="00CB199F">
        <w:t xml:space="preserve">as shown in Fig. </w:t>
      </w:r>
      <w:r w:rsidR="00CB199F">
        <w:rPr>
          <w:rFonts w:hint="eastAsia"/>
        </w:rPr>
        <w:t>2</w:t>
      </w:r>
      <w:r w:rsidR="00CB199F">
        <w:t>(</w:t>
      </w:r>
      <w:r w:rsidR="00CB199F">
        <w:rPr>
          <w:rFonts w:hint="eastAsia"/>
        </w:rPr>
        <w:t>c</w:t>
      </w:r>
      <w:r w:rsidR="00CB199F" w:rsidRPr="00CB199F">
        <w:t>)</w:t>
      </w:r>
      <w:r w:rsidR="00CB199F">
        <w:rPr>
          <w:rFonts w:hint="eastAsia"/>
        </w:rPr>
        <w:t>.</w:t>
      </w:r>
      <w:r w:rsidR="00F835E1">
        <w:rPr>
          <w:rFonts w:hint="eastAsia"/>
        </w:rPr>
        <w:t xml:space="preserve"> The length of the tungsten wire is 64.52 mm. </w:t>
      </w:r>
      <w:r w:rsidR="00A13AAF">
        <w:t>The</w:t>
      </w:r>
      <w:r w:rsidR="00E1669A">
        <w:rPr>
          <w:rFonts w:hint="eastAsia"/>
        </w:rPr>
        <w:t>n,</w:t>
      </w:r>
      <w:r w:rsidR="00A13AAF">
        <w:t xml:space="preserve"> the shear modulus of the</w:t>
      </w:r>
      <w:r w:rsidR="00A13AAF" w:rsidRPr="00A13AAF">
        <w:rPr>
          <w:rFonts w:hint="eastAsia"/>
        </w:rPr>
        <w:t xml:space="preserve"> </w:t>
      </w:r>
      <w:r w:rsidR="00A13AAF">
        <w:rPr>
          <w:rFonts w:hint="eastAsia"/>
        </w:rPr>
        <w:t>tungsten wire</w:t>
      </w:r>
      <w:r w:rsidR="00A13AAF">
        <w:t xml:space="preserve"> i</w:t>
      </w:r>
      <w:r w:rsidR="00A13AAF" w:rsidRPr="008B6ECD">
        <w:rPr>
          <w:color w:val="000000" w:themeColor="text1"/>
        </w:rPr>
        <w:t>s</w:t>
      </w:r>
      <w:r w:rsidR="00E1669A">
        <w:rPr>
          <w:rFonts w:hint="eastAsia"/>
          <w:color w:val="000000" w:themeColor="text1"/>
        </w:rPr>
        <w:t xml:space="preserve"> calculated as</w:t>
      </w:r>
      <w:r w:rsidR="00596767">
        <w:rPr>
          <w:rFonts w:hint="eastAsia"/>
          <w:color w:val="000000" w:themeColor="text1"/>
        </w:rPr>
        <w:t xml:space="preserve"> </w:t>
      </w:r>
      <w:r w:rsidR="00BC47C2" w:rsidRPr="00BC47C2">
        <w:rPr>
          <w:position w:val="-12"/>
        </w:rPr>
        <w:object w:dxaOrig="2799" w:dyaOrig="360">
          <v:shape id="_x0000_i1062" type="#_x0000_t75" style="width:113.3pt;height:15.05pt" o:ole="">
            <v:imagedata r:id="rId77" o:title=""/>
          </v:shape>
          <o:OLEObject Type="Embed" ProgID="Equation.DSMT4" ShapeID="_x0000_i1062" DrawAspect="Content" ObjectID="_1523813854" r:id="rId78"/>
        </w:object>
      </w:r>
      <w:r w:rsidR="00CB199F" w:rsidRPr="008B6ECD">
        <w:rPr>
          <w:color w:val="000000" w:themeColor="text1"/>
        </w:rPr>
        <w:t xml:space="preserve">, </w:t>
      </w:r>
      <w:r w:rsidR="00CB199F" w:rsidRPr="00CB199F">
        <w:t xml:space="preserve">which is </w:t>
      </w:r>
      <w:r w:rsidR="00F835E1">
        <w:rPr>
          <w:rFonts w:hint="eastAsia"/>
        </w:rPr>
        <w:t xml:space="preserve">in agreement with </w:t>
      </w:r>
      <w:r w:rsidR="00A13AAF" w:rsidRPr="00A13AAF">
        <w:t xml:space="preserve">the results in </w:t>
      </w:r>
      <w:r w:rsidR="002A0C64">
        <w:rPr>
          <w:rFonts w:hint="eastAsia"/>
        </w:rPr>
        <w:t>literatures</w:t>
      </w:r>
      <w:r w:rsidR="00EF1CC3">
        <w:rPr>
          <w:rFonts w:hint="eastAsia"/>
        </w:rPr>
        <w:t xml:space="preserve"> </w:t>
      </w:r>
      <w:r w:rsidR="00A4644A">
        <w:fldChar w:fldCharType="begin"/>
      </w:r>
      <w:r w:rsidR="006E6726">
        <w:instrText xml:space="preserve"> ADDIN EN.CITE &lt;EndNote&gt;&lt;Cite&gt;&lt;Author&gt;Liu&lt;/Author&gt;&lt;Year&gt;2014&lt;/Year&gt;&lt;RecNum&gt;2396&lt;/RecNum&gt;&lt;DisplayText&gt;&lt;style face="superscript"&gt;24,25&lt;/style&gt;&lt;/DisplayText&gt;&lt;record&gt;&lt;rec-number&gt;2396&lt;/rec-number&gt;&lt;foreign-keys&gt;&lt;key app="EN" db-id="pz95200f3azwraefzp8x5fwarw595zz05awe"&gt;2396&lt;/key&gt;&lt;/foreign-keys&gt;&lt;ref-type name="Journal Article"&gt;17&lt;/ref-type&gt;&lt;contributors&gt;&lt;authors&gt;&lt;author&gt;Liu, Dabiao &lt;/author&gt;&lt;author&gt;He, Yuming &lt;/author&gt;&lt;author&gt;Hu, Peng &lt;/author&gt;&lt;author&gt;Gan, Zhipeng &lt;/author&gt;&lt;author&gt;Ding, Huaming &lt;/author&gt;&lt;/authors&gt;&lt;/contributors&gt;&lt;titles&gt;&lt;title&gt;A modified torsion pendulum for measuring the shear modulus of single micro-sized filament&lt;/title&gt;&lt;secondary-title&gt;Acta Mechanica Solida Sinica&lt;/secondary-title&gt;&lt;/titles&gt;&lt;periodical&gt;&lt;full-title&gt;Acta Mechanica Solida Sinica&lt;/full-title&gt;&lt;abbr-1&gt;Acta Mech Solida Sin&lt;/abbr-1&gt;&lt;abbr-2&gt;Acta Mech. Solida. Sin&lt;/abbr-2&gt;&lt;/periodical&gt;&lt;pages&gt;221-232&lt;/pages&gt;&lt;volume&gt;27&lt;/volume&gt;&lt;number&gt;3&lt;/number&gt;&lt;section&gt;221&lt;/section&gt;&lt;dates&gt;&lt;year&gt;2014&lt;/year&gt;&lt;/dates&gt;&lt;urls&gt;&lt;/urls&gt;&lt;/record&gt;&lt;/Cite&gt;&lt;Cite&gt;&lt;Author&gt;Yu&lt;/Author&gt;&lt;Year&gt;2016&lt;/Year&gt;&lt;RecNum&gt;2141&lt;/RecNum&gt;&lt;record&gt;&lt;rec-number&gt;2141&lt;/rec-number&gt;&lt;foreign-keys&gt;&lt;key app="EN" db-id="pz95200f3azwraefzp8x5fwarw595zz05awe"&gt;2141&lt;/key&gt;&lt;/foreign-keys&gt;&lt;ref-type name="Journal Article"&gt;17&lt;/ref-type&gt;&lt;contributors&gt;&lt;authors&gt;&lt;author&gt;Longteng Yu&lt;/author&gt;&lt;author&gt;Dabiao Liu&lt;/author&gt;&lt;author&gt;Kai Peng&lt;/author&gt;&lt;author&gt;Yuming He&lt;/author&gt;&lt;/authors&gt;&lt;/contributors&gt;&lt;titles&gt;&lt;title&gt;An improved torsion pendulum based on image processing for single fibers&lt;/title&gt;&lt;secondary-title&gt;Measurement Science and Technology&lt;/secondary-title&gt;&lt;/titles&gt;&lt;periodical&gt;&lt;full-title&gt;Measurement Science and Technology&lt;/full-title&gt;&lt;/periodical&gt;&lt;pages&gt;&lt;style face="normal" font="default" size="100%"&gt;In&lt;/style&gt;&lt;style face="normal" font="default" charset="134" size="100%"&gt; &lt;/style&gt;&lt;style face="normal" font="default" size="100%"&gt;press&lt;/style&gt;&lt;/pages&gt;&lt;dates&gt;&lt;year&gt;2016&lt;/year&gt;&lt;/dates&gt;&lt;urls&gt;&lt;/urls&gt;&lt;/record&gt;&lt;/Cite&gt;&lt;/EndNote&gt;</w:instrText>
      </w:r>
      <w:r w:rsidR="00A4644A">
        <w:fldChar w:fldCharType="separate"/>
      </w:r>
      <w:hyperlink w:anchor="_ENREF_27" w:tooltip="Yu, 2016 #2141" w:history="1">
        <w:r w:rsidR="00ED3697" w:rsidRPr="006E6726">
          <w:rPr>
            <w:noProof/>
            <w:vertAlign w:val="superscript"/>
          </w:rPr>
          <w:t>24</w:t>
        </w:r>
      </w:hyperlink>
      <w:r w:rsidR="006E6726" w:rsidRPr="006E6726">
        <w:rPr>
          <w:noProof/>
          <w:vertAlign w:val="superscript"/>
        </w:rPr>
        <w:t>,</w:t>
      </w:r>
      <w:hyperlink w:anchor="_ENREF_28" w:tooltip="Liu, 2014 #2396" w:history="1">
        <w:r w:rsidR="00ED3697" w:rsidRPr="006E6726">
          <w:rPr>
            <w:noProof/>
            <w:vertAlign w:val="superscript"/>
          </w:rPr>
          <w:t>25</w:t>
        </w:r>
      </w:hyperlink>
      <w:r w:rsidR="00A4644A">
        <w:fldChar w:fldCharType="end"/>
      </w:r>
      <w:r w:rsidR="00CB199F" w:rsidRPr="00CB199F">
        <w:t>.</w:t>
      </w:r>
      <w:r w:rsidR="00432FB7" w:rsidRPr="008F47B1">
        <w:rPr>
          <w:rFonts w:hint="eastAsia"/>
        </w:rPr>
        <w:t xml:space="preserve"> </w:t>
      </w:r>
      <w:r w:rsidR="00596767">
        <w:rPr>
          <w:rFonts w:hint="eastAsia"/>
        </w:rPr>
        <w:t>Substituting the value</w:t>
      </w:r>
      <w:r w:rsidR="00FE0A4B">
        <w:rPr>
          <w:rFonts w:hint="eastAsia"/>
        </w:rPr>
        <w:t>s</w:t>
      </w:r>
      <w:r w:rsidR="00596767">
        <w:rPr>
          <w:rFonts w:hint="eastAsia"/>
        </w:rPr>
        <w:t xml:space="preserve"> of </w:t>
      </w:r>
      <w:r w:rsidR="00596767" w:rsidRPr="00596767">
        <w:rPr>
          <w:position w:val="-6"/>
        </w:rPr>
        <w:object w:dxaOrig="260" w:dyaOrig="279">
          <v:shape id="_x0000_i1063" type="#_x0000_t75" style="width:12.5pt;height:14.4pt" o:ole="">
            <v:imagedata r:id="rId79" o:title=""/>
          </v:shape>
          <o:OLEObject Type="Embed" ProgID="Equation.DSMT4" ShapeID="_x0000_i1063" DrawAspect="Content" ObjectID="_1523813855" r:id="rId80"/>
        </w:object>
      </w:r>
      <w:r w:rsidR="00FE0A4B">
        <w:rPr>
          <w:rFonts w:hint="eastAsia"/>
        </w:rPr>
        <w:t xml:space="preserve">and </w:t>
      </w:r>
      <w:r w:rsidR="00FE0A4B">
        <w:t>other</w:t>
      </w:r>
      <w:r w:rsidR="00FE0A4B">
        <w:rPr>
          <w:rFonts w:hint="eastAsia"/>
        </w:rPr>
        <w:t xml:space="preserve"> parameters</w:t>
      </w:r>
      <w:r w:rsidR="00596767">
        <w:rPr>
          <w:rFonts w:hint="eastAsia"/>
        </w:rPr>
        <w:t xml:space="preserve"> into Eq</w:t>
      </w:r>
      <w:proofErr w:type="gramStart"/>
      <w:r w:rsidR="00596767">
        <w:rPr>
          <w:rFonts w:hint="eastAsia"/>
        </w:rPr>
        <w:t xml:space="preserve">. </w:t>
      </w:r>
      <w:proofErr w:type="gramEnd"/>
      <w:r w:rsidR="00A4644A">
        <w:fldChar w:fldCharType="begin"/>
      </w:r>
      <w:r w:rsidR="00596767">
        <w:instrText xml:space="preserve"> GOTOBUTTON ZEqnNum902575  \* MERGEFORMAT </w:instrText>
      </w:r>
      <w:fldSimple w:instr=" REF ZEqnNum902575 \* Charformat \! \* MERGEFORMAT ">
        <w:r w:rsidR="001D33B4">
          <w:instrText>(4)</w:instrText>
        </w:r>
      </w:fldSimple>
      <w:r w:rsidR="00A4644A">
        <w:fldChar w:fldCharType="end"/>
      </w:r>
      <w:r w:rsidR="00FE0A4B">
        <w:rPr>
          <w:rFonts w:hint="eastAsia"/>
        </w:rPr>
        <w:t xml:space="preserve">, one can obtain the </w:t>
      </w:r>
      <w:proofErr w:type="spellStart"/>
      <w:r w:rsidR="00AF2337" w:rsidRPr="008F47B1">
        <w:rPr>
          <w:rFonts w:hint="eastAsia"/>
        </w:rPr>
        <w:t>torsional</w:t>
      </w:r>
      <w:proofErr w:type="spellEnd"/>
      <w:r w:rsidR="00AF2337" w:rsidRPr="008F47B1">
        <w:rPr>
          <w:rFonts w:hint="eastAsia"/>
        </w:rPr>
        <w:t xml:space="preserve"> constant</w:t>
      </w:r>
      <w:r w:rsidR="008B6ECD" w:rsidRPr="008B6ECD">
        <w:rPr>
          <w:rFonts w:hint="eastAsia"/>
        </w:rPr>
        <w:t xml:space="preserve"> </w:t>
      </w:r>
      <w:r w:rsidR="00FE0A4B">
        <w:rPr>
          <w:rFonts w:hint="eastAsia"/>
        </w:rPr>
        <w:t>of the torsion wire</w:t>
      </w:r>
      <w:r w:rsidR="008B6ECD">
        <w:rPr>
          <w:rFonts w:hint="eastAsia"/>
        </w:rPr>
        <w:t>.</w:t>
      </w:r>
    </w:p>
    <w:p w:rsidR="00036D37" w:rsidRDefault="00DE0F16" w:rsidP="00036D37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570565" cy="1800000"/>
            <wp:effectExtent l="19050" t="0" r="1185" b="0"/>
            <wp:docPr id="8" name="图片 7" descr="Fig.2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a.jpg"/>
                    <pic:cNvPicPr/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0565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419" w:rsidRDefault="002C7419" w:rsidP="00036D37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520000" cy="1771412"/>
            <wp:effectExtent l="19050" t="0" r="0" b="0"/>
            <wp:docPr id="9" name="图片 8" descr="Fig.2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b.jpg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771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>
            <wp:extent cx="2520000" cy="1771828"/>
            <wp:effectExtent l="19050" t="0" r="0" b="0"/>
            <wp:docPr id="10" name="图片 9" descr="Fig.2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c.jpg"/>
                    <pic:cNvPicPr/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771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5C8E" w:rsidRDefault="00DD4CEF" w:rsidP="00787042">
      <w:pPr>
        <w:spacing w:line="360" w:lineRule="auto"/>
      </w:pPr>
      <w:proofErr w:type="gramStart"/>
      <w:r>
        <w:rPr>
          <w:rFonts w:hint="eastAsia"/>
        </w:rPr>
        <w:t xml:space="preserve">FIG. </w:t>
      </w:r>
      <w:r w:rsidR="00913667">
        <w:rPr>
          <w:rFonts w:hint="eastAsia"/>
        </w:rPr>
        <w:t>2.</w:t>
      </w:r>
      <w:proofErr w:type="gramEnd"/>
      <w:r w:rsidR="00913667">
        <w:rPr>
          <w:rFonts w:hint="eastAsia"/>
        </w:rPr>
        <w:t xml:space="preserve"> </w:t>
      </w:r>
      <w:proofErr w:type="gramStart"/>
      <w:r w:rsidR="00913667">
        <w:rPr>
          <w:rFonts w:hint="eastAsia"/>
        </w:rPr>
        <w:t>C</w:t>
      </w:r>
      <w:r w:rsidR="00913667" w:rsidRPr="00377966">
        <w:t>alibration</w:t>
      </w:r>
      <w:r w:rsidR="00913667">
        <w:rPr>
          <w:rFonts w:hint="eastAsia"/>
        </w:rPr>
        <w:t xml:space="preserve"> of </w:t>
      </w:r>
      <w:r w:rsidR="00460898">
        <w:rPr>
          <w:rFonts w:hint="eastAsia"/>
        </w:rPr>
        <w:t xml:space="preserve">the </w:t>
      </w:r>
      <w:r w:rsidR="00913667">
        <w:rPr>
          <w:rFonts w:hint="eastAsia"/>
        </w:rPr>
        <w:t>torsion wire.</w:t>
      </w:r>
      <w:proofErr w:type="gramEnd"/>
      <w:r w:rsidR="00913667">
        <w:rPr>
          <w:rFonts w:hint="eastAsia"/>
        </w:rPr>
        <w:t xml:space="preserve"> </w:t>
      </w:r>
      <w:r w:rsidR="00460898">
        <w:rPr>
          <w:rFonts w:hint="eastAsia"/>
        </w:rPr>
        <w:t xml:space="preserve">(a) </w:t>
      </w:r>
      <w:r w:rsidR="00787042" w:rsidRPr="00787042">
        <w:t xml:space="preserve">Schematic diagram of a </w:t>
      </w:r>
      <w:proofErr w:type="spellStart"/>
      <w:r w:rsidR="00787042" w:rsidRPr="00787042">
        <w:t>torsional</w:t>
      </w:r>
      <w:proofErr w:type="spellEnd"/>
      <w:r w:rsidR="00787042" w:rsidRPr="00787042">
        <w:t xml:space="preserve"> pendulum</w:t>
      </w:r>
      <w:r w:rsidR="00787042">
        <w:rPr>
          <w:rFonts w:hint="eastAsia"/>
        </w:rPr>
        <w:t>; (b)</w:t>
      </w:r>
      <w:r w:rsidR="00695C8E">
        <w:rPr>
          <w:rFonts w:hint="eastAsia"/>
        </w:rPr>
        <w:t xml:space="preserve">Typical </w:t>
      </w:r>
      <w:proofErr w:type="spellStart"/>
      <w:r w:rsidR="00695C8E">
        <w:rPr>
          <w:rFonts w:hint="eastAsia"/>
        </w:rPr>
        <w:t>torsional</w:t>
      </w:r>
      <w:proofErr w:type="spellEnd"/>
      <w:r w:rsidR="00695C8E">
        <w:rPr>
          <w:rFonts w:hint="eastAsia"/>
        </w:rPr>
        <w:t xml:space="preserve"> oscillation data of </w:t>
      </w:r>
      <w:r w:rsidR="00787042">
        <w:rPr>
          <w:rFonts w:hint="eastAsia"/>
        </w:rPr>
        <w:t xml:space="preserve">the </w:t>
      </w:r>
      <w:r w:rsidR="00695C8E">
        <w:rPr>
          <w:rFonts w:hint="eastAsia"/>
        </w:rPr>
        <w:t>Tungsten wire</w:t>
      </w:r>
      <w:r w:rsidR="00460898">
        <w:rPr>
          <w:rFonts w:hint="eastAsia"/>
        </w:rPr>
        <w:t>;</w:t>
      </w:r>
      <w:r w:rsidR="00695C8E">
        <w:rPr>
          <w:rFonts w:hint="eastAsia"/>
        </w:rPr>
        <w:t xml:space="preserve"> (</w:t>
      </w:r>
      <w:r w:rsidR="00787042">
        <w:rPr>
          <w:rFonts w:hint="eastAsia"/>
        </w:rPr>
        <w:t>c</w:t>
      </w:r>
      <w:r w:rsidR="00695C8E">
        <w:rPr>
          <w:rFonts w:hint="eastAsia"/>
        </w:rPr>
        <w:t>) The power spectrum generated by FFT wit</w:t>
      </w:r>
      <w:r w:rsidR="00016DBA">
        <w:rPr>
          <w:rFonts w:hint="eastAsia"/>
        </w:rPr>
        <w:t>h a sampling interval of 0.04s.</w:t>
      </w:r>
    </w:p>
    <w:p w:rsidR="009908D7" w:rsidRDefault="00260241" w:rsidP="009908D7">
      <w:pPr>
        <w:pStyle w:val="3"/>
      </w:pPr>
      <w:r>
        <w:rPr>
          <w:rFonts w:hint="eastAsia"/>
        </w:rPr>
        <w:t>C.</w:t>
      </w:r>
      <w:r w:rsidR="009908D7">
        <w:rPr>
          <w:rFonts w:hint="eastAsia"/>
        </w:rPr>
        <w:t xml:space="preserve"> </w:t>
      </w:r>
      <w:r w:rsidR="00AC50A4" w:rsidRPr="00AC50A4">
        <w:t>Preparation of the specimens</w:t>
      </w:r>
    </w:p>
    <w:p w:rsidR="009E1B18" w:rsidRDefault="00C475B3" w:rsidP="00837DFE">
      <w:pPr>
        <w:spacing w:line="360" w:lineRule="auto"/>
        <w:ind w:firstLineChars="100" w:firstLine="220"/>
        <w:textAlignment w:val="center"/>
      </w:pPr>
      <w:r>
        <w:rPr>
          <w:rFonts w:hint="eastAsia"/>
        </w:rPr>
        <w:t xml:space="preserve">The fiber </w:t>
      </w:r>
      <w:r w:rsidRPr="00C475B3">
        <w:t>specimens</w:t>
      </w:r>
      <w:r>
        <w:rPr>
          <w:rFonts w:hint="eastAsia"/>
        </w:rPr>
        <w:t xml:space="preserve"> were prepared </w:t>
      </w:r>
      <w:r w:rsidRPr="00C475B3">
        <w:t>according to</w:t>
      </w:r>
      <w:r>
        <w:rPr>
          <w:rFonts w:hint="eastAsia"/>
        </w:rPr>
        <w:t xml:space="preserve"> following</w:t>
      </w:r>
      <w:r w:rsidRPr="00C475B3">
        <w:t xml:space="preserve"> procedures</w:t>
      </w:r>
      <w:r>
        <w:rPr>
          <w:rFonts w:hint="eastAsia"/>
        </w:rPr>
        <w:t xml:space="preserve">. </w:t>
      </w:r>
      <w:r w:rsidR="006107E5">
        <w:rPr>
          <w:rFonts w:hint="eastAsia"/>
        </w:rPr>
        <w:t xml:space="preserve">A single strand of the microfiber was isolated </w:t>
      </w:r>
      <w:r w:rsidR="00D776A0">
        <w:t>with</w:t>
      </w:r>
      <w:r w:rsidR="00D776A0">
        <w:rPr>
          <w:rFonts w:hint="eastAsia"/>
        </w:rPr>
        <w:t xml:space="preserve"> the aid of </w:t>
      </w:r>
      <w:r w:rsidR="00D776A0" w:rsidRPr="00D776A0">
        <w:t>an optical</w:t>
      </w:r>
      <w:r w:rsidR="00D776A0">
        <w:t xml:space="preserve"> microscope (Keyence VHX-500FE)</w:t>
      </w:r>
      <w:r w:rsidR="00D776A0">
        <w:rPr>
          <w:rFonts w:hint="eastAsia"/>
        </w:rPr>
        <w:t xml:space="preserve">. In </w:t>
      </w:r>
      <w:r w:rsidR="00D776A0">
        <w:rPr>
          <w:rFonts w:hint="eastAsia"/>
        </w:rPr>
        <w:lastRenderedPageBreak/>
        <w:t>order to avoid damage, the two ends of the fiber</w:t>
      </w:r>
      <w:r w:rsidR="00E24A9B">
        <w:rPr>
          <w:rFonts w:hint="eastAsia"/>
        </w:rPr>
        <w:t xml:space="preserve"> specimen of length about 15cm</w:t>
      </w:r>
      <w:r w:rsidR="00D776A0">
        <w:rPr>
          <w:rFonts w:hint="eastAsia"/>
        </w:rPr>
        <w:t xml:space="preserve"> were </w:t>
      </w:r>
      <w:r w:rsidR="00E24A9B">
        <w:rPr>
          <w:rFonts w:hint="eastAsia"/>
        </w:rPr>
        <w:t>glued</w:t>
      </w:r>
      <w:r w:rsidR="006107E5">
        <w:rPr>
          <w:rFonts w:hint="eastAsia"/>
        </w:rPr>
        <w:t xml:space="preserve"> </w:t>
      </w:r>
      <w:r w:rsidR="00D776A0">
        <w:rPr>
          <w:rFonts w:hint="eastAsia"/>
        </w:rPr>
        <w:t xml:space="preserve">to two </w:t>
      </w:r>
      <w:bookmarkStart w:id="47" w:name="OLE_LINK45"/>
      <w:bookmarkStart w:id="48" w:name="OLE_LINK46"/>
      <w:r w:rsidR="00D776A0">
        <w:rPr>
          <w:rFonts w:hint="eastAsia"/>
        </w:rPr>
        <w:t>V-holder</w:t>
      </w:r>
      <w:bookmarkEnd w:id="47"/>
      <w:bookmarkEnd w:id="48"/>
      <w:r w:rsidR="00D776A0">
        <w:rPr>
          <w:rFonts w:hint="eastAsia"/>
        </w:rPr>
        <w:t xml:space="preserve">s on </w:t>
      </w:r>
      <w:r w:rsidR="004C6BBA">
        <w:rPr>
          <w:rFonts w:hint="eastAsia"/>
        </w:rPr>
        <w:t>a paperboard</w:t>
      </w:r>
      <w:r w:rsidR="003A011D">
        <w:rPr>
          <w:rFonts w:hint="eastAsia"/>
        </w:rPr>
        <w:t xml:space="preserve">, as shown in </w:t>
      </w:r>
      <w:bookmarkStart w:id="49" w:name="OLE_LINK39"/>
      <w:bookmarkStart w:id="50" w:name="OLE_LINK40"/>
      <w:r w:rsidR="003A011D">
        <w:rPr>
          <w:rFonts w:hint="eastAsia"/>
        </w:rPr>
        <w:t>Fig.3 (a)</w:t>
      </w:r>
      <w:bookmarkEnd w:id="49"/>
      <w:bookmarkEnd w:id="50"/>
      <w:r w:rsidR="004812FE">
        <w:rPr>
          <w:rFonts w:hint="eastAsia"/>
        </w:rPr>
        <w:t>. Similarly, a</w:t>
      </w:r>
      <w:r w:rsidR="003A011D">
        <w:rPr>
          <w:rFonts w:hint="eastAsia"/>
        </w:rPr>
        <w:t xml:space="preserve"> </w:t>
      </w:r>
      <w:r w:rsidR="004812FE">
        <w:rPr>
          <w:rFonts w:hint="eastAsia"/>
        </w:rPr>
        <w:t>torsion wire of length</w:t>
      </w:r>
      <w:r w:rsidR="00E24A9B">
        <w:rPr>
          <w:rFonts w:hint="eastAsia"/>
        </w:rPr>
        <w:t xml:space="preserve"> about 5cm</w:t>
      </w:r>
      <w:r w:rsidR="004812FE">
        <w:rPr>
          <w:rFonts w:hint="eastAsia"/>
        </w:rPr>
        <w:t xml:space="preserve"> was also bonded on another paperboard in the same way</w:t>
      </w:r>
      <w:r w:rsidR="003A011D">
        <w:rPr>
          <w:rFonts w:hint="eastAsia"/>
        </w:rPr>
        <w:t xml:space="preserve"> (Fig.3 (b))</w:t>
      </w:r>
      <w:r w:rsidR="004812FE">
        <w:rPr>
          <w:rFonts w:hint="eastAsia"/>
        </w:rPr>
        <w:t xml:space="preserve">. These two paperboards were </w:t>
      </w:r>
      <w:r w:rsidR="003A011D">
        <w:rPr>
          <w:rFonts w:hint="eastAsia"/>
        </w:rPr>
        <w:t xml:space="preserve">then </w:t>
      </w:r>
      <w:r w:rsidR="004812FE" w:rsidRPr="00F80D90">
        <w:t>placed</w:t>
      </w:r>
      <w:r w:rsidR="004812FE">
        <w:rPr>
          <w:rFonts w:hint="eastAsia"/>
        </w:rPr>
        <w:t xml:space="preserve"> together </w:t>
      </w:r>
      <w:r w:rsidR="009E1B18">
        <w:rPr>
          <w:rFonts w:hint="eastAsia"/>
        </w:rPr>
        <w:t xml:space="preserve">in a way that </w:t>
      </w:r>
      <w:r w:rsidR="00203A20">
        <w:rPr>
          <w:rFonts w:hint="eastAsia"/>
        </w:rPr>
        <w:t xml:space="preserve">the specimen and the torsion wire </w:t>
      </w:r>
      <w:r w:rsidR="003A011D">
        <w:rPr>
          <w:rFonts w:hint="eastAsia"/>
        </w:rPr>
        <w:t>were</w:t>
      </w:r>
      <w:r w:rsidR="00203A20" w:rsidRPr="00203A20">
        <w:t xml:space="preserve"> aligned to each other</w:t>
      </w:r>
      <w:r w:rsidR="00203A20">
        <w:rPr>
          <w:rFonts w:hint="eastAsia"/>
        </w:rPr>
        <w:t xml:space="preserve">, as </w:t>
      </w:r>
      <w:r w:rsidR="00E24A9B">
        <w:rPr>
          <w:rFonts w:hint="eastAsia"/>
        </w:rPr>
        <w:t>illustrated</w:t>
      </w:r>
      <w:r w:rsidR="00203A20">
        <w:rPr>
          <w:rFonts w:hint="eastAsia"/>
        </w:rPr>
        <w:t xml:space="preserve"> in Fig. 3(c). Afterwards, the cross-beam, consisting of </w:t>
      </w:r>
      <w:r w:rsidR="00E24A9B">
        <w:rPr>
          <w:rFonts w:hint="eastAsia"/>
        </w:rPr>
        <w:t xml:space="preserve">an </w:t>
      </w:r>
      <w:r w:rsidR="00203A20" w:rsidRPr="00203A20">
        <w:t>aluminum</w:t>
      </w:r>
      <w:r w:rsidR="00203A20">
        <w:rPr>
          <w:rFonts w:hint="eastAsia"/>
        </w:rPr>
        <w:t xml:space="preserve"> foil </w:t>
      </w:r>
      <w:r w:rsidR="00203A20">
        <w:t>with</w:t>
      </w:r>
      <w:r w:rsidR="00203A20">
        <w:rPr>
          <w:rFonts w:hint="eastAsia"/>
        </w:rPr>
        <w:t xml:space="preserve"> a thickness of </w:t>
      </w:r>
      <w:r w:rsidR="00EF1CC3">
        <w:rPr>
          <w:rFonts w:hint="eastAsia"/>
        </w:rPr>
        <w:t>200</w:t>
      </w:r>
      <w:r w:rsidR="00B11274" w:rsidRPr="00B11274">
        <w:rPr>
          <w:rFonts w:ascii="Times New Roman" w:hAnsi="Times New Roman" w:cs="Times New Roman"/>
        </w:rPr>
        <w:t>μ</w:t>
      </w:r>
      <w:r w:rsidR="00B11274">
        <w:rPr>
          <w:rFonts w:hint="eastAsia"/>
        </w:rPr>
        <w:t xml:space="preserve">m, a height of </w:t>
      </w:r>
      <w:r w:rsidR="00CF055B">
        <w:rPr>
          <w:rFonts w:hint="eastAsia"/>
        </w:rPr>
        <w:t>8</w:t>
      </w:r>
      <w:r w:rsidR="00B11274">
        <w:rPr>
          <w:rFonts w:hint="eastAsia"/>
        </w:rPr>
        <w:t xml:space="preserve">mm and a length of </w:t>
      </w:r>
      <w:r w:rsidR="00CF055B">
        <w:rPr>
          <w:rFonts w:hint="eastAsia"/>
        </w:rPr>
        <w:t>30</w:t>
      </w:r>
      <w:r w:rsidR="00B11274">
        <w:rPr>
          <w:rFonts w:hint="eastAsia"/>
        </w:rPr>
        <w:t xml:space="preserve">mm, </w:t>
      </w:r>
      <w:r w:rsidR="00E24A9B">
        <w:rPr>
          <w:rFonts w:hint="eastAsia"/>
        </w:rPr>
        <w:t>was</w:t>
      </w:r>
      <w:r w:rsidR="00B11274">
        <w:rPr>
          <w:rFonts w:hint="eastAsia"/>
        </w:rPr>
        <w:t xml:space="preserve"> bonded to </w:t>
      </w:r>
      <w:r w:rsidR="009E1B18">
        <w:rPr>
          <w:rFonts w:hint="eastAsia"/>
        </w:rPr>
        <w:t xml:space="preserve">a suitable position of the torsion wire and the specimen for fixing them together. </w:t>
      </w:r>
      <w:r w:rsidR="00E24A9B">
        <w:rPr>
          <w:rFonts w:hint="eastAsia"/>
        </w:rPr>
        <w:t>With</w:t>
      </w:r>
      <w:r w:rsidR="00B85C34">
        <w:rPr>
          <w:rFonts w:hint="eastAsia"/>
        </w:rPr>
        <w:t xml:space="preserve"> the cross-beam </w:t>
      </w:r>
      <w:r w:rsidR="00E24A9B">
        <w:rPr>
          <w:rFonts w:hint="eastAsia"/>
        </w:rPr>
        <w:t>being</w:t>
      </w:r>
      <w:r w:rsidR="00B85C34">
        <w:rPr>
          <w:rFonts w:hint="eastAsia"/>
        </w:rPr>
        <w:t xml:space="preserve"> a </w:t>
      </w:r>
      <w:r w:rsidR="00B85C34" w:rsidRPr="00B85C34">
        <w:t>dividing line</w:t>
      </w:r>
      <w:r w:rsidR="00B85C34">
        <w:rPr>
          <w:rFonts w:hint="eastAsia"/>
        </w:rPr>
        <w:t xml:space="preserve">, we cut a </w:t>
      </w:r>
      <w:r w:rsidR="00B85C34" w:rsidRPr="00B85C34">
        <w:t>segment</w:t>
      </w:r>
      <w:r w:rsidR="00B85C34">
        <w:rPr>
          <w:rFonts w:hint="eastAsia"/>
        </w:rPr>
        <w:t xml:space="preserve"> of specimen </w:t>
      </w:r>
      <w:r w:rsidR="00E24A9B">
        <w:rPr>
          <w:rFonts w:hint="eastAsia"/>
        </w:rPr>
        <w:t>at</w:t>
      </w:r>
      <w:r w:rsidR="00837DFE">
        <w:rPr>
          <w:rFonts w:hint="eastAsia"/>
        </w:rPr>
        <w:t xml:space="preserve"> the left and a segment of torsion wire </w:t>
      </w:r>
      <w:r w:rsidR="00E24A9B">
        <w:rPr>
          <w:rFonts w:hint="eastAsia"/>
        </w:rPr>
        <w:t>at</w:t>
      </w:r>
      <w:r w:rsidR="00837DFE">
        <w:rPr>
          <w:rFonts w:hint="eastAsia"/>
        </w:rPr>
        <w:t xml:space="preserve"> the right (see Fig. 3(d)), respectively. Finally, a washer with a suitable mass was attached to the end of the specimen</w:t>
      </w:r>
      <w:r w:rsidR="00C748BA">
        <w:rPr>
          <w:rFonts w:hint="eastAsia"/>
        </w:rPr>
        <w:t>,</w:t>
      </w:r>
      <w:r w:rsidR="00837DFE">
        <w:rPr>
          <w:rFonts w:hint="eastAsia"/>
        </w:rPr>
        <w:t xml:space="preserve"> and the torsion wire was </w:t>
      </w:r>
      <w:r w:rsidR="00D5143E" w:rsidRPr="00D5143E">
        <w:t>glued to a thin rigid beam</w:t>
      </w:r>
      <w:r w:rsidR="00837DFE">
        <w:rPr>
          <w:rFonts w:hint="eastAsia"/>
        </w:rPr>
        <w:t>, as shown in Fig. 3(e).</w:t>
      </w:r>
    </w:p>
    <w:p w:rsidR="00C748BA" w:rsidRDefault="00C748BA" w:rsidP="00837DFE">
      <w:pPr>
        <w:spacing w:line="360" w:lineRule="auto"/>
        <w:ind w:firstLineChars="100" w:firstLine="220"/>
        <w:textAlignment w:val="center"/>
      </w:pPr>
    </w:p>
    <w:p w:rsidR="00913667" w:rsidRDefault="00A15845" w:rsidP="00016DBA">
      <w:pPr>
        <w:spacing w:line="360" w:lineRule="auto"/>
        <w:jc w:val="center"/>
        <w:textAlignment w:val="center"/>
      </w:pPr>
      <w:r>
        <w:rPr>
          <w:noProof/>
        </w:rPr>
        <w:drawing>
          <wp:inline distT="0" distB="0" distL="0" distR="0">
            <wp:extent cx="3526086" cy="4320000"/>
            <wp:effectExtent l="19050" t="0" r="0" b="0"/>
            <wp:docPr id="7" name="图片 6" descr="Fig.3-specimen preparation-ne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-specimen preparation-new.jpg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6086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08D7" w:rsidRDefault="00DD4CEF" w:rsidP="00DD4CEF">
      <w:pPr>
        <w:spacing w:line="360" w:lineRule="auto"/>
        <w:jc w:val="center"/>
        <w:textAlignment w:val="center"/>
      </w:pPr>
      <w:proofErr w:type="gramStart"/>
      <w:r>
        <w:rPr>
          <w:rFonts w:hint="eastAsia"/>
        </w:rPr>
        <w:t>FIG.</w:t>
      </w:r>
      <w:r w:rsidR="00913667">
        <w:rPr>
          <w:rFonts w:hint="eastAsia"/>
        </w:rPr>
        <w:t xml:space="preserve"> </w:t>
      </w:r>
      <w:r w:rsidR="000563FC">
        <w:rPr>
          <w:rFonts w:hint="eastAsia"/>
        </w:rPr>
        <w:t>3</w:t>
      </w:r>
      <w:r w:rsidR="00913667">
        <w:rPr>
          <w:rFonts w:hint="eastAsia"/>
        </w:rPr>
        <w:t>.</w:t>
      </w:r>
      <w:proofErr w:type="gramEnd"/>
      <w:r w:rsidR="00913667">
        <w:rPr>
          <w:rFonts w:hint="eastAsia"/>
        </w:rPr>
        <w:t xml:space="preserve"> </w:t>
      </w:r>
      <w:proofErr w:type="gramStart"/>
      <w:r w:rsidR="00913667" w:rsidRPr="00374DB0">
        <w:t xml:space="preserve">Schematic illustration </w:t>
      </w:r>
      <w:r w:rsidR="006107E5">
        <w:rPr>
          <w:rFonts w:hint="eastAsia"/>
        </w:rPr>
        <w:t>for p</w:t>
      </w:r>
      <w:r w:rsidR="006107E5" w:rsidRPr="006107E5">
        <w:t xml:space="preserve">reparation of the </w:t>
      </w:r>
      <w:r w:rsidR="004B4AD6">
        <w:rPr>
          <w:rFonts w:hint="eastAsia"/>
        </w:rPr>
        <w:t xml:space="preserve">fiber </w:t>
      </w:r>
      <w:r w:rsidR="006107E5" w:rsidRPr="006107E5">
        <w:t>specimens</w:t>
      </w:r>
      <w:r w:rsidR="00913667" w:rsidRPr="00374DB0">
        <w:t>.</w:t>
      </w:r>
      <w:proofErr w:type="gramEnd"/>
    </w:p>
    <w:p w:rsidR="008B3040" w:rsidRDefault="00F835A9" w:rsidP="00ED3697">
      <w:pPr>
        <w:spacing w:line="360" w:lineRule="auto"/>
        <w:ind w:firstLineChars="100" w:firstLine="220"/>
        <w:textAlignment w:val="center"/>
        <w:rPr>
          <w:noProof/>
        </w:rPr>
      </w:pPr>
      <w:r>
        <w:rPr>
          <w:rFonts w:hint="eastAsia"/>
        </w:rPr>
        <w:t>Here</w:t>
      </w:r>
      <w:r w:rsidRPr="00D5143E">
        <w:t xml:space="preserve">, </w:t>
      </w:r>
      <w:r>
        <w:rPr>
          <w:rFonts w:hint="eastAsia"/>
        </w:rPr>
        <w:t>three</w:t>
      </w:r>
      <w:r w:rsidRPr="00D5143E">
        <w:t xml:space="preserve"> types of </w:t>
      </w:r>
      <w:bookmarkStart w:id="51" w:name="OLE_LINK54"/>
      <w:bookmarkStart w:id="52" w:name="OLE_LINK55"/>
      <w:r w:rsidRPr="00D5143E">
        <w:t>fiber</w:t>
      </w:r>
      <w:bookmarkEnd w:id="51"/>
      <w:bookmarkEnd w:id="52"/>
      <w:r w:rsidRPr="00D5143E">
        <w:t>s</w:t>
      </w:r>
      <w:r>
        <w:rPr>
          <w:rFonts w:hint="eastAsia"/>
        </w:rPr>
        <w:t>/wires</w:t>
      </w:r>
      <w:r w:rsidRPr="00D5143E">
        <w:t xml:space="preserve"> were chosen for </w:t>
      </w:r>
      <w:r>
        <w:rPr>
          <w:rFonts w:hint="eastAsia"/>
        </w:rPr>
        <w:t>testing</w:t>
      </w:r>
      <w:r w:rsidRPr="00D5143E">
        <w:t xml:space="preserve">, i.e. copper wire (99.999% purity, Henan </w:t>
      </w:r>
      <w:proofErr w:type="spellStart"/>
      <w:r w:rsidRPr="00D5143E">
        <w:t>Youk</w:t>
      </w:r>
      <w:proofErr w:type="spellEnd"/>
      <w:r w:rsidRPr="00D5143E">
        <w:t xml:space="preserve"> Electronic Material Co., Ltd., China), silver wire (&gt;99.99% purity, MK </w:t>
      </w:r>
      <w:r w:rsidRPr="00D5143E">
        <w:lastRenderedPageBreak/>
        <w:t>Electron(</w:t>
      </w:r>
      <w:proofErr w:type="spellStart"/>
      <w:r w:rsidRPr="00D5143E">
        <w:t>Kunshan</w:t>
      </w:r>
      <w:proofErr w:type="spellEnd"/>
      <w:r w:rsidRPr="00D5143E">
        <w:t>) Co., Ltd.)</w:t>
      </w:r>
      <w:r w:rsidR="00C748BA">
        <w:rPr>
          <w:rFonts w:hint="eastAsia"/>
        </w:rPr>
        <w:t xml:space="preserve">, and </w:t>
      </w:r>
      <w:r w:rsidR="00C748BA" w:rsidRPr="00D5143E">
        <w:t>carbon fiber (T30</w:t>
      </w:r>
      <w:r w:rsidR="00C748BA">
        <w:t>0, PAN, Toray Industries, Inc.)</w:t>
      </w:r>
      <w:r w:rsidRPr="00D5143E">
        <w:t xml:space="preserve">. </w:t>
      </w:r>
      <w:r>
        <w:rPr>
          <w:rFonts w:hint="eastAsia"/>
        </w:rPr>
        <w:t xml:space="preserve">The diameters of the specimens and the torsion wires were measured </w:t>
      </w:r>
      <w:r w:rsidRPr="00D5143E">
        <w:t xml:space="preserve">by a </w:t>
      </w:r>
      <w:r w:rsidR="00C748BA">
        <w:rPr>
          <w:rFonts w:hint="eastAsia"/>
        </w:rPr>
        <w:t>SEM</w:t>
      </w:r>
      <w:r w:rsidRPr="00D5143E">
        <w:t xml:space="preserve"> (Quanta 3D Dual Beam system FIB-SEM), as shown in Fig.</w:t>
      </w:r>
      <w:r>
        <w:rPr>
          <w:rFonts w:hint="eastAsia"/>
        </w:rPr>
        <w:t xml:space="preserve"> 4</w:t>
      </w:r>
      <w:r w:rsidRPr="00D5143E">
        <w:t>.</w:t>
      </w:r>
    </w:p>
    <w:p w:rsidR="0074003F" w:rsidRDefault="0074003F" w:rsidP="001A47DA">
      <w:pPr>
        <w:spacing w:line="360" w:lineRule="auto"/>
        <w:jc w:val="center"/>
        <w:textAlignment w:val="center"/>
      </w:pPr>
      <w:r>
        <w:rPr>
          <w:noProof/>
        </w:rPr>
        <w:drawing>
          <wp:inline distT="0" distB="0" distL="0" distR="0">
            <wp:extent cx="3600000" cy="3241994"/>
            <wp:effectExtent l="19050" t="0" r="450" b="0"/>
            <wp:docPr id="11" name="图片 10" descr="Fig.4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.tiff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241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43E" w:rsidRPr="00913667" w:rsidRDefault="00DD4CEF" w:rsidP="00F80D90">
      <w:pPr>
        <w:spacing w:line="360" w:lineRule="auto"/>
        <w:textAlignment w:val="center"/>
      </w:pPr>
      <w:proofErr w:type="gramStart"/>
      <w:r>
        <w:rPr>
          <w:rFonts w:hint="eastAsia"/>
        </w:rPr>
        <w:t>FIG.</w:t>
      </w:r>
      <w:r w:rsidR="00D5143E">
        <w:rPr>
          <w:rFonts w:hint="eastAsia"/>
        </w:rPr>
        <w:t xml:space="preserve"> 4.</w:t>
      </w:r>
      <w:proofErr w:type="gramEnd"/>
      <w:r w:rsidR="00D5143E">
        <w:rPr>
          <w:rFonts w:hint="eastAsia"/>
        </w:rPr>
        <w:t xml:space="preserve"> </w:t>
      </w:r>
      <w:r w:rsidR="00D5143E">
        <w:t xml:space="preserve">SEM images of </w:t>
      </w:r>
      <w:r w:rsidR="00C748BA">
        <w:rPr>
          <w:rFonts w:hint="eastAsia"/>
        </w:rPr>
        <w:t>torsion wire</w:t>
      </w:r>
      <w:r w:rsidR="008B3040">
        <w:rPr>
          <w:rFonts w:hint="eastAsia"/>
        </w:rPr>
        <w:t xml:space="preserve"> and</w:t>
      </w:r>
      <w:r w:rsidR="00C748BA">
        <w:t xml:space="preserve"> fiber </w:t>
      </w:r>
      <w:r w:rsidR="00C748BA" w:rsidRPr="006107E5">
        <w:t>specimens</w:t>
      </w:r>
      <w:r w:rsidR="00D5143E">
        <w:t>: (</w:t>
      </w:r>
      <w:r w:rsidR="008B3040">
        <w:rPr>
          <w:rFonts w:hint="eastAsia"/>
        </w:rPr>
        <w:t>a</w:t>
      </w:r>
      <w:r w:rsidR="00D5143E">
        <w:t xml:space="preserve">) </w:t>
      </w:r>
      <w:r w:rsidR="0074003F">
        <w:rPr>
          <w:rFonts w:hint="eastAsia"/>
        </w:rPr>
        <w:t>Tungsten wire</w:t>
      </w:r>
      <w:r w:rsidR="004B4AD6">
        <w:rPr>
          <w:rFonts w:hint="eastAsia"/>
        </w:rPr>
        <w:t xml:space="preserve"> of diameter</w:t>
      </w:r>
      <w:r w:rsidR="004B4AD6" w:rsidRPr="004B4AD6">
        <w:t xml:space="preserve"> 30.53±0.10</w:t>
      </w:r>
      <w:r w:rsidR="0074003F" w:rsidRPr="0074003F">
        <w:rPr>
          <w:rFonts w:ascii="Times New Roman" w:hAnsi="Times New Roman" w:cs="Times New Roman"/>
        </w:rPr>
        <w:t>μm</w:t>
      </w:r>
      <w:r w:rsidR="0074003F">
        <w:t>, (</w:t>
      </w:r>
      <w:r w:rsidR="0074003F">
        <w:rPr>
          <w:rFonts w:hint="eastAsia"/>
        </w:rPr>
        <w:t>b</w:t>
      </w:r>
      <w:r w:rsidR="0074003F">
        <w:t xml:space="preserve">) </w:t>
      </w:r>
      <w:r w:rsidR="00D5143E">
        <w:t>copper</w:t>
      </w:r>
      <w:r w:rsidR="00D5143E">
        <w:rPr>
          <w:rFonts w:hint="eastAsia"/>
        </w:rPr>
        <w:t xml:space="preserve"> wire</w:t>
      </w:r>
      <w:r w:rsidR="004B4AD6">
        <w:rPr>
          <w:rFonts w:hint="eastAsia"/>
        </w:rPr>
        <w:t xml:space="preserve"> of diameter </w:t>
      </w:r>
      <w:r w:rsidR="005261D3">
        <w:rPr>
          <w:rFonts w:hint="eastAsia"/>
        </w:rPr>
        <w:t>49.89</w:t>
      </w:r>
      <w:r w:rsidR="005261D3" w:rsidRPr="004B4AD6">
        <w:t>±0.</w:t>
      </w:r>
      <w:r w:rsidR="005261D3">
        <w:rPr>
          <w:rFonts w:hint="eastAsia"/>
        </w:rPr>
        <w:t>27</w:t>
      </w:r>
      <w:r w:rsidR="005261D3" w:rsidRPr="0074003F">
        <w:rPr>
          <w:rFonts w:ascii="Times New Roman" w:hAnsi="Times New Roman" w:cs="Times New Roman"/>
        </w:rPr>
        <w:t>μm</w:t>
      </w:r>
      <w:r w:rsidR="00D5143E">
        <w:t>, (</w:t>
      </w:r>
      <w:r w:rsidR="008B3040">
        <w:rPr>
          <w:rFonts w:hint="eastAsia"/>
        </w:rPr>
        <w:t>c</w:t>
      </w:r>
      <w:r w:rsidR="00D5143E">
        <w:t xml:space="preserve">) </w:t>
      </w:r>
      <w:r w:rsidR="008B3040">
        <w:rPr>
          <w:rFonts w:hint="eastAsia"/>
        </w:rPr>
        <w:t>silver wire</w:t>
      </w:r>
      <w:r w:rsidR="0068215D">
        <w:rPr>
          <w:rFonts w:hint="eastAsia"/>
        </w:rPr>
        <w:t xml:space="preserve"> of diameter </w:t>
      </w:r>
      <w:r w:rsidR="0068215D" w:rsidRPr="0068215D">
        <w:t>49.57±0.25</w:t>
      </w:r>
      <w:r w:rsidR="0068215D" w:rsidRPr="0074003F">
        <w:rPr>
          <w:rFonts w:ascii="Times New Roman" w:hAnsi="Times New Roman" w:cs="Times New Roman"/>
        </w:rPr>
        <w:t>μm</w:t>
      </w:r>
      <w:r w:rsidR="008B3040">
        <w:rPr>
          <w:rFonts w:hint="eastAsia"/>
        </w:rPr>
        <w:t>, and (d)</w:t>
      </w:r>
      <w:r w:rsidR="0074003F" w:rsidRPr="0074003F">
        <w:rPr>
          <w:rFonts w:hint="eastAsia"/>
        </w:rPr>
        <w:t xml:space="preserve"> </w:t>
      </w:r>
      <w:r w:rsidR="0074003F">
        <w:rPr>
          <w:rFonts w:hint="eastAsia"/>
        </w:rPr>
        <w:t>T300 carbon fiber</w:t>
      </w:r>
      <w:r w:rsidR="0068215D">
        <w:rPr>
          <w:rFonts w:hint="eastAsia"/>
        </w:rPr>
        <w:t xml:space="preserve"> of diameter </w:t>
      </w:r>
      <w:r w:rsidR="0068215D" w:rsidRPr="0068215D">
        <w:t>7.04±0.02</w:t>
      </w:r>
      <w:r w:rsidR="0068215D" w:rsidRPr="0074003F">
        <w:rPr>
          <w:rFonts w:ascii="Times New Roman" w:hAnsi="Times New Roman" w:cs="Times New Roman"/>
        </w:rPr>
        <w:t>μm</w:t>
      </w:r>
      <w:r w:rsidR="008B3040">
        <w:rPr>
          <w:rFonts w:hint="eastAsia"/>
        </w:rPr>
        <w:t>.</w:t>
      </w:r>
      <w:r w:rsidR="001A47DA">
        <w:rPr>
          <w:rFonts w:hint="eastAsia"/>
        </w:rPr>
        <w:t xml:space="preserve"> </w:t>
      </w:r>
      <w:r w:rsidR="0068215D">
        <w:rPr>
          <w:rFonts w:hint="eastAsia"/>
        </w:rPr>
        <w:t>Silver wires and carbon fibers</w:t>
      </w:r>
      <w:r w:rsidR="001A47DA">
        <w:rPr>
          <w:rFonts w:hint="eastAsia"/>
        </w:rPr>
        <w:t xml:space="preserve"> used here are the same as those in</w:t>
      </w:r>
      <w:r w:rsidR="002A0C64">
        <w:rPr>
          <w:rFonts w:hint="eastAsia"/>
        </w:rPr>
        <w:t xml:space="preserve"> reference</w:t>
      </w:r>
      <w:r w:rsidR="001A47DA">
        <w:rPr>
          <w:rFonts w:hint="eastAsia"/>
        </w:rPr>
        <w:t xml:space="preserve"> </w:t>
      </w:r>
      <w:hyperlink w:anchor="_ENREF_27" w:tooltip="Yu, 2016 #2141" w:history="1">
        <w:r w:rsidR="00ED3697">
          <w:fldChar w:fldCharType="begin"/>
        </w:r>
        <w:r w:rsidR="00ED3697">
          <w:instrText xml:space="preserve"> ADDIN EN.CITE &lt;EndNote&gt;&lt;Cite&gt;&lt;Author&gt;Yu&lt;/Author&gt;&lt;Year&gt;2016&lt;/Year&gt;&lt;RecNum&gt;2141&lt;/RecNum&gt;&lt;DisplayText&gt;&lt;style face="superscript"&gt;24&lt;/style&gt;&lt;/DisplayText&gt;&lt;record&gt;&lt;rec-number&gt;2141&lt;/rec-number&gt;&lt;foreign-keys&gt;&lt;key app="EN" db-id="pz95200f3azwraefzp8x5fwarw595zz05awe"&gt;2141&lt;/key&gt;&lt;/foreign-keys&gt;&lt;ref-type name="Journal Article"&gt;17&lt;/ref-type&gt;&lt;contributors&gt;&lt;authors&gt;&lt;author&gt;Longteng Yu&lt;/author&gt;&lt;author&gt;Dabiao Liu&lt;/author&gt;&lt;author&gt;Kai Peng&lt;/author&gt;&lt;author&gt;Yuming He&lt;/author&gt;&lt;/authors&gt;&lt;/contributors&gt;&lt;titles&gt;&lt;title&gt;An improved torsion pendulum based on image processing for single fibers&lt;/title&gt;&lt;secondary-title&gt;Measurement Science and Technology&lt;/secondary-title&gt;&lt;/titles&gt;&lt;periodical&gt;&lt;full-title&gt;Measurement Science and Technology&lt;/full-title&gt;&lt;/periodical&gt;&lt;pages&gt;&lt;style face="normal" font="default" size="100%"&gt;In&lt;/style&gt;&lt;style face="normal" font="default" charset="134" size="100%"&gt; &lt;/style&gt;&lt;style face="normal" font="default" size="100%"&gt;press&lt;/style&gt;&lt;/pages&gt;&lt;dates&gt;&lt;year&gt;2016&lt;/year&gt;&lt;/dates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24</w:t>
        </w:r>
        <w:r w:rsidR="00ED3697">
          <w:fldChar w:fldCharType="end"/>
        </w:r>
      </w:hyperlink>
      <w:r w:rsidR="001A47DA">
        <w:rPr>
          <w:rFonts w:hint="eastAsia"/>
        </w:rPr>
        <w:t>.</w:t>
      </w:r>
    </w:p>
    <w:p w:rsidR="0058474C" w:rsidRPr="0012184C" w:rsidRDefault="00260241" w:rsidP="0058474C">
      <w:pPr>
        <w:pStyle w:val="2"/>
      </w:pPr>
      <w:r w:rsidRPr="00260241">
        <w:t>III.</w:t>
      </w:r>
      <w:r w:rsidR="0058474C" w:rsidRPr="0012184C">
        <w:rPr>
          <w:rFonts w:hint="eastAsia"/>
        </w:rPr>
        <w:t xml:space="preserve"> </w:t>
      </w:r>
      <w:r w:rsidR="0058474C">
        <w:rPr>
          <w:rFonts w:hint="eastAsia"/>
        </w:rPr>
        <w:t>Evaluation of the technique</w:t>
      </w:r>
    </w:p>
    <w:p w:rsidR="00191FF6" w:rsidRPr="00915894" w:rsidRDefault="00AF2337" w:rsidP="00D85404">
      <w:pPr>
        <w:spacing w:line="360" w:lineRule="auto"/>
        <w:ind w:firstLineChars="100" w:firstLine="220"/>
        <w:textAlignment w:val="center"/>
      </w:pPr>
      <w:r>
        <w:rPr>
          <w:rFonts w:hint="eastAsia"/>
        </w:rPr>
        <w:t>To test the s</w:t>
      </w:r>
      <w:r w:rsidR="0058474C">
        <w:rPr>
          <w:rFonts w:hint="eastAsia"/>
        </w:rPr>
        <w:t>ensitivity and reproducibility</w:t>
      </w:r>
      <w:r>
        <w:rPr>
          <w:rFonts w:hint="eastAsia"/>
        </w:rPr>
        <w:t xml:space="preserve"> of the torsion tester, </w:t>
      </w:r>
      <w:r w:rsidR="00C92765">
        <w:rPr>
          <w:rFonts w:hint="eastAsia"/>
        </w:rPr>
        <w:t>three</w:t>
      </w:r>
      <w:r w:rsidR="00463E62">
        <w:rPr>
          <w:rFonts w:hint="eastAsia"/>
        </w:rPr>
        <w:t xml:space="preserve"> repeated measurements w</w:t>
      </w:r>
      <w:r>
        <w:rPr>
          <w:rFonts w:hint="eastAsia"/>
        </w:rPr>
        <w:t>e</w:t>
      </w:r>
      <w:r w:rsidR="00463E62">
        <w:rPr>
          <w:rFonts w:hint="eastAsia"/>
        </w:rPr>
        <w:t>re performed</w:t>
      </w:r>
      <w:r>
        <w:rPr>
          <w:rFonts w:hint="eastAsia"/>
        </w:rPr>
        <w:t xml:space="preserve"> on 18</w:t>
      </w:r>
      <w:r w:rsidR="00463E62" w:rsidRPr="00237DFD">
        <w:rPr>
          <w:rFonts w:cstheme="minorHAnsi"/>
        </w:rPr>
        <w:t>μm</w:t>
      </w:r>
      <w:r>
        <w:rPr>
          <w:rFonts w:hint="eastAsia"/>
        </w:rPr>
        <w:t>-diameter</w:t>
      </w:r>
      <w:r w:rsidR="00CB658C">
        <w:rPr>
          <w:rFonts w:hint="eastAsia"/>
        </w:rPr>
        <w:t xml:space="preserve"> polycrystalline</w:t>
      </w:r>
      <w:r>
        <w:rPr>
          <w:rFonts w:hint="eastAsia"/>
        </w:rPr>
        <w:t xml:space="preserve"> copper wires</w:t>
      </w:r>
      <w:r w:rsidR="004C0B35">
        <w:rPr>
          <w:rFonts w:hint="eastAsia"/>
        </w:rPr>
        <w:t xml:space="preserve"> in elastic range</w:t>
      </w:r>
      <w:r>
        <w:rPr>
          <w:rFonts w:hint="eastAsia"/>
        </w:rPr>
        <w:t>, as shown in Fig.</w:t>
      </w:r>
      <w:r w:rsidR="00463E62">
        <w:rPr>
          <w:rFonts w:hint="eastAsia"/>
        </w:rPr>
        <w:t xml:space="preserve"> 5</w:t>
      </w:r>
      <w:r>
        <w:rPr>
          <w:rFonts w:hint="eastAsia"/>
        </w:rPr>
        <w:t xml:space="preserve">. </w:t>
      </w:r>
      <w:r w:rsidR="008B6ECD">
        <w:rPr>
          <w:rFonts w:hint="eastAsia"/>
        </w:rPr>
        <w:t>T</w:t>
      </w:r>
      <w:r w:rsidR="008B6ECD" w:rsidRPr="008B6ECD">
        <w:t>he torsion data are displayed</w:t>
      </w:r>
      <w:r w:rsidR="008B6ECD">
        <w:rPr>
          <w:rFonts w:hint="eastAsia"/>
        </w:rPr>
        <w:t xml:space="preserve"> in</w:t>
      </w:r>
      <w:r w:rsidR="008B6ECD" w:rsidRPr="008B6ECD">
        <w:t xml:space="preserve"> the form of</w:t>
      </w:r>
      <w:r w:rsidR="008B6ECD">
        <w:rPr>
          <w:rFonts w:hint="eastAsia"/>
        </w:rPr>
        <w:t xml:space="preserve"> surface shear stress </w:t>
      </w:r>
      <w:r w:rsidR="00C0637E">
        <w:object w:dxaOrig="639" w:dyaOrig="400">
          <v:shape id="_x0000_i1064" type="#_x0000_t75" style="width:31.3pt;height:20.05pt" o:ole="">
            <v:imagedata r:id="rId86" o:title=""/>
          </v:shape>
          <o:OLEObject Type="Embed" ProgID="Equation.DSMT4" ShapeID="_x0000_i1064" DrawAspect="Content" ObjectID="_1523813856" r:id="rId87"/>
        </w:object>
      </w:r>
      <w:r w:rsidR="008B6ECD">
        <w:t xml:space="preserve"> </w:t>
      </w:r>
      <w:r w:rsidR="008B6ECD" w:rsidRPr="008B6ECD">
        <w:t>versus surface</w:t>
      </w:r>
      <w:r w:rsidR="008B6ECD">
        <w:rPr>
          <w:rFonts w:hint="eastAsia"/>
        </w:rPr>
        <w:t xml:space="preserve"> </w:t>
      </w:r>
      <w:r w:rsidR="008B6ECD" w:rsidRPr="008B6ECD">
        <w:t xml:space="preserve">shear </w:t>
      </w:r>
      <w:proofErr w:type="gramStart"/>
      <w:r w:rsidR="008B6ECD" w:rsidRPr="008B6ECD">
        <w:t>strain</w:t>
      </w:r>
      <w:r w:rsidR="008B6ECD">
        <w:rPr>
          <w:rFonts w:hint="eastAsia"/>
        </w:rPr>
        <w:t xml:space="preserve"> </w:t>
      </w:r>
      <w:proofErr w:type="gramEnd"/>
      <w:r w:rsidR="00C748BA">
        <w:object w:dxaOrig="720" w:dyaOrig="260">
          <v:shape id="_x0000_i1065" type="#_x0000_t75" style="width:36.3pt;height:12.5pt" o:ole="">
            <v:imagedata r:id="rId88" o:title=""/>
          </v:shape>
          <o:OLEObject Type="Embed" ProgID="Equation.DSMT4" ShapeID="_x0000_i1065" DrawAspect="Content" ObjectID="_1523813857" r:id="rId89"/>
        </w:object>
      </w:r>
      <w:r w:rsidR="008B6ECD">
        <w:rPr>
          <w:rFonts w:hint="eastAsia"/>
        </w:rPr>
        <w:t xml:space="preserve">. Here, </w:t>
      </w:r>
      <w:r w:rsidR="00C0637E">
        <w:object w:dxaOrig="220" w:dyaOrig="260">
          <v:shape id="_x0000_i1066" type="#_x0000_t75" style="width:11.25pt;height:12.5pt" o:ole="">
            <v:imagedata r:id="rId90" o:title=""/>
          </v:shape>
          <o:OLEObject Type="Embed" ProgID="Equation.DSMT4" ShapeID="_x0000_i1066" DrawAspect="Content" ObjectID="_1523813858" r:id="rId91"/>
        </w:object>
      </w:r>
      <w:r w:rsidR="00C0637E">
        <w:t xml:space="preserve"> </w:t>
      </w:r>
      <w:r w:rsidR="00C0637E" w:rsidRPr="00C0637E">
        <w:t xml:space="preserve">is the torque, </w:t>
      </w:r>
      <w:r w:rsidR="00C0637E">
        <w:object w:dxaOrig="200" w:dyaOrig="220">
          <v:shape id="_x0000_i1067" type="#_x0000_t75" style="width:9.4pt;height:11.25pt" o:ole="">
            <v:imagedata r:id="rId92" o:title=""/>
          </v:shape>
          <o:OLEObject Type="Embed" ProgID="Equation.DSMT4" ShapeID="_x0000_i1067" DrawAspect="Content" ObjectID="_1523813859" r:id="rId93"/>
        </w:object>
      </w:r>
      <w:r w:rsidR="00C0637E">
        <w:t xml:space="preserve"> </w:t>
      </w:r>
      <w:r w:rsidR="00C0637E" w:rsidRPr="00C0637E">
        <w:t>the</w:t>
      </w:r>
      <w:r w:rsidR="00CB658C">
        <w:rPr>
          <w:rFonts w:hint="eastAsia"/>
        </w:rPr>
        <w:t xml:space="preserve"> </w:t>
      </w:r>
      <w:r w:rsidR="00C0637E">
        <w:rPr>
          <w:rFonts w:hint="eastAsia"/>
        </w:rPr>
        <w:t>wire</w:t>
      </w:r>
      <w:r w:rsidR="00C0637E" w:rsidRPr="00C0637E">
        <w:t xml:space="preserve"> radius</w:t>
      </w:r>
      <w:r w:rsidR="00C0637E">
        <w:rPr>
          <w:rFonts w:hint="eastAsia"/>
        </w:rPr>
        <w:t xml:space="preserve">, and </w:t>
      </w:r>
      <w:r w:rsidR="00C748BA">
        <w:object w:dxaOrig="220" w:dyaOrig="200">
          <v:shape id="_x0000_i1068" type="#_x0000_t75" style="width:11.25pt;height:9.4pt" o:ole="">
            <v:imagedata r:id="rId94" o:title=""/>
          </v:shape>
          <o:OLEObject Type="Embed" ProgID="Equation.DSMT4" ShapeID="_x0000_i1068" DrawAspect="Content" ObjectID="_1523813860" r:id="rId95"/>
        </w:object>
      </w:r>
      <w:r w:rsidR="00C0637E">
        <w:t xml:space="preserve"> </w:t>
      </w:r>
      <w:r w:rsidR="00C0637E" w:rsidRPr="00C0637E">
        <w:t>the twist per unit length.</w:t>
      </w:r>
      <w:r w:rsidR="00C0637E">
        <w:rPr>
          <w:rFonts w:hint="eastAsia"/>
        </w:rPr>
        <w:t xml:space="preserve"> </w:t>
      </w:r>
      <w:r w:rsidR="00D85404">
        <w:rPr>
          <w:rFonts w:hint="eastAsia"/>
        </w:rPr>
        <w:t>The experimental curves exhibit</w:t>
      </w:r>
      <w:r w:rsidR="00C766C8">
        <w:rPr>
          <w:rFonts w:hint="eastAsia"/>
        </w:rPr>
        <w:t xml:space="preserve"> a</w:t>
      </w:r>
      <w:r w:rsidR="00D85404">
        <w:rPr>
          <w:rFonts w:hint="eastAsia"/>
        </w:rPr>
        <w:t xml:space="preserve"> reasonable repeatability. </w:t>
      </w:r>
      <w:r w:rsidR="00191FF6">
        <w:rPr>
          <w:rFonts w:hint="eastAsia"/>
        </w:rPr>
        <w:t xml:space="preserve">We used the mean curve as a representative response (see Fig. 5), in which the error bar marked on the mean curve is </w:t>
      </w:r>
      <w:r w:rsidR="00191FF6" w:rsidRPr="004C0B35">
        <w:rPr>
          <w:rFonts w:hint="eastAsia"/>
        </w:rPr>
        <w:t>±</w:t>
      </w:r>
      <w:r w:rsidR="004C0B35" w:rsidRPr="004C0B35">
        <w:rPr>
          <w:rFonts w:hint="eastAsia"/>
        </w:rPr>
        <w:t>2</w:t>
      </w:r>
      <w:r w:rsidR="008E12BB">
        <w:rPr>
          <w:rFonts w:hint="eastAsia"/>
        </w:rPr>
        <w:t>M</w:t>
      </w:r>
      <w:r w:rsidR="00191FF6" w:rsidRPr="004C0B35">
        <w:rPr>
          <w:rFonts w:hint="eastAsia"/>
        </w:rPr>
        <w:t>Pa</w:t>
      </w:r>
      <w:r w:rsidR="00191FF6">
        <w:rPr>
          <w:rFonts w:hint="eastAsia"/>
        </w:rPr>
        <w:t xml:space="preserve">. </w:t>
      </w:r>
      <w:r w:rsidR="00C0637E">
        <w:rPr>
          <w:rFonts w:hint="eastAsia"/>
        </w:rPr>
        <w:t>The</w:t>
      </w:r>
      <w:r w:rsidR="00FC4F88">
        <w:rPr>
          <w:rFonts w:hint="eastAsia"/>
        </w:rPr>
        <w:t xml:space="preserve"> corresponding shear modulus </w:t>
      </w:r>
      <w:r w:rsidR="008E63DA">
        <w:rPr>
          <w:rFonts w:hint="eastAsia"/>
        </w:rPr>
        <w:t xml:space="preserve">is calculated as </w:t>
      </w:r>
      <w:r w:rsidR="004C0B35" w:rsidRPr="004C0B35">
        <w:rPr>
          <w:rFonts w:hint="eastAsia"/>
        </w:rPr>
        <w:t>54.11</w:t>
      </w:r>
      <w:r w:rsidR="004C0B35" w:rsidRPr="004C0B35">
        <w:t>±</w:t>
      </w:r>
      <w:r w:rsidR="004C0B35" w:rsidRPr="004C0B35">
        <w:rPr>
          <w:rFonts w:hint="eastAsia"/>
        </w:rPr>
        <w:t>2.14</w:t>
      </w:r>
      <w:r w:rsidR="004C0B35">
        <w:rPr>
          <w:rFonts w:hint="eastAsia"/>
        </w:rPr>
        <w:t>G</w:t>
      </w:r>
      <w:r w:rsidR="008E12BB">
        <w:rPr>
          <w:rFonts w:hint="eastAsia"/>
        </w:rPr>
        <w:t>Pa, as</w:t>
      </w:r>
      <w:r w:rsidR="00C0637E">
        <w:rPr>
          <w:rFonts w:hint="eastAsia"/>
        </w:rPr>
        <w:t xml:space="preserve"> listed in Table 1. </w:t>
      </w:r>
      <w:r w:rsidR="003F5F34">
        <w:rPr>
          <w:rFonts w:hint="eastAsia"/>
        </w:rPr>
        <w:t>The fluctuations in t</w:t>
      </w:r>
      <w:r w:rsidR="00A6419E">
        <w:rPr>
          <w:rFonts w:hint="eastAsia"/>
        </w:rPr>
        <w:t>he curves are mainly due to the</w:t>
      </w:r>
      <w:r w:rsidR="00A6419E">
        <w:t xml:space="preserve"> </w:t>
      </w:r>
      <w:r w:rsidR="00915894">
        <w:rPr>
          <w:rFonts w:hint="eastAsia"/>
        </w:rPr>
        <w:lastRenderedPageBreak/>
        <w:t xml:space="preserve">misalignment between the specimen and the twisting head, as </w:t>
      </w:r>
      <w:r w:rsidR="00F23DCE">
        <w:rPr>
          <w:rFonts w:hint="eastAsia"/>
        </w:rPr>
        <w:t>shown</w:t>
      </w:r>
      <w:r w:rsidR="00915894">
        <w:rPr>
          <w:rFonts w:hint="eastAsia"/>
        </w:rPr>
        <w:t xml:space="preserve"> </w:t>
      </w:r>
      <w:bookmarkStart w:id="53" w:name="OLE_LINK1"/>
      <w:bookmarkStart w:id="54" w:name="OLE_LINK2"/>
      <w:r w:rsidR="00915894">
        <w:rPr>
          <w:rFonts w:hint="eastAsia"/>
        </w:rPr>
        <w:t>in Fig. 6</w:t>
      </w:r>
      <w:bookmarkEnd w:id="53"/>
      <w:bookmarkEnd w:id="54"/>
      <w:r w:rsidR="00915894">
        <w:rPr>
          <w:rFonts w:hint="eastAsia"/>
        </w:rPr>
        <w:t xml:space="preserve">. As pointed out by Walter and Kraft </w:t>
      </w:r>
      <w:hyperlink w:anchor="_ENREF_23" w:tooltip="Walter, 2011 #887" w:history="1">
        <w:r w:rsidR="00ED3697">
          <w:rPr>
            <w:rFonts w:cstheme="minorHAnsi"/>
          </w:rPr>
          <w:fldChar w:fldCharType="begin"/>
        </w:r>
        <w:r w:rsidR="00ED3697">
          <w:rPr>
            <w:rFonts w:cstheme="minorHAnsi"/>
          </w:rPr>
          <w:instrText xml:space="preserve"> ADDIN EN.CITE &lt;EndNote&gt;&lt;Cite&gt;&lt;Author&gt;Walter&lt;/Author&gt;&lt;Year&gt;2011&lt;/Year&gt;&lt;RecNum&gt;887&lt;/RecNum&gt;&lt;DisplayText&gt;&lt;style face="superscript"&gt;21&lt;/style&gt;&lt;/DisplayText&gt;&lt;record&gt;&lt;rec-number&gt;887&lt;/rec-number&gt;&lt;foreign-keys&gt;&lt;key app="EN" db-id="pz95200f3azwraefzp8x5fwarw595zz05awe"&gt;887&lt;/key&gt;&lt;/foreign-keys&gt;&lt;ref-type name="Journal Article"&gt;17&lt;/ref-type&gt;&lt;contributors&gt;&lt;authors&gt;&lt;author&gt;Walter, M.&lt;/author&gt;&lt;author&gt;Kraft, O.&lt;/author&gt;&lt;/authors&gt;&lt;/contributors&gt;&lt;auth-address&gt;Karlsruher Institut fur Technologie, Institut fur Materialforschung II, Hermann-von-Helmholtz-Platz 1, 76344 Eggenstein-Leopoldshafen, Germany.&lt;/auth-address&gt;&lt;titles&gt;&lt;title&gt;A new method to measure torsion moments on small-scaled specimens&lt;/title&gt;&lt;secondary-title&gt;Review of Scientific Instruments&lt;/secondary-title&gt;&lt;alt-title&gt;The Review of Scientific Instruments&lt;/alt-title&gt;&lt;/titles&gt;&lt;periodical&gt;&lt;full-title&gt;Review Of Scientific Instruments&lt;/full-title&gt;&lt;abbr-1&gt;Rev Sci Instrum&lt;/abbr-1&gt;&lt;abbr-2&gt;Rev. Sci. Instrum.&lt;/abbr-2&gt;&lt;/periodical&gt;&lt;alt-periodical&gt;&lt;full-title&gt;Review Of Scientific Instrument&lt;/full-title&gt;&lt;abbr-1&gt;The Review of Scientific Instruments&lt;/abbr-1&gt;&lt;/alt-periodical&gt;&lt;pages&gt;035109&lt;/pages&gt;&lt;volume&gt;82&lt;/volume&gt;&lt;number&gt;3&lt;/number&gt;&lt;edition&gt;2011/04/05&lt;/edition&gt;&lt;dates&gt;&lt;year&gt;2011&lt;/year&gt;&lt;pub-dates&gt;&lt;date&gt;Mar&lt;/date&gt;&lt;/pub-dates&gt;&lt;/dates&gt;&lt;isbn&gt;1089-7623 (Electronic)&amp;#xD;0034-6748 (Linking)&lt;/isbn&gt;&lt;accession-num&gt;21456791&lt;/accession-num&gt;&lt;urls&gt;&lt;related-urls&gt;&lt;url&gt;http://www.ncbi.nlm.nih.gov/pubmed/21456791&lt;/url&gt;&lt;/related-urls&gt;&lt;/urls&gt;&lt;electronic-resource-num&gt;10.1063/1.3557824&lt;/electronic-resource-num&gt;&lt;language&gt;eng&lt;/language&gt;&lt;/record&gt;&lt;/Cite&gt;&lt;/EndNote&gt;</w:instrText>
        </w:r>
        <w:r w:rsidR="00ED3697">
          <w:rPr>
            <w:rFonts w:cstheme="minorHAnsi"/>
          </w:rPr>
          <w:fldChar w:fldCharType="separate"/>
        </w:r>
        <w:r w:rsidR="00ED3697" w:rsidRPr="006E6726">
          <w:rPr>
            <w:rFonts w:cstheme="minorHAnsi"/>
            <w:noProof/>
            <w:vertAlign w:val="superscript"/>
          </w:rPr>
          <w:t>21</w:t>
        </w:r>
        <w:r w:rsidR="00ED3697">
          <w:rPr>
            <w:rFonts w:cstheme="minorHAnsi"/>
          </w:rPr>
          <w:fldChar w:fldCharType="end"/>
        </w:r>
      </w:hyperlink>
      <w:r w:rsidR="00915894">
        <w:rPr>
          <w:rFonts w:hint="eastAsia"/>
        </w:rPr>
        <w:t xml:space="preserve">, it is hard to align the </w:t>
      </w:r>
      <w:r w:rsidR="00F23DCE">
        <w:rPr>
          <w:rFonts w:hint="eastAsia"/>
        </w:rPr>
        <w:t>specimen</w:t>
      </w:r>
      <w:r w:rsidR="00915894">
        <w:rPr>
          <w:rFonts w:hint="eastAsia"/>
        </w:rPr>
        <w:t xml:space="preserve"> perfectly into the twisting head. Therefore, the cross-beam moves around a circular </w:t>
      </w:r>
      <w:r w:rsidR="00915894" w:rsidRPr="00915894">
        <w:t>track</w:t>
      </w:r>
      <w:r w:rsidR="00915894">
        <w:rPr>
          <w:rFonts w:hint="eastAsia"/>
        </w:rPr>
        <w:t xml:space="preserve"> during one rotation (see Fig. 6(a)). Such a motion </w:t>
      </w:r>
      <w:r w:rsidR="00D85404">
        <w:rPr>
          <w:rFonts w:hint="eastAsia"/>
        </w:rPr>
        <w:t xml:space="preserve">leads to an alternating signal in the </w:t>
      </w:r>
      <w:r w:rsidR="00F23DCE">
        <w:rPr>
          <w:rFonts w:hint="eastAsia"/>
        </w:rPr>
        <w:t>angular displacement</w:t>
      </w:r>
      <w:r w:rsidR="00D85404">
        <w:rPr>
          <w:rFonts w:hint="eastAsia"/>
        </w:rPr>
        <w:t xml:space="preserve"> measurement of the torsion wire, </w:t>
      </w:r>
      <w:r w:rsidR="00F23DCE">
        <w:rPr>
          <w:rFonts w:hint="eastAsia"/>
        </w:rPr>
        <w:t>as well as in</w:t>
      </w:r>
      <w:r w:rsidR="00D85404">
        <w:rPr>
          <w:rFonts w:hint="eastAsia"/>
        </w:rPr>
        <w:t xml:space="preserve"> the torque</w:t>
      </w:r>
      <w:r w:rsidR="00F23DCE">
        <w:rPr>
          <w:rFonts w:hint="eastAsia"/>
        </w:rPr>
        <w:t xml:space="preserve"> measurement</w:t>
      </w:r>
      <w:r w:rsidR="00D85404">
        <w:rPr>
          <w:rFonts w:hint="eastAsia"/>
        </w:rPr>
        <w:t>, as illustrated in Figs. 6</w:t>
      </w:r>
      <w:r w:rsidR="007F3885">
        <w:rPr>
          <w:rFonts w:hint="eastAsia"/>
        </w:rPr>
        <w:t xml:space="preserve"> </w:t>
      </w:r>
      <w:r w:rsidR="00D85404">
        <w:rPr>
          <w:rFonts w:hint="eastAsia"/>
        </w:rPr>
        <w:t xml:space="preserve">(b) and (c). One can see that the closer is the cross-beam to the fixed end of the torsion </w:t>
      </w:r>
      <w:proofErr w:type="gramStart"/>
      <w:r w:rsidR="00D85404">
        <w:rPr>
          <w:rFonts w:hint="eastAsia"/>
        </w:rPr>
        <w:t>wire,</w:t>
      </w:r>
      <w:proofErr w:type="gramEnd"/>
      <w:r w:rsidR="00D85404">
        <w:rPr>
          <w:rFonts w:hint="eastAsia"/>
        </w:rPr>
        <w:t xml:space="preserve"> </w:t>
      </w:r>
      <w:r w:rsidR="00D85404" w:rsidRPr="00D85404">
        <w:t>the less is the influence of</w:t>
      </w:r>
      <w:r w:rsidR="00D85404">
        <w:rPr>
          <w:rFonts w:hint="eastAsia"/>
        </w:rPr>
        <w:t xml:space="preserve"> misalignment on the torque</w:t>
      </w:r>
      <w:r w:rsidR="00F23DCE">
        <w:rPr>
          <w:rFonts w:hint="eastAsia"/>
        </w:rPr>
        <w:t xml:space="preserve"> measurement</w:t>
      </w:r>
      <w:r w:rsidR="00D85404">
        <w:rPr>
          <w:rFonts w:hint="eastAsia"/>
        </w:rPr>
        <w:t xml:space="preserve">. Therefore, we adopted the torsion wire of length </w:t>
      </w:r>
      <w:r w:rsidR="00D85404" w:rsidRPr="00D85404">
        <w:t>in the range</w:t>
      </w:r>
      <w:r w:rsidR="00D85404">
        <w:rPr>
          <w:rFonts w:hint="eastAsia"/>
        </w:rPr>
        <w:t xml:space="preserve"> 10-25mm</w:t>
      </w:r>
      <w:r w:rsidR="00F23DCE">
        <w:rPr>
          <w:rFonts w:hint="eastAsia"/>
        </w:rPr>
        <w:t xml:space="preserve"> throughout testing</w:t>
      </w:r>
      <w:r w:rsidR="00D85404">
        <w:rPr>
          <w:rFonts w:hint="eastAsia"/>
        </w:rPr>
        <w:t xml:space="preserve">, which </w:t>
      </w:r>
      <w:r w:rsidR="008E12BB">
        <w:rPr>
          <w:rFonts w:hint="eastAsia"/>
        </w:rPr>
        <w:t>was</w:t>
      </w:r>
      <w:r w:rsidR="00D85404">
        <w:rPr>
          <w:rFonts w:hint="eastAsia"/>
        </w:rPr>
        <w:t xml:space="preserve"> much </w:t>
      </w:r>
      <w:r w:rsidR="00F23DCE">
        <w:rPr>
          <w:rFonts w:hint="eastAsia"/>
        </w:rPr>
        <w:t>shorter</w:t>
      </w:r>
      <w:r w:rsidR="00D85404">
        <w:rPr>
          <w:rFonts w:hint="eastAsia"/>
        </w:rPr>
        <w:t xml:space="preserve"> than the gauge length of the specimen. In addition, the roughness of the cross-beam also has an </w:t>
      </w:r>
      <w:r w:rsidR="00F23DCE">
        <w:rPr>
          <w:rFonts w:hint="eastAsia"/>
        </w:rPr>
        <w:t>influence</w:t>
      </w:r>
      <w:r w:rsidR="00D85404">
        <w:rPr>
          <w:rFonts w:hint="eastAsia"/>
        </w:rPr>
        <w:t xml:space="preserve"> on the torque signal, which </w:t>
      </w:r>
      <w:r w:rsidR="00D85404">
        <w:t>turns</w:t>
      </w:r>
      <w:r w:rsidR="00D85404">
        <w:rPr>
          <w:rFonts w:hint="eastAsia"/>
        </w:rPr>
        <w:t xml:space="preserve"> out to be much smaller than that caused by the misalignment.</w:t>
      </w:r>
    </w:p>
    <w:p w:rsidR="00FC4F88" w:rsidRDefault="00191FF6" w:rsidP="008E12BB">
      <w:pPr>
        <w:spacing w:line="360" w:lineRule="auto"/>
        <w:ind w:firstLineChars="100" w:firstLine="220"/>
        <w:textAlignment w:val="center"/>
      </w:pPr>
      <w:proofErr w:type="gramStart"/>
      <w:r>
        <w:rPr>
          <w:rFonts w:hint="eastAsia"/>
        </w:rPr>
        <w:t xml:space="preserve">According to </w:t>
      </w:r>
      <w:proofErr w:type="spellStart"/>
      <w:r>
        <w:rPr>
          <w:rFonts w:hint="eastAsia"/>
        </w:rPr>
        <w:t>Eqs</w:t>
      </w:r>
      <w:proofErr w:type="spellEnd"/>
      <w:r>
        <w:rPr>
          <w:rFonts w:hint="eastAsia"/>
        </w:rPr>
        <w:t>.</w:t>
      </w:r>
      <w:proofErr w:type="gramEnd"/>
      <w:r>
        <w:rPr>
          <w:rFonts w:hint="eastAsia"/>
        </w:rPr>
        <w:t xml:space="preserve"> </w:t>
      </w:r>
      <w:r w:rsidR="00A4644A">
        <w:fldChar w:fldCharType="begin"/>
      </w:r>
      <w:r>
        <w:instrText xml:space="preserve"> GOTOBUTTON ZEqnNum131486  \* MERGEFORMAT </w:instrText>
      </w:r>
      <w:fldSimple w:instr=" REF ZEqnNum131486 \* Charformat \! \* MERGEFORMAT ">
        <w:r w:rsidR="001D33B4">
          <w:instrText>(1)</w:instrText>
        </w:r>
      </w:fldSimple>
      <w:r w:rsidR="00A4644A">
        <w:fldChar w:fldCharType="end"/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and </w:t>
      </w:r>
      <w:proofErr w:type="gramEnd"/>
      <w:r w:rsidR="00A4644A">
        <w:fldChar w:fldCharType="begin"/>
      </w:r>
      <w:r>
        <w:instrText xml:space="preserve"> GOTOBUTTON ZEqnNum902575  \* MERGEFORMAT </w:instrText>
      </w:r>
      <w:fldSimple w:instr=" REF ZEqnNum902575 \* Charformat \! \* MERGEFORMAT ">
        <w:r w:rsidR="001D33B4">
          <w:instrText>(4)</w:instrText>
        </w:r>
      </w:fldSimple>
      <w:r w:rsidR="00A4644A">
        <w:fldChar w:fldCharType="end"/>
      </w:r>
      <w:r>
        <w:rPr>
          <w:rFonts w:hint="eastAsia"/>
        </w:rPr>
        <w:t>,</w:t>
      </w:r>
      <w:r w:rsidR="00F23DCE">
        <w:rPr>
          <w:rFonts w:hint="eastAsia"/>
        </w:rPr>
        <w:t xml:space="preserve"> one can see </w:t>
      </w:r>
      <w:r w:rsidR="00F23DCE">
        <w:t>that</w:t>
      </w:r>
      <w:r w:rsidR="00F23DCE">
        <w:rPr>
          <w:rFonts w:hint="eastAsia"/>
        </w:rPr>
        <w:t xml:space="preserve"> </w:t>
      </w:r>
      <w:r w:rsidR="003F5F34">
        <w:rPr>
          <w:rFonts w:hint="eastAsia"/>
        </w:rPr>
        <w:t>the</w:t>
      </w:r>
      <w:r w:rsidR="00F23DCE">
        <w:rPr>
          <w:rFonts w:hint="eastAsia"/>
        </w:rPr>
        <w:t xml:space="preserve"> measured</w:t>
      </w:r>
      <w:r w:rsidR="003F5F34">
        <w:rPr>
          <w:rFonts w:hint="eastAsia"/>
        </w:rPr>
        <w:t xml:space="preserve"> torque is strongly dependent on the wire diameter. That is, there is</w:t>
      </w:r>
      <w:r w:rsidR="00783F00">
        <w:rPr>
          <w:rFonts w:hint="eastAsia"/>
        </w:rPr>
        <w:t xml:space="preserve"> a</w:t>
      </w:r>
      <w:r w:rsidR="003F5F34">
        <w:rPr>
          <w:rFonts w:hint="eastAsia"/>
        </w:rPr>
        <w:t xml:space="preserve"> </w:t>
      </w:r>
      <w:r w:rsidR="00F23DCE">
        <w:rPr>
          <w:rFonts w:hint="eastAsia"/>
        </w:rPr>
        <w:t>dra</w:t>
      </w:r>
      <w:r w:rsidR="00783F00">
        <w:rPr>
          <w:rFonts w:hint="eastAsia"/>
        </w:rPr>
        <w:t>matically</w:t>
      </w:r>
      <w:r w:rsidR="003F5F34">
        <w:rPr>
          <w:rFonts w:hint="eastAsia"/>
        </w:rPr>
        <w:t xml:space="preserve"> decrease in torque </w:t>
      </w:r>
      <w:r w:rsidR="003F5F34">
        <w:t>with</w:t>
      </w:r>
      <w:r w:rsidR="003F5F34">
        <w:rPr>
          <w:rFonts w:hint="eastAsia"/>
        </w:rPr>
        <w:t xml:space="preserve"> decreasing the fiber</w:t>
      </w:r>
      <w:r w:rsidR="00D85404">
        <w:rPr>
          <w:rFonts w:hint="eastAsia"/>
        </w:rPr>
        <w:t>/wire</w:t>
      </w:r>
      <w:r w:rsidR="003F5F34">
        <w:rPr>
          <w:rFonts w:hint="eastAsia"/>
        </w:rPr>
        <w:t xml:space="preserve"> diameter. </w:t>
      </w:r>
      <w:r w:rsidR="004E22C5">
        <w:rPr>
          <w:rFonts w:hint="eastAsia"/>
        </w:rPr>
        <w:t xml:space="preserve">Compared with </w:t>
      </w:r>
      <w:r w:rsidR="00783F00">
        <w:rPr>
          <w:rFonts w:hint="eastAsia"/>
        </w:rPr>
        <w:t>the</w:t>
      </w:r>
      <w:r w:rsidR="004E22C5">
        <w:rPr>
          <w:rFonts w:hint="eastAsia"/>
        </w:rPr>
        <w:t xml:space="preserve"> previous study</w:t>
      </w:r>
      <w:r w:rsidR="006366B1">
        <w:rPr>
          <w:rFonts w:hint="eastAsia"/>
        </w:rPr>
        <w:t xml:space="preserve"> </w:t>
      </w:r>
      <w:hyperlink w:anchor="_ENREF_1" w:tooltip="Liu, 2013 #1605" w:history="1">
        <w:r w:rsidR="00ED3697">
          <w:fldChar w:fldCharType="begin"/>
        </w:r>
        <w:r w:rsidR="00ED3697">
          <w:instrText xml:space="preserve"> ADDIN EN.CITE &lt;EndNote&gt;&lt;Cite&gt;&lt;Author&gt;Liu&lt;/Author&gt;&lt;Year&gt;2013&lt;/Year&gt;&lt;RecNum&gt;1605&lt;/RecNum&gt;&lt;DisplayText&gt;&lt;style face="superscript"&gt;1&lt;/style&gt;&lt;/DisplayText&gt;&lt;record&gt;&lt;rec-number&gt;1605&lt;/rec-number&gt;&lt;foreign-keys&gt;&lt;key app="EN" db-id="pz95200f3azwraefzp8x5fwarw595zz05awe"&gt;1605&lt;/key&gt;&lt;/foreign-keys&gt;&lt;ref-type name="Journal Article"&gt;17&lt;/ref-type&gt;&lt;contributors&gt;&lt;authors&gt;&lt;author&gt;Liu, Dabiao&lt;/author&gt;&lt;author&gt;He, Yuming&lt;/author&gt;&lt;author&gt;Dunstan, D. J.&lt;/author&gt;&lt;author&gt;Zhang, Bo&lt;/author&gt;&lt;author&gt;Gan, Zhipeng&lt;/author&gt;&lt;author&gt;Hu, Peng&lt;/author&gt;&lt;author&gt;Ding, Huaming&lt;/author&gt;&lt;/authors&gt;&lt;/contributors&gt;&lt;titles&gt;&lt;title&gt;Toward a further understanding of size effects in the torsion of thin metal wires: An experimental and theoretical assessment&lt;/title&gt;&lt;secondary-title&gt;International Journal Of Plasticity&lt;/secondary-title&gt;&lt;/titles&gt;&lt;periodical&gt;&lt;full-title&gt;International Journal Of Plasticity&lt;/full-title&gt;&lt;abbr-1&gt;Int J Plasticity&lt;/abbr-1&gt;&lt;abbr-2&gt;Int. J. Plasticity&lt;/abbr-2&gt;&lt;/periodical&gt;&lt;pages&gt;30-52&lt;/pages&gt;&lt;volume&gt;41&lt;/volume&gt;&lt;section&gt;30&lt;/section&gt;&lt;keywords&gt;&lt;keyword&gt;Size effects&lt;/keyword&gt;&lt;keyword&gt;Copper wires&lt;/keyword&gt;&lt;keyword&gt;Torsion testing&lt;/keyword&gt;&lt;keyword&gt;Strain gradient plasticity&lt;/keyword&gt;&lt;keyword&gt;Critical thickness&lt;/keyword&gt;&lt;/keywords&gt;&lt;dates&gt;&lt;year&gt;2013&lt;/year&gt;&lt;/dates&gt;&lt;isbn&gt;0749-6419&lt;/isbn&gt;&lt;urls&gt;&lt;related-urls&gt;&lt;url&gt;http://www.sciencedirect.com/science/article/pii/S0749641912001234?v=s5&lt;/url&gt;&lt;/related-urls&gt;&lt;/urls&gt;&lt;electronic-resource-num&gt;10.1016/j.ijplas.2012.08.007&lt;/electronic-resource-num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1</w:t>
        </w:r>
        <w:r w:rsidR="00ED3697">
          <w:fldChar w:fldCharType="end"/>
        </w:r>
      </w:hyperlink>
      <w:r w:rsidR="004E22C5">
        <w:rPr>
          <w:rFonts w:hint="eastAsia"/>
        </w:rPr>
        <w:t xml:space="preserve">, </w:t>
      </w:r>
      <w:r w:rsidR="00783F00">
        <w:rPr>
          <w:rFonts w:hint="eastAsia"/>
        </w:rPr>
        <w:t>the</w:t>
      </w:r>
      <w:r w:rsidR="004E22C5">
        <w:rPr>
          <w:rFonts w:hint="eastAsia"/>
        </w:rPr>
        <w:t xml:space="preserve"> improved design</w:t>
      </w:r>
      <w:r w:rsidR="006366B1">
        <w:rPr>
          <w:rFonts w:hint="eastAsia"/>
        </w:rPr>
        <w:t xml:space="preserve"> of torsion </w:t>
      </w:r>
      <w:r w:rsidR="00783F00">
        <w:rPr>
          <w:rFonts w:hint="eastAsia"/>
        </w:rPr>
        <w:t>tester here</w:t>
      </w:r>
      <w:r w:rsidR="006366B1">
        <w:rPr>
          <w:rFonts w:hint="eastAsia"/>
        </w:rPr>
        <w:t xml:space="preserve"> is allowed</w:t>
      </w:r>
      <w:r w:rsidR="004E22C5">
        <w:rPr>
          <w:rFonts w:hint="eastAsia"/>
        </w:rPr>
        <w:t xml:space="preserve"> to measure torque as low as 10</w:t>
      </w:r>
      <w:r w:rsidR="004E22C5">
        <w:rPr>
          <w:rFonts w:hint="eastAsia"/>
          <w:vertAlign w:val="superscript"/>
        </w:rPr>
        <w:t>-9</w:t>
      </w:r>
      <w:r w:rsidR="004E22C5">
        <w:rPr>
          <w:rFonts w:hint="eastAsia"/>
        </w:rPr>
        <w:t>N</w:t>
      </w:r>
      <w:r w:rsidR="006366B1">
        <w:rPr>
          <w:rFonts w:hint="eastAsia"/>
        </w:rPr>
        <w:sym w:font="Wingdings 2" w:char="F095"/>
      </w:r>
      <w:r w:rsidR="004E22C5">
        <w:rPr>
          <w:rFonts w:hint="eastAsia"/>
        </w:rPr>
        <w:t xml:space="preserve">m </w:t>
      </w:r>
      <w:r w:rsidR="004E22C5">
        <w:t>with</w:t>
      </w:r>
      <w:r w:rsidR="004E22C5">
        <w:rPr>
          <w:rFonts w:hint="eastAsia"/>
        </w:rPr>
        <w:t xml:space="preserve"> a resolution of up to</w:t>
      </w:r>
      <w:r w:rsidR="006366B1">
        <w:rPr>
          <w:rFonts w:hint="eastAsia"/>
        </w:rPr>
        <w:t xml:space="preserve"> 10</w:t>
      </w:r>
      <w:r w:rsidR="006366B1">
        <w:rPr>
          <w:rFonts w:hint="eastAsia"/>
          <w:vertAlign w:val="superscript"/>
        </w:rPr>
        <w:t>-10</w:t>
      </w:r>
      <w:r w:rsidR="006366B1">
        <w:rPr>
          <w:rFonts w:hint="eastAsia"/>
        </w:rPr>
        <w:t>N</w:t>
      </w:r>
      <w:r w:rsidR="006366B1">
        <w:rPr>
          <w:rFonts w:hint="eastAsia"/>
        </w:rPr>
        <w:sym w:font="Wingdings 2" w:char="F095"/>
      </w:r>
      <w:r w:rsidR="006366B1">
        <w:rPr>
          <w:rFonts w:hint="eastAsia"/>
        </w:rPr>
        <w:t>m</w:t>
      </w:r>
      <w:r w:rsidR="004E22C5">
        <w:rPr>
          <w:rFonts w:hint="eastAsia"/>
        </w:rPr>
        <w:t>, which enables to</w:t>
      </w:r>
      <w:r w:rsidR="006366B1">
        <w:rPr>
          <w:rFonts w:hint="eastAsia"/>
        </w:rPr>
        <w:t xml:space="preserve"> characterize sing</w:t>
      </w:r>
      <w:r w:rsidR="00783F00">
        <w:rPr>
          <w:rFonts w:hint="eastAsia"/>
        </w:rPr>
        <w:t>le</w:t>
      </w:r>
      <w:r w:rsidR="006366B1">
        <w:rPr>
          <w:rFonts w:hint="eastAsia"/>
        </w:rPr>
        <w:t xml:space="preserve"> fibers </w:t>
      </w:r>
      <w:r w:rsidR="006366B1">
        <w:t xml:space="preserve">with </w:t>
      </w:r>
      <w:r w:rsidR="004E22C5">
        <w:t>diameter</w:t>
      </w:r>
      <w:r w:rsidR="004E22C5">
        <w:rPr>
          <w:rFonts w:hint="eastAsia"/>
        </w:rPr>
        <w:t xml:space="preserve"> less than 10</w:t>
      </w:r>
      <w:bookmarkStart w:id="55" w:name="OLE_LINK31"/>
      <w:bookmarkStart w:id="56" w:name="OLE_LINK32"/>
      <w:r w:rsidR="004E22C5" w:rsidRPr="00237DFD">
        <w:rPr>
          <w:rFonts w:cstheme="minorHAnsi"/>
        </w:rPr>
        <w:t>μm</w:t>
      </w:r>
      <w:bookmarkEnd w:id="55"/>
      <w:bookmarkEnd w:id="56"/>
      <w:r w:rsidR="004E22C5">
        <w:rPr>
          <w:rFonts w:hint="eastAsia"/>
        </w:rPr>
        <w:t>.</w:t>
      </w:r>
      <w:r>
        <w:rPr>
          <w:rFonts w:hint="eastAsia"/>
        </w:rPr>
        <w:t xml:space="preserve"> </w:t>
      </w:r>
      <w:r w:rsidR="003F5F34">
        <w:rPr>
          <w:rFonts w:hint="eastAsia"/>
        </w:rPr>
        <w:t>For example</w:t>
      </w:r>
      <w:r>
        <w:rPr>
          <w:rFonts w:hint="eastAsia"/>
        </w:rPr>
        <w:t xml:space="preserve">, the </w:t>
      </w:r>
      <w:proofErr w:type="spellStart"/>
      <w:r>
        <w:rPr>
          <w:rFonts w:hint="eastAsia"/>
        </w:rPr>
        <w:t>torsional</w:t>
      </w:r>
      <w:proofErr w:type="spellEnd"/>
      <w:r>
        <w:rPr>
          <w:rFonts w:hint="eastAsia"/>
        </w:rPr>
        <w:t xml:space="preserve"> properties of </w:t>
      </w:r>
      <w:r w:rsidR="006366B1">
        <w:rPr>
          <w:rFonts w:hint="eastAsia"/>
        </w:rPr>
        <w:t>individual</w:t>
      </w:r>
      <w:r>
        <w:rPr>
          <w:rFonts w:hint="eastAsia"/>
        </w:rPr>
        <w:t xml:space="preserve"> carbon fibers</w:t>
      </w:r>
      <w:r w:rsidR="006366B1">
        <w:rPr>
          <w:rFonts w:hint="eastAsia"/>
        </w:rPr>
        <w:t xml:space="preserve"> of diameter </w:t>
      </w:r>
      <w:r w:rsidR="006366B1" w:rsidRPr="006366B1">
        <w:rPr>
          <w:rFonts w:hint="eastAsia"/>
        </w:rPr>
        <w:t>7.02</w:t>
      </w:r>
      <w:r w:rsidR="006366B1" w:rsidRPr="006366B1">
        <w:t>±</w:t>
      </w:r>
      <w:r w:rsidR="006366B1" w:rsidRPr="006366B1">
        <w:rPr>
          <w:rFonts w:hint="eastAsia"/>
        </w:rPr>
        <w:t>0.18</w:t>
      </w:r>
      <w:r w:rsidR="006366B1" w:rsidRPr="00237DFD">
        <w:rPr>
          <w:rFonts w:cstheme="minorHAnsi"/>
        </w:rPr>
        <w:t>μm</w:t>
      </w:r>
      <w:r>
        <w:rPr>
          <w:rFonts w:hint="eastAsia"/>
        </w:rPr>
        <w:t xml:space="preserve"> </w:t>
      </w:r>
      <w:r w:rsidR="00D85404">
        <w:rPr>
          <w:rFonts w:hint="eastAsia"/>
        </w:rPr>
        <w:t>are</w:t>
      </w:r>
      <w:r>
        <w:rPr>
          <w:rFonts w:hint="eastAsia"/>
        </w:rPr>
        <w:t xml:space="preserve"> studied</w:t>
      </w:r>
      <w:r w:rsidR="00783F00">
        <w:rPr>
          <w:rFonts w:hint="eastAsia"/>
        </w:rPr>
        <w:t xml:space="preserve"> (see Section 4)</w:t>
      </w:r>
      <w:r>
        <w:rPr>
          <w:rFonts w:hint="eastAsia"/>
        </w:rPr>
        <w:t>.</w:t>
      </w:r>
    </w:p>
    <w:p w:rsidR="00191FF6" w:rsidRDefault="004C0B35" w:rsidP="00191FF6">
      <w:pPr>
        <w:spacing w:line="360" w:lineRule="auto"/>
        <w:jc w:val="center"/>
        <w:textAlignment w:val="center"/>
      </w:pPr>
      <w:r>
        <w:rPr>
          <w:noProof/>
        </w:rPr>
        <w:drawing>
          <wp:inline distT="0" distB="0" distL="0" distR="0">
            <wp:extent cx="4099726" cy="2647784"/>
            <wp:effectExtent l="19050" t="0" r="0" b="0"/>
            <wp:docPr id="49" name="图片 49" descr="C:\Users\john\Desktop\Graph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john\Desktop\Graph5.jpg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 t="80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726" cy="2647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FF6" w:rsidRDefault="00DD4CEF" w:rsidP="00915894">
      <w:pPr>
        <w:spacing w:line="360" w:lineRule="auto"/>
        <w:jc w:val="left"/>
        <w:textAlignment w:val="center"/>
        <w:rPr>
          <w:rFonts w:cstheme="minorHAnsi"/>
        </w:rPr>
      </w:pPr>
      <w:proofErr w:type="gramStart"/>
      <w:r>
        <w:rPr>
          <w:rFonts w:hint="eastAsia"/>
        </w:rPr>
        <w:t>FIG.</w:t>
      </w:r>
      <w:r w:rsidR="00191FF6">
        <w:rPr>
          <w:rFonts w:hint="eastAsia"/>
        </w:rPr>
        <w:t xml:space="preserve"> 5.</w:t>
      </w:r>
      <w:proofErr w:type="gramEnd"/>
      <w:r w:rsidR="00191FF6">
        <w:rPr>
          <w:rFonts w:hint="eastAsia"/>
        </w:rPr>
        <w:t xml:space="preserve"> </w:t>
      </w:r>
      <w:proofErr w:type="spellStart"/>
      <w:r w:rsidR="00191FF6">
        <w:rPr>
          <w:rFonts w:hint="eastAsia"/>
        </w:rPr>
        <w:t>Torsional</w:t>
      </w:r>
      <w:proofErr w:type="spellEnd"/>
      <w:r w:rsidR="00191FF6">
        <w:rPr>
          <w:rFonts w:hint="eastAsia"/>
        </w:rPr>
        <w:t xml:space="preserve"> stress-strain curves</w:t>
      </w:r>
      <w:r w:rsidR="004C0B35">
        <w:rPr>
          <w:rFonts w:hint="eastAsia"/>
        </w:rPr>
        <w:t xml:space="preserve"> within elastic range</w:t>
      </w:r>
      <w:r w:rsidR="00191FF6">
        <w:rPr>
          <w:rFonts w:hint="eastAsia"/>
        </w:rPr>
        <w:t xml:space="preserve"> for the copper wires of diameter 18</w:t>
      </w:r>
      <w:r w:rsidR="00191FF6" w:rsidRPr="00237DFD">
        <w:rPr>
          <w:rFonts w:cstheme="minorHAnsi"/>
        </w:rPr>
        <w:t>μm</w:t>
      </w:r>
      <w:r w:rsidR="00191FF6">
        <w:rPr>
          <w:rFonts w:cstheme="minorHAnsi" w:hint="eastAsia"/>
        </w:rPr>
        <w:t>.</w:t>
      </w:r>
    </w:p>
    <w:p w:rsidR="003F5F34" w:rsidRDefault="00E1601E" w:rsidP="00191FF6">
      <w:pPr>
        <w:spacing w:line="360" w:lineRule="auto"/>
        <w:jc w:val="center"/>
        <w:textAlignment w:val="center"/>
        <w:rPr>
          <w:rFonts w:cstheme="minorHAnsi"/>
        </w:rPr>
      </w:pPr>
      <w:r>
        <w:rPr>
          <w:rFonts w:cstheme="minorHAnsi"/>
          <w:noProof/>
        </w:rPr>
        <w:lastRenderedPageBreak/>
        <w:drawing>
          <wp:inline distT="0" distB="0" distL="0" distR="0">
            <wp:extent cx="5274310" cy="2248535"/>
            <wp:effectExtent l="19050" t="0" r="2540" b="0"/>
            <wp:docPr id="3" name="图片 2" descr="Fig.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6.tif"/>
                    <pic:cNvPicPr/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8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BC3" w:rsidRDefault="00DD4CEF" w:rsidP="00FF70E6">
      <w:pPr>
        <w:spacing w:line="360" w:lineRule="auto"/>
        <w:textAlignment w:val="center"/>
        <w:rPr>
          <w:rFonts w:cstheme="minorHAnsi"/>
        </w:rPr>
      </w:pPr>
      <w:proofErr w:type="gramStart"/>
      <w:r>
        <w:rPr>
          <w:rFonts w:hint="eastAsia"/>
        </w:rPr>
        <w:t>FIG.</w:t>
      </w:r>
      <w:r w:rsidR="003F5F34">
        <w:rPr>
          <w:rFonts w:cstheme="minorHAnsi" w:hint="eastAsia"/>
        </w:rPr>
        <w:t xml:space="preserve"> 6.</w:t>
      </w:r>
      <w:proofErr w:type="gramEnd"/>
      <w:r w:rsidR="003F5F34">
        <w:rPr>
          <w:rFonts w:cstheme="minorHAnsi" w:hint="eastAsia"/>
        </w:rPr>
        <w:t xml:space="preserve"> </w:t>
      </w:r>
      <w:r w:rsidR="00915894">
        <w:rPr>
          <w:rFonts w:cstheme="minorHAnsi" w:hint="eastAsia"/>
        </w:rPr>
        <w:t xml:space="preserve">Influence of the </w:t>
      </w:r>
      <w:r w:rsidR="00915894" w:rsidRPr="00915894">
        <w:rPr>
          <w:rFonts w:cstheme="minorHAnsi"/>
        </w:rPr>
        <w:t xml:space="preserve">vertical misalignment </w:t>
      </w:r>
      <w:r w:rsidR="0037490B">
        <w:rPr>
          <w:rFonts w:cstheme="minorHAnsi" w:hint="eastAsia"/>
        </w:rPr>
        <w:t>between</w:t>
      </w:r>
      <w:r w:rsidR="00915894" w:rsidRPr="00915894">
        <w:rPr>
          <w:rFonts w:cstheme="minorHAnsi"/>
        </w:rPr>
        <w:t xml:space="preserve"> a </w:t>
      </w:r>
      <w:r w:rsidR="00915894">
        <w:rPr>
          <w:rFonts w:cstheme="minorHAnsi" w:hint="eastAsia"/>
        </w:rPr>
        <w:t>specimen</w:t>
      </w:r>
      <w:r w:rsidR="00915894" w:rsidRPr="00915894">
        <w:rPr>
          <w:rFonts w:cstheme="minorHAnsi"/>
        </w:rPr>
        <w:t xml:space="preserve"> </w:t>
      </w:r>
      <w:r w:rsidR="0037490B">
        <w:rPr>
          <w:rFonts w:cstheme="minorHAnsi" w:hint="eastAsia"/>
        </w:rPr>
        <w:t xml:space="preserve">and the twisting head </w:t>
      </w:r>
      <w:r w:rsidR="00915894" w:rsidRPr="00915894">
        <w:rPr>
          <w:rFonts w:cstheme="minorHAnsi"/>
        </w:rPr>
        <w:t>on the measurement</w:t>
      </w:r>
      <w:r w:rsidR="00915894">
        <w:rPr>
          <w:rFonts w:cstheme="minorHAnsi" w:hint="eastAsia"/>
        </w:rPr>
        <w:t>.</w:t>
      </w:r>
      <w:r w:rsidR="00915894" w:rsidRPr="00915894">
        <w:rPr>
          <w:rFonts w:cstheme="minorHAnsi"/>
        </w:rPr>
        <w:t xml:space="preserve"> (a) </w:t>
      </w:r>
      <w:r w:rsidR="00915894">
        <w:rPr>
          <w:rFonts w:cstheme="minorHAnsi" w:hint="eastAsia"/>
        </w:rPr>
        <w:t xml:space="preserve">The </w:t>
      </w:r>
      <w:r w:rsidR="00915894" w:rsidRPr="00915894">
        <w:rPr>
          <w:rFonts w:cstheme="minorHAnsi"/>
        </w:rPr>
        <w:t xml:space="preserve">misalignment </w:t>
      </w:r>
      <w:r w:rsidR="00915894">
        <w:rPr>
          <w:rFonts w:cstheme="minorHAnsi" w:hint="eastAsia"/>
        </w:rPr>
        <w:t>at different</w:t>
      </w:r>
      <w:r w:rsidR="00915894" w:rsidRPr="00915894">
        <w:rPr>
          <w:rFonts w:cstheme="minorHAnsi"/>
        </w:rPr>
        <w:t xml:space="preserve"> position</w:t>
      </w:r>
      <w:r w:rsidR="00915894">
        <w:rPr>
          <w:rFonts w:cstheme="minorHAnsi" w:hint="eastAsia"/>
        </w:rPr>
        <w:t>s</w:t>
      </w:r>
      <w:r w:rsidR="00DC5430">
        <w:rPr>
          <w:rFonts w:cstheme="minorHAnsi" w:hint="eastAsia"/>
        </w:rPr>
        <w:t>;</w:t>
      </w:r>
      <w:r w:rsidR="00915894" w:rsidRPr="00915894">
        <w:rPr>
          <w:rFonts w:cstheme="minorHAnsi"/>
        </w:rPr>
        <w:t xml:space="preserve"> (b) different positions of</w:t>
      </w:r>
      <w:r w:rsidR="00915894">
        <w:rPr>
          <w:rFonts w:cstheme="minorHAnsi" w:hint="eastAsia"/>
        </w:rPr>
        <w:t xml:space="preserve"> </w:t>
      </w:r>
      <w:r w:rsidR="00915894" w:rsidRPr="00915894">
        <w:rPr>
          <w:rFonts w:cstheme="minorHAnsi"/>
        </w:rPr>
        <w:t xml:space="preserve">the cross-beam during one rotation on its </w:t>
      </w:r>
      <w:r w:rsidR="00564968" w:rsidRPr="00564968">
        <w:rPr>
          <w:rFonts w:cstheme="minorHAnsi"/>
        </w:rPr>
        <w:t>circuit</w:t>
      </w:r>
      <w:r w:rsidR="00915894" w:rsidRPr="00915894">
        <w:rPr>
          <w:rFonts w:cstheme="minorHAnsi"/>
        </w:rPr>
        <w:t xml:space="preserve"> lead to an alternating </w:t>
      </w:r>
      <w:r w:rsidR="00915894">
        <w:rPr>
          <w:rFonts w:cstheme="minorHAnsi" w:hint="eastAsia"/>
        </w:rPr>
        <w:t>torque</w:t>
      </w:r>
      <w:r w:rsidR="00915894" w:rsidRPr="00915894">
        <w:rPr>
          <w:rFonts w:cstheme="minorHAnsi"/>
        </w:rPr>
        <w:t xml:space="preserve"> measured by the</w:t>
      </w:r>
      <w:r w:rsidR="00915894">
        <w:rPr>
          <w:rFonts w:cstheme="minorHAnsi" w:hint="eastAsia"/>
        </w:rPr>
        <w:t xml:space="preserve"> </w:t>
      </w:r>
      <w:r w:rsidR="007E6247" w:rsidRPr="007E6247">
        <w:rPr>
          <w:rFonts w:cstheme="minorHAnsi"/>
        </w:rPr>
        <w:t>optical detection system</w:t>
      </w:r>
      <w:r w:rsidR="00DC5430">
        <w:rPr>
          <w:rFonts w:cstheme="minorHAnsi" w:hint="eastAsia"/>
        </w:rPr>
        <w:t>;</w:t>
      </w:r>
      <w:r w:rsidR="00915894">
        <w:rPr>
          <w:rFonts w:cstheme="minorHAnsi" w:hint="eastAsia"/>
        </w:rPr>
        <w:t xml:space="preserve"> </w:t>
      </w:r>
      <w:r w:rsidR="00915894">
        <w:rPr>
          <w:rFonts w:cstheme="minorHAnsi"/>
        </w:rPr>
        <w:t xml:space="preserve">(c) </w:t>
      </w:r>
      <w:r w:rsidR="00915894">
        <w:rPr>
          <w:rFonts w:cstheme="minorHAnsi" w:hint="eastAsia"/>
        </w:rPr>
        <w:t>typical fluctuation in a torque-twist curve.</w:t>
      </w:r>
    </w:p>
    <w:p w:rsidR="006E28B4" w:rsidRPr="00A37BC3" w:rsidRDefault="0037490B" w:rsidP="006E28B4">
      <w:pPr>
        <w:spacing w:line="360" w:lineRule="auto"/>
        <w:ind w:firstLineChars="100" w:firstLine="220"/>
      </w:pPr>
      <w:r>
        <w:rPr>
          <w:rFonts w:cstheme="minorHAnsi" w:hint="eastAsia"/>
        </w:rPr>
        <w:t xml:space="preserve">As reviewed by Liu </w:t>
      </w:r>
      <w:r w:rsidRPr="0037490B">
        <w:rPr>
          <w:rFonts w:cstheme="minorHAnsi" w:hint="eastAsia"/>
          <w:i/>
        </w:rPr>
        <w:t>et al</w:t>
      </w:r>
      <w:r>
        <w:rPr>
          <w:rFonts w:cstheme="minorHAnsi" w:hint="eastAsia"/>
        </w:rPr>
        <w:t xml:space="preserve">. </w:t>
      </w:r>
      <w:hyperlink w:anchor="_ENREF_28" w:tooltip="Liu, 2014 #2396" w:history="1">
        <w:r w:rsidR="00ED3697">
          <w:rPr>
            <w:rFonts w:cstheme="minorHAnsi"/>
          </w:rPr>
          <w:fldChar w:fldCharType="begin"/>
        </w:r>
        <w:r w:rsidR="00ED3697">
          <w:rPr>
            <w:rFonts w:cstheme="minorHAnsi"/>
          </w:rPr>
          <w:instrText xml:space="preserve"> ADDIN EN.CITE &lt;EndNote&gt;&lt;Cite&gt;&lt;Author&gt;Liu&lt;/Author&gt;&lt;Year&gt;2014&lt;/Year&gt;&lt;RecNum&gt;2396&lt;/RecNum&gt;&lt;DisplayText&gt;&lt;style face="superscript"&gt;25&lt;/style&gt;&lt;/DisplayText&gt;&lt;record&gt;&lt;rec-number&gt;2396&lt;/rec-number&gt;&lt;foreign-keys&gt;&lt;key app="EN" db-id="pz95200f3azwraefzp8x5fwarw595zz05awe"&gt;2396&lt;/key&gt;&lt;/foreign-keys&gt;&lt;ref-type name="Journal Article"&gt;17&lt;/ref-type&gt;&lt;contributors&gt;&lt;authors&gt;&lt;author&gt;Liu, Dabiao &lt;/author&gt;&lt;author&gt;He, Yuming &lt;/author&gt;&lt;author&gt;Hu, Peng &lt;/author&gt;&lt;author&gt;Gan, Zhipeng &lt;/author&gt;&lt;author&gt;Ding, Huaming &lt;/author&gt;&lt;/authors&gt;&lt;/contributors&gt;&lt;titles&gt;&lt;title&gt;A modified torsion pendulum for measuring the shear modulus of single micro-sized filament&lt;/title&gt;&lt;secondary-title&gt;Acta Mechanica Solida Sinica&lt;/secondary-title&gt;&lt;/titles&gt;&lt;periodical&gt;&lt;full-title&gt;Acta Mechanica Solida Sinica&lt;/full-title&gt;&lt;abbr-1&gt;Acta Mech Solida Sin&lt;/abbr-1&gt;&lt;abbr-2&gt;Acta Mech. Solida. Sin&lt;/abbr-2&gt;&lt;/periodical&gt;&lt;pages&gt;221-232&lt;/pages&gt;&lt;volume&gt;27&lt;/volume&gt;&lt;number&gt;3&lt;/number&gt;&lt;section&gt;221&lt;/section&gt;&lt;dates&gt;&lt;year&gt;2014&lt;/year&gt;&lt;/dates&gt;&lt;urls&gt;&lt;/urls&gt;&lt;/record&gt;&lt;/Cite&gt;&lt;/EndNote&gt;</w:instrText>
        </w:r>
        <w:r w:rsidR="00ED3697">
          <w:rPr>
            <w:rFonts w:cstheme="minorHAnsi"/>
          </w:rPr>
          <w:fldChar w:fldCharType="separate"/>
        </w:r>
        <w:r w:rsidR="00ED3697" w:rsidRPr="006E6726">
          <w:rPr>
            <w:rFonts w:cstheme="minorHAnsi"/>
            <w:noProof/>
            <w:vertAlign w:val="superscript"/>
          </w:rPr>
          <w:t>25</w:t>
        </w:r>
        <w:r w:rsidR="00ED3697">
          <w:rPr>
            <w:rFonts w:cstheme="minorHAnsi"/>
          </w:rPr>
          <w:fldChar w:fldCharType="end"/>
        </w:r>
      </w:hyperlink>
      <w:r>
        <w:rPr>
          <w:rFonts w:cstheme="minorHAnsi" w:hint="eastAsia"/>
        </w:rPr>
        <w:t>, t</w:t>
      </w:r>
      <w:r w:rsidR="00A37BC3">
        <w:rPr>
          <w:rFonts w:cstheme="minorHAnsi" w:hint="eastAsia"/>
        </w:rPr>
        <w:t xml:space="preserve">wo well-known methods for measuring the </w:t>
      </w:r>
      <w:proofErr w:type="spellStart"/>
      <w:r w:rsidR="00A37BC3">
        <w:rPr>
          <w:rFonts w:cstheme="minorHAnsi" w:hint="eastAsia"/>
        </w:rPr>
        <w:t>torsional</w:t>
      </w:r>
      <w:proofErr w:type="spellEnd"/>
      <w:r w:rsidR="00A37BC3">
        <w:rPr>
          <w:rFonts w:cstheme="minorHAnsi" w:hint="eastAsia"/>
        </w:rPr>
        <w:t xml:space="preserve"> properties of single fibers are </w:t>
      </w:r>
      <w:r w:rsidR="00A37BC3">
        <w:rPr>
          <w:rFonts w:cstheme="minorHAnsi"/>
        </w:rPr>
        <w:t>the</w:t>
      </w:r>
      <w:r w:rsidR="00A37BC3">
        <w:rPr>
          <w:rFonts w:cstheme="minorHAnsi" w:hint="eastAsia"/>
        </w:rPr>
        <w:t xml:space="preserve"> </w:t>
      </w:r>
      <w:bookmarkStart w:id="57" w:name="OLE_LINK17"/>
      <w:bookmarkStart w:id="58" w:name="OLE_LINK18"/>
      <w:r w:rsidR="00A37BC3">
        <w:rPr>
          <w:rFonts w:cstheme="minorHAnsi" w:hint="eastAsia"/>
        </w:rPr>
        <w:t>torsion-pendulum technique</w:t>
      </w:r>
      <w:bookmarkEnd w:id="57"/>
      <w:bookmarkEnd w:id="58"/>
      <w:r w:rsidR="00FF70E6">
        <w:rPr>
          <w:rFonts w:cstheme="minorHAnsi" w:hint="eastAsia"/>
        </w:rPr>
        <w:t xml:space="preserve"> and </w:t>
      </w:r>
      <w:r w:rsidR="007E6247">
        <w:rPr>
          <w:rFonts w:cstheme="minorHAnsi" w:hint="eastAsia"/>
        </w:rPr>
        <w:t xml:space="preserve">the </w:t>
      </w:r>
      <w:r w:rsidR="00FF70E6">
        <w:rPr>
          <w:rFonts w:cstheme="minorHAnsi" w:hint="eastAsia"/>
        </w:rPr>
        <w:t xml:space="preserve">torsion-balance technique. It is known that the torsion-pendulum </w:t>
      </w:r>
      <w:r w:rsidR="007E6247">
        <w:rPr>
          <w:rFonts w:cstheme="minorHAnsi" w:hint="eastAsia"/>
        </w:rPr>
        <w:t>approach</w:t>
      </w:r>
      <w:r w:rsidR="00FF70E6">
        <w:rPr>
          <w:rFonts w:cstheme="minorHAnsi" w:hint="eastAsia"/>
        </w:rPr>
        <w:t xml:space="preserve"> is simple in design and rapid in application, but the information it provided is severely limited </w:t>
      </w:r>
      <w:r w:rsidR="007E6247">
        <w:rPr>
          <w:rFonts w:cstheme="minorHAnsi" w:hint="eastAsia"/>
        </w:rPr>
        <w:t>since</w:t>
      </w:r>
      <w:r w:rsidR="00FF70E6">
        <w:rPr>
          <w:rFonts w:cstheme="minorHAnsi" w:hint="eastAsia"/>
        </w:rPr>
        <w:t xml:space="preserve"> the rigidity is measured for only small strains. </w:t>
      </w:r>
      <w:r w:rsidR="006E28B4">
        <w:rPr>
          <w:rFonts w:cstheme="minorHAnsi" w:hint="eastAsia"/>
        </w:rPr>
        <w:t>This method is</w:t>
      </w:r>
      <w:r w:rsidR="006E28B4" w:rsidRPr="006E28B4">
        <w:rPr>
          <w:rFonts w:cstheme="minorHAnsi" w:hint="eastAsia"/>
        </w:rPr>
        <w:t xml:space="preserve"> </w:t>
      </w:r>
      <w:r w:rsidR="006E28B4">
        <w:rPr>
          <w:rFonts w:cstheme="minorHAnsi" w:hint="eastAsia"/>
        </w:rPr>
        <w:t>generally unable to provide the information related to plasticity, creep or hysteresis</w:t>
      </w:r>
      <w:r>
        <w:rPr>
          <w:rFonts w:cstheme="minorHAnsi" w:hint="eastAsia"/>
        </w:rPr>
        <w:t xml:space="preserve"> </w:t>
      </w:r>
      <w:hyperlink w:anchor="_ENREF_27" w:tooltip="Yu, 2016 #2141" w:history="1">
        <w:r w:rsidR="00ED3697">
          <w:rPr>
            <w:rFonts w:cstheme="minorHAnsi"/>
          </w:rPr>
          <w:fldChar w:fldCharType="begin"/>
        </w:r>
        <w:r w:rsidR="00ED3697">
          <w:rPr>
            <w:rFonts w:cstheme="minorHAnsi"/>
          </w:rPr>
          <w:instrText xml:space="preserve"> ADDIN EN.CITE &lt;EndNote&gt;&lt;Cite&gt;&lt;Author&gt;Yu&lt;/Author&gt;&lt;Year&gt;2016&lt;/Year&gt;&lt;RecNum&gt;2141&lt;/RecNum&gt;&lt;DisplayText&gt;&lt;style face="superscript"&gt;24&lt;/style&gt;&lt;/DisplayText&gt;&lt;record&gt;&lt;rec-number&gt;2141&lt;/rec-number&gt;&lt;foreign-keys&gt;&lt;key app="EN" db-id="pz95200f3azwraefzp8x5fwarw595zz05awe"&gt;2141&lt;/key&gt;&lt;/foreign-keys&gt;&lt;ref-type name="Journal Article"&gt;17&lt;/ref-type&gt;&lt;contributors&gt;&lt;authors&gt;&lt;author&gt;Longteng Yu&lt;/author&gt;&lt;author&gt;Dabiao Liu&lt;/author&gt;&lt;author&gt;Kai Peng&lt;/author&gt;&lt;author&gt;Yuming He&lt;/author&gt;&lt;/authors&gt;&lt;/contributors&gt;&lt;titles&gt;&lt;title&gt;An improved torsion pendulum based on image processing for single fibers&lt;/title&gt;&lt;secondary-title&gt;Measurement Science and Technology&lt;/secondary-title&gt;&lt;/titles&gt;&lt;periodical&gt;&lt;full-title&gt;Measurement Science and Technology&lt;/full-title&gt;&lt;/periodical&gt;&lt;pages&gt;&lt;style face="normal" font="default" size="100%"&gt;In&lt;/style&gt;&lt;style face="normal" font="default" charset="134" size="100%"&gt; &lt;/style&gt;&lt;style face="normal" font="default" size="100%"&gt;press&lt;/style&gt;&lt;/pages&gt;&lt;dates&gt;&lt;year&gt;2016&lt;/year&gt;&lt;/dates&gt;&lt;urls&gt;&lt;/urls&gt;&lt;/record&gt;&lt;/Cite&gt;&lt;/EndNote&gt;</w:instrText>
        </w:r>
        <w:r w:rsidR="00ED3697">
          <w:rPr>
            <w:rFonts w:cstheme="minorHAnsi"/>
          </w:rPr>
          <w:fldChar w:fldCharType="separate"/>
        </w:r>
        <w:r w:rsidR="00ED3697" w:rsidRPr="006E6726">
          <w:rPr>
            <w:rFonts w:cstheme="minorHAnsi"/>
            <w:noProof/>
            <w:vertAlign w:val="superscript"/>
          </w:rPr>
          <w:t>24</w:t>
        </w:r>
        <w:r w:rsidR="00ED3697">
          <w:rPr>
            <w:rFonts w:cstheme="minorHAnsi"/>
          </w:rPr>
          <w:fldChar w:fldCharType="end"/>
        </w:r>
      </w:hyperlink>
      <w:r w:rsidR="006E28B4">
        <w:rPr>
          <w:rFonts w:cstheme="minorHAnsi" w:hint="eastAsia"/>
        </w:rPr>
        <w:t xml:space="preserve">. </w:t>
      </w:r>
      <w:r w:rsidR="006E28B4">
        <w:rPr>
          <w:rFonts w:hint="eastAsia"/>
        </w:rPr>
        <w:t>The</w:t>
      </w:r>
      <w:r w:rsidR="006E28B4" w:rsidRPr="00EA5019">
        <w:t xml:space="preserve"> </w:t>
      </w:r>
      <w:r w:rsidR="006E28B4">
        <w:rPr>
          <w:rFonts w:hint="eastAsia"/>
        </w:rPr>
        <w:t xml:space="preserve">torsion-balance </w:t>
      </w:r>
      <w:r w:rsidR="006E28B4" w:rsidRPr="00EA5019">
        <w:t xml:space="preserve">technique </w:t>
      </w:r>
      <w:r w:rsidR="006E28B4">
        <w:t>described</w:t>
      </w:r>
      <w:r w:rsidR="006E28B4">
        <w:rPr>
          <w:rFonts w:hint="eastAsia"/>
        </w:rPr>
        <w:t xml:space="preserve"> here overcomes many of these limitations, and can be used to measure the </w:t>
      </w:r>
      <w:proofErr w:type="spellStart"/>
      <w:r w:rsidR="006E28B4">
        <w:rPr>
          <w:rFonts w:hint="eastAsia"/>
        </w:rPr>
        <w:t>torsional</w:t>
      </w:r>
      <w:proofErr w:type="spellEnd"/>
      <w:r w:rsidR="006E28B4" w:rsidRPr="00EA5019">
        <w:t xml:space="preserve"> yield and plasticity information as well as </w:t>
      </w:r>
      <w:r w:rsidR="006E28B4">
        <w:t>shear</w:t>
      </w:r>
      <w:r w:rsidR="006E28B4">
        <w:rPr>
          <w:rFonts w:hint="eastAsia"/>
        </w:rPr>
        <w:t xml:space="preserve"> </w:t>
      </w:r>
      <w:r w:rsidR="006E28B4" w:rsidRPr="00EA5019">
        <w:t>stress-strain response.</w:t>
      </w:r>
    </w:p>
    <w:p w:rsidR="0012184C" w:rsidRPr="0012184C" w:rsidRDefault="00260241" w:rsidP="0012184C">
      <w:pPr>
        <w:pStyle w:val="2"/>
      </w:pPr>
      <w:r>
        <w:t>IV</w:t>
      </w:r>
      <w:r w:rsidR="0012184C" w:rsidRPr="0012184C">
        <w:rPr>
          <w:rFonts w:hint="eastAsia"/>
        </w:rPr>
        <w:t xml:space="preserve">. </w:t>
      </w:r>
      <w:r w:rsidR="0012184C">
        <w:rPr>
          <w:rFonts w:hint="eastAsia"/>
        </w:rPr>
        <w:t>Results and discussion</w:t>
      </w:r>
    </w:p>
    <w:p w:rsidR="00456259" w:rsidRDefault="007E6247" w:rsidP="00D85404">
      <w:pPr>
        <w:spacing w:line="360" w:lineRule="auto"/>
        <w:ind w:firstLineChars="100" w:firstLine="220"/>
        <w:textAlignment w:val="center"/>
      </w:pPr>
      <w:r>
        <w:rPr>
          <w:rFonts w:hint="eastAsia"/>
        </w:rPr>
        <w:t>All t</w:t>
      </w:r>
      <w:r w:rsidR="00CC4937">
        <w:rPr>
          <w:rFonts w:hint="eastAsia"/>
        </w:rPr>
        <w:t>he torsion measurements were</w:t>
      </w:r>
      <w:r w:rsidR="003F5F34">
        <w:rPr>
          <w:rFonts w:hint="eastAsia"/>
        </w:rPr>
        <w:t xml:space="preserve"> performed in twist-control mode</w:t>
      </w:r>
      <w:r>
        <w:rPr>
          <w:rFonts w:hint="eastAsia"/>
        </w:rPr>
        <w:t xml:space="preserve"> and</w:t>
      </w:r>
      <w:r w:rsidR="00CC4937">
        <w:t xml:space="preserve"> carried out at</w:t>
      </w:r>
      <w:r w:rsidR="00CC4937">
        <w:rPr>
          <w:rFonts w:hint="eastAsia"/>
        </w:rPr>
        <w:t xml:space="preserve"> </w:t>
      </w:r>
      <w:r w:rsidR="00CC4937">
        <w:t>room temperature</w:t>
      </w:r>
      <w:r w:rsidR="00CC4937">
        <w:rPr>
          <w:rFonts w:hint="eastAsia"/>
        </w:rPr>
        <w:t>.</w:t>
      </w:r>
      <w:r w:rsidR="003F5F34">
        <w:rPr>
          <w:rFonts w:hint="eastAsia"/>
        </w:rPr>
        <w:t xml:space="preserve"> </w:t>
      </w:r>
      <w:r w:rsidR="00A6419E">
        <w:t>The gauge lengt</w:t>
      </w:r>
      <w:r w:rsidR="00A6419E">
        <w:rPr>
          <w:rFonts w:hint="eastAsia"/>
        </w:rPr>
        <w:t xml:space="preserve">h </w:t>
      </w:r>
      <w:r w:rsidR="00CC4937">
        <w:rPr>
          <w:rFonts w:hint="eastAsia"/>
        </w:rPr>
        <w:t xml:space="preserve">of </w:t>
      </w:r>
      <w:r w:rsidR="00A6419E">
        <w:rPr>
          <w:rFonts w:hint="eastAsia"/>
        </w:rPr>
        <w:t xml:space="preserve">the </w:t>
      </w:r>
      <w:r w:rsidR="00A6419E">
        <w:t xml:space="preserve">tested wires </w:t>
      </w:r>
      <w:r w:rsidR="00CC4937">
        <w:rPr>
          <w:rFonts w:hint="eastAsia"/>
        </w:rPr>
        <w:t>was</w:t>
      </w:r>
      <w:r w:rsidR="00A6419E">
        <w:t xml:space="preserve"> varied between </w:t>
      </w:r>
      <w:r w:rsidR="00A6419E">
        <w:rPr>
          <w:rFonts w:hint="eastAsia"/>
        </w:rPr>
        <w:t>60</w:t>
      </w:r>
      <w:r w:rsidR="00A6419E" w:rsidRPr="00A6419E">
        <w:t xml:space="preserve"> and </w:t>
      </w:r>
      <w:r w:rsidR="00A6419E">
        <w:rPr>
          <w:rFonts w:hint="eastAsia"/>
        </w:rPr>
        <w:t>100</w:t>
      </w:r>
      <w:r w:rsidR="00A6419E" w:rsidRPr="00A6419E">
        <w:t xml:space="preserve"> mm.</w:t>
      </w:r>
      <w:r w:rsidR="00A6419E">
        <w:rPr>
          <w:rFonts w:hint="eastAsia"/>
        </w:rPr>
        <w:t xml:space="preserve"> The </w:t>
      </w:r>
      <w:r w:rsidR="00CC4937">
        <w:rPr>
          <w:rFonts w:hint="eastAsia"/>
        </w:rPr>
        <w:t>rotating speed</w:t>
      </w:r>
      <w:r w:rsidR="00A6419E">
        <w:rPr>
          <w:rFonts w:hint="eastAsia"/>
        </w:rPr>
        <w:t xml:space="preserve"> of the turntable used here </w:t>
      </w:r>
      <w:r w:rsidR="00CC4937">
        <w:rPr>
          <w:rFonts w:hint="eastAsia"/>
        </w:rPr>
        <w:t>was</w:t>
      </w:r>
      <w:r w:rsidR="00A6419E" w:rsidRPr="00826036">
        <w:rPr>
          <w:rFonts w:hint="eastAsia"/>
        </w:rPr>
        <w:t xml:space="preserve"> </w:t>
      </w:r>
      <w:r w:rsidR="00A6419E">
        <w:rPr>
          <w:rFonts w:ascii="Times New Roman" w:hAnsi="Times New Roman" w:cs="Times New Roman" w:hint="eastAsia"/>
        </w:rPr>
        <w:t>6.28rad</w:t>
      </w:r>
      <w:r w:rsidR="00A6419E" w:rsidRPr="00826036">
        <w:rPr>
          <w:rFonts w:hint="eastAsia"/>
        </w:rPr>
        <w:t>/min</w:t>
      </w:r>
      <w:r w:rsidR="00456259">
        <w:rPr>
          <w:rFonts w:hint="eastAsia"/>
        </w:rPr>
        <w:t xml:space="preserve">. </w:t>
      </w:r>
      <w:r w:rsidR="00456259">
        <w:t xml:space="preserve">Due to the difference of </w:t>
      </w:r>
      <w:r w:rsidR="00456259">
        <w:rPr>
          <w:rFonts w:hint="eastAsia"/>
        </w:rPr>
        <w:t>diameter</w:t>
      </w:r>
      <w:r w:rsidR="00456259">
        <w:t xml:space="preserve"> and</w:t>
      </w:r>
      <w:r w:rsidR="00B84FE7">
        <w:rPr>
          <w:rFonts w:hint="eastAsia"/>
        </w:rPr>
        <w:t xml:space="preserve"> gauge</w:t>
      </w:r>
      <w:r w:rsidR="00456259">
        <w:t xml:space="preserve"> length of the </w:t>
      </w:r>
      <w:r w:rsidR="00456259">
        <w:rPr>
          <w:rFonts w:hint="eastAsia"/>
        </w:rPr>
        <w:t>specimens</w:t>
      </w:r>
      <w:r w:rsidR="00456259">
        <w:t>,</w:t>
      </w:r>
      <w:r w:rsidR="00456259">
        <w:rPr>
          <w:rFonts w:hint="eastAsia"/>
        </w:rPr>
        <w:t xml:space="preserve"> </w:t>
      </w:r>
      <w:r w:rsidR="00456259">
        <w:t>the</w:t>
      </w:r>
      <w:r w:rsidR="00456259">
        <w:rPr>
          <w:rFonts w:hint="eastAsia"/>
        </w:rPr>
        <w:t xml:space="preserve"> </w:t>
      </w:r>
      <w:r w:rsidR="00CC4937">
        <w:rPr>
          <w:rFonts w:hint="eastAsia"/>
        </w:rPr>
        <w:t xml:space="preserve">surface </w:t>
      </w:r>
      <w:r w:rsidR="00456259">
        <w:rPr>
          <w:rFonts w:hint="eastAsia"/>
        </w:rPr>
        <w:t>shear</w:t>
      </w:r>
      <w:r w:rsidR="00456259">
        <w:t xml:space="preserve"> strain rate of each</w:t>
      </w:r>
      <w:r w:rsidR="00456259">
        <w:rPr>
          <w:rFonts w:hint="eastAsia"/>
        </w:rPr>
        <w:t xml:space="preserve"> specimen</w:t>
      </w:r>
      <w:r w:rsidR="00915894">
        <w:rPr>
          <w:rFonts w:hint="eastAsia"/>
        </w:rPr>
        <w:t xml:space="preserve"> </w:t>
      </w:r>
      <w:r w:rsidR="00CC4937">
        <w:rPr>
          <w:rFonts w:hint="eastAsia"/>
        </w:rPr>
        <w:t>was</w:t>
      </w:r>
      <w:r w:rsidR="00915894">
        <w:rPr>
          <w:rFonts w:hint="eastAsia"/>
        </w:rPr>
        <w:t xml:space="preserve"> </w:t>
      </w:r>
      <w:r w:rsidR="00456259">
        <w:t>not the same, but all</w:t>
      </w:r>
      <w:r w:rsidR="00456259">
        <w:rPr>
          <w:rFonts w:hint="eastAsia"/>
        </w:rPr>
        <w:t xml:space="preserve"> </w:t>
      </w:r>
      <w:r w:rsidR="00CC4937">
        <w:rPr>
          <w:rFonts w:hint="eastAsia"/>
        </w:rPr>
        <w:t xml:space="preserve">were </w:t>
      </w:r>
      <w:r w:rsidR="00456259">
        <w:t xml:space="preserve">below </w:t>
      </w:r>
      <w:r w:rsidR="00456259">
        <w:rPr>
          <w:rFonts w:hint="eastAsia"/>
        </w:rPr>
        <w:t>3</w:t>
      </w:r>
      <w:r w:rsidR="00456259">
        <w:rPr>
          <w:rFonts w:hint="eastAsia"/>
        </w:rPr>
        <w:t>×</w:t>
      </w:r>
      <w:r w:rsidR="00456259">
        <w:rPr>
          <w:rFonts w:hint="eastAsia"/>
        </w:rPr>
        <w:t>10</w:t>
      </w:r>
      <w:r w:rsidR="00456259">
        <w:rPr>
          <w:rFonts w:hint="eastAsia"/>
          <w:vertAlign w:val="superscript"/>
        </w:rPr>
        <w:t>-5</w:t>
      </w:r>
      <w:r w:rsidR="00CC4937">
        <w:t>/s.</w:t>
      </w:r>
    </w:p>
    <w:p w:rsidR="00E048FC" w:rsidRDefault="002E6EBB" w:rsidP="00E048FC">
      <w:pPr>
        <w:spacing w:line="360" w:lineRule="auto"/>
        <w:ind w:firstLineChars="100" w:firstLine="220"/>
      </w:pPr>
      <w:r>
        <w:rPr>
          <w:rFonts w:hint="eastAsia"/>
        </w:rPr>
        <w:t>The shear stress-strain curves for the 50</w:t>
      </w:r>
      <w:r w:rsidR="00A95175" w:rsidRPr="00B11274">
        <w:rPr>
          <w:rFonts w:ascii="Times New Roman" w:hAnsi="Times New Roman" w:cs="Times New Roman"/>
        </w:rPr>
        <w:t>μ</w:t>
      </w:r>
      <w:r>
        <w:rPr>
          <w:rFonts w:hint="eastAsia"/>
        </w:rPr>
        <w:t>m-diameter copper wires</w:t>
      </w:r>
      <w:r w:rsidR="00305C32">
        <w:rPr>
          <w:rFonts w:hint="eastAsia"/>
        </w:rPr>
        <w:t xml:space="preserve"> and silver wires</w:t>
      </w:r>
      <w:r>
        <w:rPr>
          <w:rFonts w:hint="eastAsia"/>
        </w:rPr>
        <w:t xml:space="preserve"> are shown in Fig. 7.</w:t>
      </w:r>
      <w:r w:rsidR="00DF19A0">
        <w:rPr>
          <w:rFonts w:hint="eastAsia"/>
        </w:rPr>
        <w:t xml:space="preserve"> The curves are scattered but still exhibit reasonably repeatability. We used </w:t>
      </w:r>
      <w:r w:rsidR="00DF19A0">
        <w:rPr>
          <w:rFonts w:hint="eastAsia"/>
        </w:rPr>
        <w:lastRenderedPageBreak/>
        <w:t xml:space="preserve">the mean curve as a representative response. </w:t>
      </w:r>
      <w:r w:rsidR="00DF19A0">
        <w:t>T</w:t>
      </w:r>
      <w:r w:rsidR="00DF19A0">
        <w:rPr>
          <w:rFonts w:hint="eastAsia"/>
        </w:rPr>
        <w:t>he error bars marked on the mean curve</w:t>
      </w:r>
      <w:r w:rsidR="00DF19A0" w:rsidRPr="007B7E11">
        <w:rPr>
          <w:rFonts w:hint="eastAsia"/>
        </w:rPr>
        <w:t xml:space="preserve"> </w:t>
      </w:r>
      <w:r w:rsidR="00DF19A0">
        <w:rPr>
          <w:rFonts w:hint="eastAsia"/>
        </w:rPr>
        <w:t xml:space="preserve">are not results from calculating deviations, which are only used to indicate the upper and lower boundary of the curve scattering. </w:t>
      </w:r>
      <w:r w:rsidR="00B84FE7">
        <w:rPr>
          <w:rFonts w:hint="eastAsia"/>
        </w:rPr>
        <w:t xml:space="preserve">Note that the large </w:t>
      </w:r>
      <w:r w:rsidR="00B84FE7" w:rsidRPr="00D10BC2">
        <w:t>perturbation</w:t>
      </w:r>
      <w:r w:rsidR="00B84FE7">
        <w:rPr>
          <w:rFonts w:hint="eastAsia"/>
        </w:rPr>
        <w:t xml:space="preserve">s </w:t>
      </w:r>
      <w:r w:rsidR="003B7B73">
        <w:rPr>
          <w:rFonts w:hint="eastAsia"/>
        </w:rPr>
        <w:t>on the curves are caused by the</w:t>
      </w:r>
      <w:r w:rsidR="003B7B73" w:rsidRPr="003B7B73">
        <w:t xml:space="preserve"> air current</w:t>
      </w:r>
      <w:r w:rsidR="00B84FE7">
        <w:rPr>
          <w:rFonts w:hint="eastAsia"/>
        </w:rPr>
        <w:t xml:space="preserve">. </w:t>
      </w:r>
      <w:r w:rsidR="00A95175">
        <w:rPr>
          <w:rFonts w:hint="eastAsia"/>
        </w:rPr>
        <w:t xml:space="preserve">Both the copper wires and the silver wires exhibit linear elastic followed by non-linear yielding behavior at small strains. The elastic shear </w:t>
      </w:r>
      <w:proofErr w:type="spellStart"/>
      <w:r w:rsidR="00A95175">
        <w:rPr>
          <w:rFonts w:hint="eastAsia"/>
        </w:rPr>
        <w:t>moduli</w:t>
      </w:r>
      <w:proofErr w:type="spellEnd"/>
      <w:r w:rsidR="00A95175">
        <w:rPr>
          <w:rFonts w:hint="eastAsia"/>
        </w:rPr>
        <w:t xml:space="preserve"> for </w:t>
      </w:r>
      <w:bookmarkStart w:id="59" w:name="OLE_LINK25"/>
      <w:bookmarkStart w:id="60" w:name="OLE_LINK26"/>
      <w:r w:rsidR="00A95175">
        <w:rPr>
          <w:rFonts w:hint="eastAsia"/>
        </w:rPr>
        <w:t>these two types of wires are</w:t>
      </w:r>
      <w:bookmarkEnd w:id="59"/>
      <w:bookmarkEnd w:id="60"/>
      <w:r w:rsidR="00A95175">
        <w:rPr>
          <w:rFonts w:hint="eastAsia"/>
        </w:rPr>
        <w:t xml:space="preserve"> calculated to be </w:t>
      </w:r>
      <w:r w:rsidR="00CC4937" w:rsidRPr="00CC4937">
        <w:rPr>
          <w:rFonts w:hint="eastAsia"/>
        </w:rPr>
        <w:t>36.84</w:t>
      </w:r>
      <w:r w:rsidR="00CC4937" w:rsidRPr="00CC4937">
        <w:t>±</w:t>
      </w:r>
      <w:r w:rsidR="00CC4937" w:rsidRPr="00CC4937">
        <w:rPr>
          <w:rFonts w:hint="eastAsia"/>
        </w:rPr>
        <w:t>2.42</w:t>
      </w:r>
      <w:r w:rsidR="00A95175">
        <w:rPr>
          <w:rFonts w:hint="eastAsia"/>
        </w:rPr>
        <w:t xml:space="preserve">GPa and </w:t>
      </w:r>
      <w:r w:rsidR="00644E03" w:rsidRPr="00644E03">
        <w:t>25.48±</w:t>
      </w:r>
      <w:r w:rsidR="00644E03">
        <w:rPr>
          <w:rFonts w:hint="eastAsia"/>
        </w:rPr>
        <w:t>1.02</w:t>
      </w:r>
      <w:r w:rsidR="00A95175">
        <w:rPr>
          <w:rFonts w:hint="eastAsia"/>
        </w:rPr>
        <w:t xml:space="preserve"> </w:t>
      </w:r>
      <w:proofErr w:type="spellStart"/>
      <w:proofErr w:type="gramStart"/>
      <w:r w:rsidR="00A95175">
        <w:rPr>
          <w:rFonts w:hint="eastAsia"/>
        </w:rPr>
        <w:t>GPa</w:t>
      </w:r>
      <w:proofErr w:type="spellEnd"/>
      <w:proofErr w:type="gramEnd"/>
      <w:r w:rsidR="00A95175">
        <w:rPr>
          <w:rFonts w:hint="eastAsia"/>
        </w:rPr>
        <w:t>, respectively.</w:t>
      </w:r>
      <w:r w:rsidR="008D2CBF">
        <w:rPr>
          <w:rFonts w:hint="eastAsia"/>
        </w:rPr>
        <w:t xml:space="preserve"> The </w:t>
      </w:r>
      <w:r w:rsidR="008D2CBF" w:rsidRPr="008D2CBF">
        <w:t>shear yield strength</w:t>
      </w:r>
      <w:r w:rsidR="00DC5430">
        <w:rPr>
          <w:rFonts w:hint="eastAsia"/>
        </w:rPr>
        <w:t>s</w:t>
      </w:r>
      <w:r w:rsidR="00A95175">
        <w:rPr>
          <w:rFonts w:hint="eastAsia"/>
        </w:rPr>
        <w:t xml:space="preserve"> </w:t>
      </w:r>
      <w:r w:rsidR="008D2CBF">
        <w:rPr>
          <w:rFonts w:hint="eastAsia"/>
        </w:rPr>
        <w:t xml:space="preserve">for these two types of wires are </w:t>
      </w:r>
      <w:r w:rsidR="00D1739B">
        <w:rPr>
          <w:rFonts w:hint="eastAsia"/>
        </w:rPr>
        <w:t xml:space="preserve">around </w:t>
      </w:r>
      <w:r w:rsidR="00DC5430">
        <w:rPr>
          <w:rFonts w:hint="eastAsia"/>
        </w:rPr>
        <w:t>40MPa and 60Mpa, respectively</w:t>
      </w:r>
      <w:r w:rsidR="008D2CBF">
        <w:rPr>
          <w:rFonts w:hint="eastAsia"/>
        </w:rPr>
        <w:t xml:space="preserve">. </w:t>
      </w:r>
      <w:r w:rsidR="00A95175">
        <w:rPr>
          <w:rFonts w:hint="eastAsia"/>
        </w:rPr>
        <w:t xml:space="preserve">These values are in </w:t>
      </w:r>
      <w:bookmarkStart w:id="61" w:name="OLE_LINK3"/>
      <w:bookmarkStart w:id="62" w:name="OLE_LINK4"/>
      <w:r w:rsidR="00A95175">
        <w:rPr>
          <w:rFonts w:hint="eastAsia"/>
        </w:rPr>
        <w:t xml:space="preserve">consistent </w:t>
      </w:r>
      <w:bookmarkEnd w:id="61"/>
      <w:bookmarkEnd w:id="62"/>
      <w:r w:rsidR="00A95175">
        <w:rPr>
          <w:rFonts w:hint="eastAsia"/>
        </w:rPr>
        <w:t xml:space="preserve">with those in </w:t>
      </w:r>
      <w:r w:rsidR="00B84FE7">
        <w:rPr>
          <w:rFonts w:hint="eastAsia"/>
        </w:rPr>
        <w:t>references</w:t>
      </w:r>
      <w:hyperlink w:anchor="_ENREF_27" w:tooltip="Yu, 2016 #2141" w:history="1">
        <w:r w:rsidR="00ED3697">
          <w:fldChar w:fldCharType="begin">
            <w:fldData xml:space="preserve">PEVuZE5vdGU+PENpdGU+PEF1dGhvcj5ZdTwvQXV0aG9yPjxZZWFyPjIwMTY8L1llYXI+PFJlY051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</w:fldData>
          </w:fldChar>
        </w:r>
        <w:r w:rsidR="00ED3697">
          <w:instrText xml:space="preserve"> ADDIN EN.CITE </w:instrText>
        </w:r>
        <w:r w:rsidR="00ED3697">
          <w:fldChar w:fldCharType="begin">
            <w:fldData xml:space="preserve">PEVuZE5vdGU+PENpdGU+PEF1dGhvcj5ZdTwvQXV0aG9yPjxZZWFyPjIwMTY8L1llYXI+PFJlY051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</w:fldData>
          </w:fldChar>
        </w:r>
        <w:r w:rsidR="00ED3697">
          <w:instrText xml:space="preserve"> ADDIN EN.CITE.DATA </w:instrText>
        </w:r>
        <w:r w:rsidR="00ED3697">
          <w:fldChar w:fldCharType="end"/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24-26</w:t>
        </w:r>
        <w:r w:rsidR="00ED3697">
          <w:fldChar w:fldCharType="end"/>
        </w:r>
      </w:hyperlink>
      <w:hyperlink w:anchor="_ENREF_27" w:tooltip="Lu, 2010 #313" w:history="1"/>
      <w:r w:rsidR="00A95175">
        <w:rPr>
          <w:rFonts w:hint="eastAsia"/>
        </w:rPr>
        <w:t>.</w:t>
      </w:r>
    </w:p>
    <w:p w:rsidR="00E048FC" w:rsidRDefault="00DF19A0" w:rsidP="00E048FC">
      <w:pPr>
        <w:spacing w:line="360" w:lineRule="auto"/>
      </w:pPr>
      <w:r>
        <w:rPr>
          <w:noProof/>
        </w:rPr>
        <w:drawing>
          <wp:inline distT="0" distB="0" distL="0" distR="0">
            <wp:extent cx="2508546" cy="1980000"/>
            <wp:effectExtent l="19050" t="0" r="6054" b="0"/>
            <wp:docPr id="1" name="图片 0" descr="Graph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6.tif"/>
                    <pic:cNvPicPr/>
                  </pic:nvPicPr>
                  <pic:blipFill>
                    <a:blip r:embed="rId98" cstate="print"/>
                    <a:srcRect r="10833"/>
                    <a:stretch>
                      <a:fillRect/>
                    </a:stretch>
                  </pic:blipFill>
                  <pic:spPr>
                    <a:xfrm>
                      <a:off x="0" y="0"/>
                      <a:ext cx="2508546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70180" cy="1980000"/>
            <wp:effectExtent l="19050" t="0" r="1570" b="0"/>
            <wp:docPr id="4" name="图片 3" descr="Graph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7.tif"/>
                    <pic:cNvPicPr/>
                  </pic:nvPicPr>
                  <pic:blipFill>
                    <a:blip r:embed="rId99" cstate="print"/>
                    <a:srcRect r="8656"/>
                    <a:stretch>
                      <a:fillRect/>
                    </a:stretch>
                  </pic:blipFill>
                  <pic:spPr>
                    <a:xfrm>
                      <a:off x="0" y="0"/>
                      <a:ext cx="257018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6EBB" w:rsidRDefault="00DD4CEF" w:rsidP="00200D86">
      <w:pPr>
        <w:spacing w:line="360" w:lineRule="auto"/>
      </w:pPr>
      <w:proofErr w:type="gramStart"/>
      <w:r>
        <w:rPr>
          <w:rFonts w:hint="eastAsia"/>
        </w:rPr>
        <w:t>FIG.</w:t>
      </w:r>
      <w:r w:rsidR="002E6EBB">
        <w:rPr>
          <w:rFonts w:hint="eastAsia"/>
        </w:rPr>
        <w:t xml:space="preserve"> 7.</w:t>
      </w:r>
      <w:proofErr w:type="gramEnd"/>
      <w:r w:rsidR="002E6EBB">
        <w:rPr>
          <w:rFonts w:hint="eastAsia"/>
        </w:rPr>
        <w:t xml:space="preserve"> </w:t>
      </w:r>
      <w:proofErr w:type="spellStart"/>
      <w:proofErr w:type="gramStart"/>
      <w:r w:rsidR="00637ED7" w:rsidRPr="00637ED7">
        <w:t>Torsional</w:t>
      </w:r>
      <w:proofErr w:type="spellEnd"/>
      <w:r w:rsidR="00637ED7" w:rsidRPr="00637ED7">
        <w:t xml:space="preserve"> response of copper wires </w:t>
      </w:r>
      <w:r w:rsidR="00637ED7">
        <w:rPr>
          <w:rFonts w:hint="eastAsia"/>
        </w:rPr>
        <w:t>and silver wires.</w:t>
      </w:r>
      <w:proofErr w:type="gramEnd"/>
      <w:r w:rsidR="00637ED7">
        <w:rPr>
          <w:rFonts w:hint="eastAsia"/>
        </w:rPr>
        <w:t xml:space="preserve"> </w:t>
      </w:r>
      <w:proofErr w:type="gramStart"/>
      <w:r w:rsidR="00637ED7">
        <w:rPr>
          <w:rFonts w:hint="eastAsia"/>
        </w:rPr>
        <w:t>(a) Copper wires of diameter 50um; (b) Silver wires of diameter 50</w:t>
      </w:r>
      <w:r w:rsidR="00735DF8" w:rsidRPr="00735DF8">
        <w:rPr>
          <w:rFonts w:ascii="Times New Roman" w:hAnsi="Times New Roman" w:cs="Times New Roman"/>
        </w:rPr>
        <w:t>μm</w:t>
      </w:r>
      <w:r w:rsidR="00637ED7">
        <w:rPr>
          <w:rFonts w:hint="eastAsia"/>
        </w:rPr>
        <w:t>.</w:t>
      </w:r>
      <w:proofErr w:type="gramEnd"/>
      <w:r w:rsidR="00D10BC2">
        <w:rPr>
          <w:rFonts w:hint="eastAsia"/>
        </w:rPr>
        <w:t xml:space="preserve"> </w:t>
      </w:r>
    </w:p>
    <w:p w:rsidR="00A37BC3" w:rsidRPr="00FE0D02" w:rsidRDefault="00A37BC3" w:rsidP="008215F9">
      <w:pPr>
        <w:spacing w:line="360" w:lineRule="auto"/>
        <w:ind w:firstLineChars="100" w:firstLine="220"/>
        <w:textAlignment w:val="center"/>
      </w:pPr>
      <w:r>
        <w:rPr>
          <w:rFonts w:hint="eastAsia"/>
        </w:rPr>
        <w:t xml:space="preserve">To study the capability as well as the resolution of the tester, </w:t>
      </w:r>
      <w:r w:rsidR="00C75501">
        <w:rPr>
          <w:rFonts w:hint="eastAsia"/>
        </w:rPr>
        <w:t>the torsion tests were also conducted on 7</w:t>
      </w:r>
      <w:r w:rsidR="00C75501" w:rsidRPr="00B11274">
        <w:rPr>
          <w:rFonts w:ascii="Times New Roman" w:hAnsi="Times New Roman" w:cs="Times New Roman"/>
        </w:rPr>
        <w:t>μ</w:t>
      </w:r>
      <w:r w:rsidR="00C75501">
        <w:rPr>
          <w:rFonts w:hint="eastAsia"/>
        </w:rPr>
        <w:t xml:space="preserve">m-diameter carbon fibers by following the same procedure, as shown in Fig. 8. </w:t>
      </w:r>
      <w:r w:rsidR="00FE0D02" w:rsidRPr="00FE0D02">
        <w:rPr>
          <w:rFonts w:hint="eastAsia"/>
        </w:rPr>
        <w:t>Seven</w:t>
      </w:r>
      <w:r w:rsidR="003E2174">
        <w:rPr>
          <w:rFonts w:hint="eastAsia"/>
        </w:rPr>
        <w:t xml:space="preserve"> measurements under </w:t>
      </w:r>
      <w:r w:rsidR="00DF19A0">
        <w:rPr>
          <w:rFonts w:hint="eastAsia"/>
        </w:rPr>
        <w:t xml:space="preserve">a </w:t>
      </w:r>
      <w:r w:rsidR="003E2174">
        <w:rPr>
          <w:rFonts w:hint="eastAsia"/>
        </w:rPr>
        <w:t xml:space="preserve">same testing condition were repeated. One can see </w:t>
      </w:r>
      <w:r w:rsidR="003E2174">
        <w:t>that</w:t>
      </w:r>
      <w:r w:rsidR="003E2174">
        <w:rPr>
          <w:rFonts w:hint="eastAsia"/>
        </w:rPr>
        <w:t xml:space="preserve"> </w:t>
      </w:r>
      <w:r w:rsidR="00C539BA" w:rsidRPr="00C539BA">
        <w:rPr>
          <w:rFonts w:hint="eastAsia"/>
        </w:rPr>
        <w:t>t</w:t>
      </w:r>
      <w:r w:rsidR="00C539BA" w:rsidRPr="00C539BA">
        <w:t>he response</w:t>
      </w:r>
      <w:r w:rsidR="00C539BA" w:rsidRPr="00C539BA">
        <w:rPr>
          <w:rFonts w:hint="eastAsia"/>
        </w:rPr>
        <w:t xml:space="preserve"> of carbon fiber</w:t>
      </w:r>
      <w:r w:rsidR="00C539BA" w:rsidRPr="00C539BA">
        <w:t xml:space="preserve"> is fully elastic even for a large shear strain </w:t>
      </w:r>
      <w:r w:rsidR="00C539BA" w:rsidRPr="00C539BA">
        <w:rPr>
          <w:rFonts w:hint="eastAsia"/>
        </w:rPr>
        <w:t>at surface</w:t>
      </w:r>
      <w:r w:rsidR="00C539BA" w:rsidRPr="00C539BA">
        <w:t xml:space="preserve"> as the carbon fiber is brittle in nature, which has been confirmed by the torsion experiments performed by Sawada and </w:t>
      </w:r>
      <w:proofErr w:type="spellStart"/>
      <w:r w:rsidR="00C539BA" w:rsidRPr="00C539BA">
        <w:t>Shindo</w:t>
      </w:r>
      <w:proofErr w:type="spellEnd"/>
      <w:r w:rsidR="00C539BA" w:rsidRPr="00C539BA">
        <w:t xml:space="preserve"> </w:t>
      </w:r>
      <w:hyperlink w:anchor="_ENREF_30" w:tooltip="Sawada, 1992 #3030" w:history="1">
        <w:r w:rsidR="00ED3697" w:rsidRPr="00C539BA">
          <w:fldChar w:fldCharType="begin"/>
        </w:r>
        <w:r w:rsidR="00ED3697">
          <w:instrText xml:space="preserve"> ADDIN EN.CITE &lt;EndNote&gt;&lt;Cite&gt;&lt;Author&gt;Sawada&lt;/Author&gt;&lt;Year&gt;1992&lt;/Year&gt;&lt;RecNum&gt;3030&lt;/RecNum&gt;&lt;DisplayText&gt;&lt;style face="superscript"&gt;27&lt;/style&gt;&lt;/DisplayText&gt;&lt;record&gt;&lt;rec-number&gt;3030&lt;/rec-number&gt;&lt;foreign-keys&gt;&lt;key app="EN" db-id="pz95200f3azwraefzp8x5fwarw595zz05awe"&gt;3030&lt;/key&gt;&lt;/foreign-keys&gt;&lt;ref-type name="Journal Article"&gt;17&lt;/ref-type&gt;&lt;contributors&gt;&lt;authors&gt;&lt;author&gt;Yoshihiro Sawada&lt;/author&gt;&lt;author&gt;Akio Shindo&lt;/author&gt;&lt;/authors&gt;&lt;/contributors&gt;&lt;titles&gt;&lt;title&gt;Torsional properties of carbon fibers&lt;/title&gt;&lt;secondary-title&gt;Carbon&lt;/secondary-title&gt;&lt;/titles&gt;&lt;periodical&gt;&lt;full-title&gt;Carbon&lt;/full-title&gt;&lt;abbr-1&gt;Carbon&lt;/abbr-1&gt;&lt;abbr-2&gt;Carbon&lt;/abbr-2&gt;&lt;/periodical&gt;&lt;pages&gt;619-629&lt;/pages&gt;&lt;volume&gt;30&lt;/volume&gt;&lt;number&gt;4&lt;/number&gt;&lt;dates&gt;&lt;year&gt;1992&lt;/year&gt;&lt;/dates&gt;&lt;urls&gt;&lt;related-urls&gt;&lt;url&gt;http://dx.doi.org/10.1016/0008-6223(92)90181-U&lt;/url&gt;&lt;/related-urls&gt;&lt;/urls&gt;&lt;/record&gt;&lt;/Cite&gt;&lt;/EndNote&gt;</w:instrText>
        </w:r>
        <w:r w:rsidR="00ED3697" w:rsidRPr="00C539BA">
          <w:fldChar w:fldCharType="separate"/>
        </w:r>
        <w:r w:rsidR="00ED3697" w:rsidRPr="006E6726">
          <w:rPr>
            <w:noProof/>
            <w:vertAlign w:val="superscript"/>
          </w:rPr>
          <w:t>27</w:t>
        </w:r>
        <w:r w:rsidR="00ED3697" w:rsidRPr="00C539BA">
          <w:fldChar w:fldCharType="end"/>
        </w:r>
      </w:hyperlink>
      <w:r w:rsidR="00C539BA" w:rsidRPr="00C539BA">
        <w:t>.</w:t>
      </w:r>
      <w:r w:rsidR="00C539BA">
        <w:rPr>
          <w:rFonts w:hint="eastAsia"/>
        </w:rPr>
        <w:t xml:space="preserve"> The shear modulus</w:t>
      </w:r>
      <w:r w:rsidR="00C355ED">
        <w:rPr>
          <w:rFonts w:hint="eastAsia"/>
        </w:rPr>
        <w:t xml:space="preserve"> </w:t>
      </w:r>
      <w:r w:rsidR="00DF19A0">
        <w:rPr>
          <w:rFonts w:hint="eastAsia"/>
        </w:rPr>
        <w:t>of</w:t>
      </w:r>
      <w:r w:rsidR="00C355ED">
        <w:rPr>
          <w:rFonts w:hint="eastAsia"/>
        </w:rPr>
        <w:t xml:space="preserve"> the T300 carbon fibers</w:t>
      </w:r>
      <w:r w:rsidR="00C539BA">
        <w:rPr>
          <w:rFonts w:hint="eastAsia"/>
        </w:rPr>
        <w:t xml:space="preserve"> is </w:t>
      </w:r>
      <w:r w:rsidR="008D2CBF">
        <w:rPr>
          <w:rFonts w:hint="eastAsia"/>
        </w:rPr>
        <w:t>measured</w:t>
      </w:r>
      <w:r w:rsidR="00C539BA">
        <w:rPr>
          <w:rFonts w:hint="eastAsia"/>
        </w:rPr>
        <w:t xml:space="preserve"> to be </w:t>
      </w:r>
      <w:r w:rsidR="00C355ED">
        <w:rPr>
          <w:rFonts w:hint="eastAsia"/>
        </w:rPr>
        <w:t>19.88</w:t>
      </w:r>
      <w:r w:rsidR="00C355ED">
        <w:rPr>
          <w:rFonts w:hint="eastAsia"/>
        </w:rPr>
        <w:t>±</w:t>
      </w:r>
      <w:r w:rsidR="00C355ED">
        <w:rPr>
          <w:rFonts w:hint="eastAsia"/>
        </w:rPr>
        <w:t xml:space="preserve">2.42GPa, which </w:t>
      </w:r>
      <w:r w:rsidR="00C75501">
        <w:rPr>
          <w:rFonts w:hint="eastAsia"/>
        </w:rPr>
        <w:t>is consistent with the published value</w:t>
      </w:r>
      <w:r w:rsidR="008D2CBF">
        <w:rPr>
          <w:rFonts w:hint="eastAsia"/>
        </w:rPr>
        <w:t xml:space="preserve">s </w:t>
      </w:r>
      <w:r w:rsidR="00A4644A">
        <w:fldChar w:fldCharType="begin">
          <w:fldData xml:space="preserve">PEVuZE5vdGU+PENpdGU+PEF1dGhvcj5MaXU8L0F1dGhvcj48WWVhcj4yMDE0PC9ZZWFyPjxSZWNO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</w:fldData>
        </w:fldChar>
      </w:r>
      <w:r w:rsidR="006E6726">
        <w:instrText xml:space="preserve"> ADDIN EN.CITE </w:instrText>
      </w:r>
      <w:r w:rsidR="006E6726">
        <w:fldChar w:fldCharType="begin">
          <w:fldData xml:space="preserve">PEVuZE5vdGU+PENpdGU+PEF1dGhvcj5MaXU8L0F1dGhvcj48WWVhcj4yMDE0PC9ZZWFyPjxSZWNO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</w:fldData>
        </w:fldChar>
      </w:r>
      <w:r w:rsidR="006E6726">
        <w:instrText xml:space="preserve"> ADDIN EN.CITE.DATA </w:instrText>
      </w:r>
      <w:r w:rsidR="006E6726">
        <w:fldChar w:fldCharType="end"/>
      </w:r>
      <w:r w:rsidR="00A4644A">
        <w:fldChar w:fldCharType="separate"/>
      </w:r>
      <w:hyperlink w:anchor="_ENREF_27" w:tooltip="Yu, 2016 #2141" w:history="1">
        <w:r w:rsidR="00ED3697" w:rsidRPr="006E6726">
          <w:rPr>
            <w:noProof/>
            <w:vertAlign w:val="superscript"/>
          </w:rPr>
          <w:t>24</w:t>
        </w:r>
      </w:hyperlink>
      <w:r w:rsidR="006E6726" w:rsidRPr="006E6726">
        <w:rPr>
          <w:noProof/>
          <w:vertAlign w:val="superscript"/>
        </w:rPr>
        <w:t>,</w:t>
      </w:r>
      <w:hyperlink w:anchor="_ENREF_28" w:tooltip="Liu, 2014 #2396" w:history="1">
        <w:r w:rsidR="00ED3697" w:rsidRPr="006E6726">
          <w:rPr>
            <w:noProof/>
            <w:vertAlign w:val="superscript"/>
          </w:rPr>
          <w:t>25</w:t>
        </w:r>
      </w:hyperlink>
      <w:r w:rsidR="006E6726" w:rsidRPr="006E6726">
        <w:rPr>
          <w:noProof/>
          <w:vertAlign w:val="superscript"/>
        </w:rPr>
        <w:t>,</w:t>
      </w:r>
      <w:hyperlink w:anchor="_ENREF_30" w:tooltip="Sawada, 1992 #3030" w:history="1">
        <w:r w:rsidR="00ED3697" w:rsidRPr="006E6726">
          <w:rPr>
            <w:noProof/>
            <w:vertAlign w:val="superscript"/>
          </w:rPr>
          <w:t>27</w:t>
        </w:r>
      </w:hyperlink>
      <w:r w:rsidR="006E6726" w:rsidRPr="006E6726">
        <w:rPr>
          <w:noProof/>
          <w:vertAlign w:val="superscript"/>
        </w:rPr>
        <w:t>,</w:t>
      </w:r>
      <w:hyperlink w:anchor="_ENREF_31" w:tooltip="Adams, 1975 #3043" w:history="1">
        <w:r w:rsidR="00ED3697" w:rsidRPr="006E6726">
          <w:rPr>
            <w:noProof/>
            <w:vertAlign w:val="superscript"/>
          </w:rPr>
          <w:t>28</w:t>
        </w:r>
      </w:hyperlink>
      <w:r w:rsidR="00A4644A">
        <w:fldChar w:fldCharType="end"/>
      </w:r>
      <w:r w:rsidR="00C75501">
        <w:rPr>
          <w:rFonts w:hint="eastAsia"/>
        </w:rPr>
        <w:t>. We have</w:t>
      </w:r>
      <w:r w:rsidR="00DF19A0">
        <w:rPr>
          <w:rFonts w:hint="eastAsia"/>
        </w:rPr>
        <w:t xml:space="preserve"> also</w:t>
      </w:r>
      <w:r w:rsidR="00C75501">
        <w:rPr>
          <w:rFonts w:hint="eastAsia"/>
        </w:rPr>
        <w:t xml:space="preserve"> measured the Young</w:t>
      </w:r>
      <w:proofErr w:type="gramStart"/>
      <w:r w:rsidR="00C75501">
        <w:t>’</w:t>
      </w:r>
      <w:proofErr w:type="gramEnd"/>
      <w:r w:rsidR="00C75501">
        <w:rPr>
          <w:rFonts w:hint="eastAsia"/>
        </w:rPr>
        <w:t xml:space="preserve">s modulus </w:t>
      </w:r>
      <w:r w:rsidR="00DF19A0">
        <w:rPr>
          <w:rFonts w:hint="eastAsia"/>
        </w:rPr>
        <w:t>for</w:t>
      </w:r>
      <w:r w:rsidR="00C75501">
        <w:rPr>
          <w:rFonts w:hint="eastAsia"/>
        </w:rPr>
        <w:t xml:space="preserve"> </w:t>
      </w:r>
      <w:r w:rsidR="00FE0D02">
        <w:rPr>
          <w:rFonts w:hint="eastAsia"/>
        </w:rPr>
        <w:t>the same carbon fiber</w:t>
      </w:r>
      <w:r w:rsidR="00DF19A0">
        <w:rPr>
          <w:rFonts w:hint="eastAsia"/>
        </w:rPr>
        <w:t>s</w:t>
      </w:r>
      <w:r w:rsidR="00FE0D02">
        <w:rPr>
          <w:rFonts w:hint="eastAsia"/>
        </w:rPr>
        <w:t xml:space="preserve"> </w:t>
      </w:r>
      <w:r w:rsidR="00C75501">
        <w:rPr>
          <w:rFonts w:hint="eastAsia"/>
        </w:rPr>
        <w:t xml:space="preserve">by </w:t>
      </w:r>
      <w:r w:rsidR="00FE0D02">
        <w:rPr>
          <w:rFonts w:hint="eastAsia"/>
        </w:rPr>
        <w:t xml:space="preserve">a </w:t>
      </w:r>
      <w:r w:rsidR="00FE0D02" w:rsidRPr="00FE0D02">
        <w:t>specially designed</w:t>
      </w:r>
      <w:r w:rsidR="00FE0D02">
        <w:rPr>
          <w:rFonts w:hint="eastAsia"/>
        </w:rPr>
        <w:t xml:space="preserve"> </w:t>
      </w:r>
      <w:r w:rsidR="00FE0D02" w:rsidRPr="00FE0D02">
        <w:t>fiber tensile module</w:t>
      </w:r>
      <w:r w:rsidR="00FE0D02">
        <w:rPr>
          <w:rFonts w:hint="eastAsia"/>
        </w:rPr>
        <w:t xml:space="preserve"> </w:t>
      </w:r>
      <w:hyperlink w:anchor="_ENREF_32" w:tooltip="Liu, 2012 #1359" w:history="1">
        <w:r w:rsidR="00ED3697">
          <w:fldChar w:fldCharType="begin"/>
        </w:r>
        <w:r w:rsidR="00ED3697">
          <w:instrText xml:space="preserve"> ADDIN EN.CITE &lt;EndNote&gt;&lt;Cite&gt;&lt;Author&gt;Liu&lt;/Author&gt;&lt;Year&gt;2012&lt;/Year&gt;&lt;RecNum&gt;1359&lt;/RecNum&gt;&lt;DisplayText&gt;&lt;style face="superscript"&gt;29&lt;/style&gt;&lt;/DisplayText&gt;&lt;record&gt;&lt;rec-number&gt;1359&lt;/rec-number&gt;&lt;foreign-keys&gt;&lt;key app="EN" db-id="pz95200f3azwraefzp8x5fwarw595zz05awe"&gt;1359&lt;/key&gt;&lt;/foreign-keys&gt;&lt;ref-type name="Journal Article"&gt;17&lt;/ref-type&gt;&lt;contributors&gt;&lt;authors&gt;&lt;author&gt;Liu, Dabiao&lt;/author&gt;&lt;author&gt;He, Yuming&lt;/author&gt;&lt;author&gt;Hu, Peng&lt;/author&gt;&lt;author&gt;Ding, Huaming&lt;/author&gt;&lt;author&gt;Tang, Xutao&lt;/author&gt;&lt;author&gt;Li, Zhao&lt;/author&gt;&lt;/authors&gt;&lt;/contributors&gt;&lt;titles&gt;&lt;title&gt;On the mechanical properties in micro-tensile testing of single fiber&lt;/title&gt;&lt;secondary-title&gt;Journal of Experimental Mechanics&lt;/secondary-title&gt;&lt;/titles&gt;&lt;periodical&gt;&lt;full-title&gt;Journal of Experimental Mechanics&lt;/full-title&gt;&lt;abbr-1&gt;J Exp Mech&lt;/abbr-1&gt;&lt;abbr-2&gt;J. Exp. Mech.&lt;/abbr-2&gt;&lt;/periodical&gt;&lt;pages&gt;61-69&lt;/pages&gt;&lt;volume&gt;27&lt;/volume&gt;&lt;number&gt;1&lt;/number&gt;&lt;section&gt;61&lt;/section&gt;&lt;dates&gt;&lt;year&gt;2012&lt;/year&gt;&lt;/dates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29</w:t>
        </w:r>
        <w:r w:rsidR="00ED3697">
          <w:fldChar w:fldCharType="end"/>
        </w:r>
      </w:hyperlink>
      <w:r w:rsidR="00C75501">
        <w:rPr>
          <w:rFonts w:hint="eastAsia"/>
        </w:rPr>
        <w:t xml:space="preserve">, which </w:t>
      </w:r>
      <w:r w:rsidR="00FE0D02">
        <w:rPr>
          <w:rFonts w:hint="eastAsia"/>
        </w:rPr>
        <w:t>gives</w:t>
      </w:r>
      <w:r w:rsidR="00C75501">
        <w:rPr>
          <w:rFonts w:hint="eastAsia"/>
        </w:rPr>
        <w:t xml:space="preserve"> </w:t>
      </w:r>
      <w:r w:rsidR="00FE0D02">
        <w:object w:dxaOrig="780" w:dyaOrig="360">
          <v:shape id="_x0000_i1069" type="#_x0000_t75" style="width:38.2pt;height:18.8pt" o:ole="">
            <v:imagedata r:id="rId100" o:title=""/>
          </v:shape>
          <o:OLEObject Type="Embed" ProgID="Equation.DSMT4" ShapeID="_x0000_i1069" DrawAspect="Content" ObjectID="_1523813861" r:id="rId101"/>
        </w:object>
      </w:r>
      <w:r w:rsidR="000C0A50">
        <w:rPr>
          <w:rFonts w:hint="eastAsia"/>
        </w:rPr>
        <w:t>235.4</w:t>
      </w:r>
      <w:r w:rsidR="000C0A50">
        <w:rPr>
          <w:rFonts w:hint="eastAsia"/>
        </w:rPr>
        <w:t>±</w:t>
      </w:r>
      <w:r w:rsidR="000C0A50">
        <w:rPr>
          <w:rFonts w:hint="eastAsia"/>
        </w:rPr>
        <w:t>12.4</w:t>
      </w:r>
      <w:r w:rsidR="000C0A50" w:rsidRPr="000C0A50">
        <w:rPr>
          <w:rFonts w:hint="eastAsia"/>
        </w:rPr>
        <w:t xml:space="preserve"> </w:t>
      </w:r>
      <w:proofErr w:type="spellStart"/>
      <w:r w:rsidR="000C0A50">
        <w:rPr>
          <w:rFonts w:hint="eastAsia"/>
        </w:rPr>
        <w:t>GPa</w:t>
      </w:r>
      <w:proofErr w:type="spellEnd"/>
      <w:r w:rsidR="000C0A50">
        <w:rPr>
          <w:rFonts w:hint="eastAsia"/>
        </w:rPr>
        <w:t xml:space="preserve">. </w:t>
      </w:r>
      <w:r w:rsidR="003B3625">
        <w:rPr>
          <w:rFonts w:hint="eastAsia"/>
        </w:rPr>
        <w:t>Therefore</w:t>
      </w:r>
      <w:r w:rsidR="000C0A50">
        <w:rPr>
          <w:rFonts w:hint="eastAsia"/>
        </w:rPr>
        <w:t xml:space="preserve">, the resulting </w:t>
      </w:r>
      <w:r w:rsidR="003B3625" w:rsidRPr="003B3625">
        <w:t>Poisson</w:t>
      </w:r>
      <w:r w:rsidR="00DF19A0">
        <w:t>’</w:t>
      </w:r>
      <w:r w:rsidR="003B3625" w:rsidRPr="003B3625">
        <w:t>s ratio</w:t>
      </w:r>
      <w:r w:rsidR="000C0A50">
        <w:rPr>
          <w:rFonts w:hint="eastAsia"/>
        </w:rPr>
        <w:t xml:space="preserve"> would </w:t>
      </w:r>
      <w:proofErr w:type="gramStart"/>
      <w:r w:rsidR="000C0A50">
        <w:rPr>
          <w:rFonts w:hint="eastAsia"/>
        </w:rPr>
        <w:t xml:space="preserve">be </w:t>
      </w:r>
      <w:proofErr w:type="gramEnd"/>
      <w:r w:rsidR="003B3625">
        <w:object w:dxaOrig="1760" w:dyaOrig="340">
          <v:shape id="_x0000_i1070" type="#_x0000_t75" style="width:88.3pt;height:16.3pt" o:ole="">
            <v:imagedata r:id="rId102" o:title=""/>
          </v:shape>
          <o:OLEObject Type="Embed" ProgID="Equation.DSMT4" ShapeID="_x0000_i1070" DrawAspect="Content" ObjectID="_1523813862" r:id="rId103"/>
        </w:object>
      </w:r>
      <w:r w:rsidR="003B3625">
        <w:rPr>
          <w:rFonts w:hint="eastAsia"/>
        </w:rPr>
        <w:t xml:space="preserve">, </w:t>
      </w:r>
      <w:r w:rsidR="00DF19A0">
        <w:rPr>
          <w:rFonts w:hint="eastAsia"/>
        </w:rPr>
        <w:t>i</w:t>
      </w:r>
      <w:r w:rsidR="003B3625">
        <w:rPr>
          <w:rFonts w:hint="eastAsia"/>
        </w:rPr>
        <w:t>ndicat</w:t>
      </w:r>
      <w:r w:rsidR="00DF19A0">
        <w:rPr>
          <w:rFonts w:hint="eastAsia"/>
        </w:rPr>
        <w:t>ing</w:t>
      </w:r>
      <w:r w:rsidR="003B3625">
        <w:rPr>
          <w:rFonts w:hint="eastAsia"/>
        </w:rPr>
        <w:t xml:space="preserve"> that the carbon fiber is anisotropic since the </w:t>
      </w:r>
      <w:r w:rsidR="003B3625" w:rsidRPr="003B3625">
        <w:t>isotropic materials must have a Poisson's ratio of</w:t>
      </w:r>
      <w:r w:rsidR="003B3625">
        <w:rPr>
          <w:rFonts w:hint="eastAsia"/>
        </w:rPr>
        <w:t xml:space="preserve"> </w:t>
      </w:r>
      <w:r w:rsidR="003B3625">
        <w:object w:dxaOrig="1200" w:dyaOrig="279">
          <v:shape id="_x0000_i1071" type="#_x0000_t75" style="width:59.5pt;height:13.15pt" o:ole="">
            <v:imagedata r:id="rId104" o:title=""/>
          </v:shape>
          <o:OLEObject Type="Embed" ProgID="Equation.DSMT4" ShapeID="_x0000_i1071" DrawAspect="Content" ObjectID="_1523813863" r:id="rId105"/>
        </w:object>
      </w:r>
      <w:r w:rsidR="003B3625">
        <w:rPr>
          <w:rFonts w:hint="eastAsia"/>
        </w:rPr>
        <w:t xml:space="preserve">. This conclusion is in agreement with </w:t>
      </w:r>
      <w:r w:rsidR="003B3625">
        <w:t>that</w:t>
      </w:r>
      <w:r w:rsidR="003B3625">
        <w:rPr>
          <w:rFonts w:hint="eastAsia"/>
        </w:rPr>
        <w:t xml:space="preserve"> obtained by Tsai and Daniel</w:t>
      </w:r>
      <w:hyperlink w:anchor="_ENREF_33" w:tooltip="Tsai, 1999 #304" w:history="1">
        <w:r w:rsidR="00ED3697">
          <w:fldChar w:fldCharType="begin"/>
        </w:r>
        <w:r w:rsidR="00ED3697">
          <w:instrText xml:space="preserve"> ADDIN EN.CITE &lt;EndNote&gt;&lt;Cite&gt;&lt;Author&gt;Tsai&lt;/Author&gt;&lt;Year&gt;1999&lt;/Year&gt;&lt;RecNum&gt;304&lt;/RecNum&gt;&lt;DisplayText&gt;&lt;style face="superscript"&gt;30&lt;/style&gt;&lt;/DisplayText&gt;&lt;record&gt;&lt;rec-number&gt;304&lt;/rec-number&gt;&lt;foreign-keys&gt;&lt;key app="EN" db-id="pz95200f3azwraefzp8x5fwarw595zz05awe"&gt;304&lt;/key&gt;&lt;/foreign-keys&gt;&lt;ref-type name="Journal Article"&gt;17&lt;/ref-type&gt;&lt;contributors&gt;&lt;authors&gt;&lt;author&gt;Tsai, C.L.&lt;/author&gt;&lt;author&gt;Daniel, I M&lt;/author&gt;&lt;/authors&gt;&lt;/contributors&gt;&lt;titles&gt;&lt;title&gt;Determination of shear modulus of single fibers&lt;/title&gt;&lt;secondary-title&gt;Experimental mechanics&lt;/secondary-title&gt;&lt;/titles&gt;&lt;periodical&gt;&lt;full-title&gt;Experimental Mechanics&lt;/full-title&gt;&lt;abbr-1&gt;Exp Mech&lt;/abbr-1&gt;&lt;abbr-2&gt;Exp. Mech.&lt;/abbr-2&gt;&lt;/periodical&gt;&lt;pages&gt;284-286&lt;/pages&gt;&lt;volume&gt;39&lt;/volume&gt;&lt;number&gt;4&lt;/number&gt;&lt;dates&gt;&lt;year&gt;1999&lt;/year&gt;&lt;/dates&gt;&lt;isbn&gt;0014-4851&lt;/isbn&gt;&lt;urls&gt;&lt;/urls&gt;&lt;/record&gt;&lt;/Cite&gt;&lt;/EndNote&gt;</w:instrText>
        </w:r>
        <w:r w:rsidR="00ED3697">
          <w:fldChar w:fldCharType="separate"/>
        </w:r>
        <w:r w:rsidR="00ED3697" w:rsidRPr="006E6726">
          <w:rPr>
            <w:noProof/>
            <w:vertAlign w:val="superscript"/>
          </w:rPr>
          <w:t>30</w:t>
        </w:r>
        <w:r w:rsidR="00ED3697">
          <w:fldChar w:fldCharType="end"/>
        </w:r>
      </w:hyperlink>
      <w:r w:rsidR="003B3625">
        <w:rPr>
          <w:rFonts w:hint="eastAsia"/>
        </w:rPr>
        <w:t xml:space="preserve"> and </w:t>
      </w:r>
      <w:proofErr w:type="spellStart"/>
      <w:r w:rsidR="003B3625">
        <w:rPr>
          <w:rFonts w:hint="eastAsia"/>
        </w:rPr>
        <w:t>Behlow</w:t>
      </w:r>
      <w:proofErr w:type="spellEnd"/>
      <w:r w:rsidR="003B3625">
        <w:rPr>
          <w:rFonts w:hint="eastAsia"/>
        </w:rPr>
        <w:t xml:space="preserve"> </w:t>
      </w:r>
      <w:r w:rsidR="003B3625" w:rsidRPr="003B3625">
        <w:rPr>
          <w:rFonts w:hint="eastAsia"/>
          <w:i/>
        </w:rPr>
        <w:t>et al.</w:t>
      </w:r>
      <w:r w:rsidR="003B3625">
        <w:rPr>
          <w:rFonts w:hint="eastAsia"/>
        </w:rPr>
        <w:t xml:space="preserve"> </w:t>
      </w:r>
      <w:hyperlink w:anchor="_ENREF_6" w:tooltip="Behlow, 2014 #3024" w:history="1">
        <w:r w:rsidR="00ED3697">
          <w:fldChar w:fldCharType="begin"/>
        </w:r>
        <w:r w:rsidR="00ED3697">
          <w:instrText xml:space="preserve"> ADDIN EN.CITE &lt;EndNote&gt;&lt;Cite&gt;&lt;Author&gt;Behlow&lt;/Author&gt;&lt;Year&gt;2014&lt;/Year&gt;&lt;RecNum&gt;3024&lt;/RecNum&gt;&lt;DisplayText&gt;&lt;style face="superscript"&gt;6&lt;/style&gt;&lt;/DisplayText&gt;&lt;record&gt;&lt;rec-number&gt;3024&lt;/rec-number&gt;&lt;foreign-keys&gt;&lt;key app="EN" db-id="pz95200f3azwraefzp8x5fwarw595zz05awe"&gt;3024&lt;/key&gt;&lt;/foreign-keys&gt;&lt;ref-type name="Journal Article"&gt;17&lt;/ref-type&gt;&lt;contributors&gt;&lt;authors&gt;&lt;author&gt;Behlow, H.&lt;/author&gt;&lt;author&gt;Saini, D.&lt;/author&gt;&lt;author&gt;Oliveira, L.&lt;/author&gt;&lt;author&gt;Durham, L.&lt;/author&gt;&lt;author&gt;Simpson, J.&lt;/author&gt;&lt;author&gt;Serkiz, S. M.&lt;/author&gt;&lt;author&gt;Skove, M. J.&lt;/author&gt;&lt;author&gt;Rao, A. M.&lt;/author&gt;&lt;/authors&gt;&lt;/contributors&gt;&lt;auth-address&gt;Department of Physics and Astronomy, and Clemson Nanomaterials Center, Clemson University, Clemson, South Carolina 29634, USA.&amp;#xD;School of Materials Science and Engineering, Clemson University, Clemson, South Carolina 29634, USA.&lt;/auth-address&gt;&lt;titles&gt;&lt;title&gt;Direct measurement of shear properties of microfibers&lt;/title&gt;&lt;secondary-title&gt;Review Of Scientific Instruments&lt;/secondary-title&gt;&lt;alt-title&gt;The Review of scientific instruments&lt;/alt-title&gt;&lt;/titles&gt;&lt;periodical&gt;&lt;full-title&gt;Review Of Scientific Instruments&lt;/full-title&gt;&lt;abbr-1&gt;Rev Sci Instrum&lt;/abbr-1&gt;&lt;abbr-2&gt;Rev. Sci. Instrum.&lt;/abbr-2&gt;&lt;/periodical&gt;&lt;alt-periodical&gt;&lt;full-title&gt;Review Of Scientific Instrument&lt;/full-title&gt;&lt;abbr-1&gt;The Review of Scientific Instruments&lt;/abbr-1&gt;&lt;/alt-periodical&gt;&lt;pages&gt;095118&lt;/pages&gt;&lt;volume&gt;85&lt;/volume&gt;&lt;number&gt;9&lt;/number&gt;&lt;edition&gt;2014/10/03&lt;/edition&gt;&lt;dates&gt;&lt;year&gt;2014&lt;/year&gt;&lt;pub-dates&gt;&lt;date&gt;Sep&lt;/date&gt;&lt;/pub-dates&gt;&lt;/dates&gt;&lt;isbn&gt;1089-7623 (Electronic)&amp;#xD;0034-6748 (Linking)&lt;/isbn&gt;&lt;accession-num&gt;25273783&lt;/accession-num&gt;&lt;urls&gt;&lt;related-urls&gt;&lt;url&gt;http://www.ncbi.nlm.nih.gov/pubmed/25273783&lt;/url&gt;&lt;/related-urls&gt;&lt;/urls&gt;&lt;electronic-resource-num&gt;10.1063/1.4895679&lt;/electronic-resource-num&gt;&lt;language&gt;eng&lt;/language&gt;&lt;/record&gt;&lt;/Cite&gt;&lt;/EndNote&gt;</w:instrText>
        </w:r>
        <w:r w:rsidR="00ED3697">
          <w:fldChar w:fldCharType="separate"/>
        </w:r>
        <w:r w:rsidR="00ED3697" w:rsidRPr="007E6247">
          <w:rPr>
            <w:noProof/>
            <w:vertAlign w:val="superscript"/>
          </w:rPr>
          <w:t>6</w:t>
        </w:r>
        <w:r w:rsidR="00ED3697">
          <w:fldChar w:fldCharType="end"/>
        </w:r>
      </w:hyperlink>
      <w:r w:rsidR="003B3625">
        <w:rPr>
          <w:rFonts w:hint="eastAsia"/>
        </w:rPr>
        <w:t>.</w:t>
      </w:r>
    </w:p>
    <w:p w:rsidR="00D85404" w:rsidRDefault="00EE4609" w:rsidP="008215F9">
      <w:pPr>
        <w:spacing w:line="360" w:lineRule="auto"/>
        <w:ind w:firstLineChars="100" w:firstLine="220"/>
        <w:jc w:val="center"/>
      </w:pPr>
      <w:r>
        <w:rPr>
          <w:noProof/>
        </w:rPr>
        <w:lastRenderedPageBreak/>
        <w:drawing>
          <wp:inline distT="0" distB="0" distL="0" distR="0">
            <wp:extent cx="4157663" cy="2738438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 t="63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663" cy="2738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ED7" w:rsidRDefault="00DD4CEF" w:rsidP="008C1918">
      <w:pPr>
        <w:spacing w:line="360" w:lineRule="auto"/>
      </w:pPr>
      <w:proofErr w:type="gramStart"/>
      <w:r>
        <w:rPr>
          <w:rFonts w:hint="eastAsia"/>
        </w:rPr>
        <w:t>FIG.</w:t>
      </w:r>
      <w:r w:rsidR="008215F9">
        <w:rPr>
          <w:rFonts w:hint="eastAsia"/>
        </w:rPr>
        <w:t xml:space="preserve"> 8.</w:t>
      </w:r>
      <w:proofErr w:type="gramEnd"/>
      <w:r w:rsidR="002E6EBB">
        <w:rPr>
          <w:rFonts w:hint="eastAsia"/>
        </w:rPr>
        <w:t xml:space="preserve"> </w:t>
      </w:r>
      <w:r w:rsidR="008215F9">
        <w:rPr>
          <w:rFonts w:hint="eastAsia"/>
        </w:rPr>
        <w:t>Typical</w:t>
      </w:r>
      <w:r w:rsidR="00DF19A0">
        <w:rPr>
          <w:rFonts w:hint="eastAsia"/>
        </w:rPr>
        <w:t xml:space="preserve"> torsion</w:t>
      </w:r>
      <w:r w:rsidR="008215F9">
        <w:rPr>
          <w:rFonts w:hint="eastAsia"/>
        </w:rPr>
        <w:t xml:space="preserve"> data on a single T300 carbon fiber (</w:t>
      </w:r>
      <w:r w:rsidR="00DF19A0">
        <w:rPr>
          <w:rFonts w:hint="eastAsia"/>
        </w:rPr>
        <w:t xml:space="preserve">Diameter: </w:t>
      </w:r>
      <w:r w:rsidR="00DC5430" w:rsidRPr="00DC5430">
        <w:rPr>
          <w:rFonts w:hint="eastAsia"/>
        </w:rPr>
        <w:t>7.02</w:t>
      </w:r>
      <w:r w:rsidR="00DC5430" w:rsidRPr="00DC5430">
        <w:t>±</w:t>
      </w:r>
      <w:r w:rsidR="00DC5430" w:rsidRPr="00DC5430">
        <w:rPr>
          <w:rFonts w:hint="eastAsia"/>
        </w:rPr>
        <w:t>0.18</w:t>
      </w:r>
      <w:r w:rsidR="008215F9" w:rsidRPr="008215F9">
        <w:t>μ</w:t>
      </w:r>
      <w:r w:rsidR="008215F9">
        <w:rPr>
          <w:rFonts w:hint="eastAsia"/>
        </w:rPr>
        <w:t xml:space="preserve">m, </w:t>
      </w:r>
      <w:r w:rsidR="00DF19A0" w:rsidRPr="00DF19A0">
        <w:rPr>
          <w:rFonts w:hint="eastAsia"/>
        </w:rPr>
        <w:t xml:space="preserve">Length: </w:t>
      </w:r>
      <w:r w:rsidR="008215F9">
        <w:rPr>
          <w:rFonts w:hint="eastAsia"/>
        </w:rPr>
        <w:t xml:space="preserve">66.50mm). The torsion constant of torsion wire used here is </w:t>
      </w:r>
      <w:r w:rsidR="008215F9" w:rsidRPr="008215F9">
        <w:t>0.043042μN•cm/deg</w:t>
      </w:r>
      <w:r w:rsidR="008215F9">
        <w:rPr>
          <w:rFonts w:hint="eastAsia"/>
        </w:rPr>
        <w:t>. The shear modulus of carbon fiber determined by the linear fitting is 18.995GP.</w:t>
      </w:r>
    </w:p>
    <w:p w:rsidR="008C1918" w:rsidRDefault="0004012A" w:rsidP="008C1918">
      <w:pPr>
        <w:spacing w:line="360" w:lineRule="auto"/>
      </w:pPr>
      <w:proofErr w:type="gramStart"/>
      <w:r>
        <w:rPr>
          <w:rFonts w:hint="eastAsia"/>
        </w:rPr>
        <w:t>Table 1.</w:t>
      </w:r>
      <w:proofErr w:type="gramEnd"/>
      <w:r>
        <w:rPr>
          <w:rFonts w:hint="eastAsia"/>
        </w:rPr>
        <w:t xml:space="preserve"> Shear </w:t>
      </w:r>
      <w:proofErr w:type="spellStart"/>
      <w:r>
        <w:rPr>
          <w:rFonts w:hint="eastAsia"/>
        </w:rPr>
        <w:t>moduli</w:t>
      </w:r>
      <w:proofErr w:type="spellEnd"/>
      <w:r>
        <w:rPr>
          <w:rFonts w:hint="eastAsia"/>
        </w:rPr>
        <w:t xml:space="preserve"> for copper, silver wires and carbon fibers.</w:t>
      </w:r>
    </w:p>
    <w:tbl>
      <w:tblPr>
        <w:tblStyle w:val="10"/>
        <w:tblW w:w="9039" w:type="dxa"/>
        <w:tblLook w:val="04A0"/>
      </w:tblPr>
      <w:tblGrid>
        <w:gridCol w:w="1242"/>
        <w:gridCol w:w="1418"/>
        <w:gridCol w:w="1701"/>
        <w:gridCol w:w="1559"/>
        <w:gridCol w:w="1276"/>
        <w:gridCol w:w="1843"/>
      </w:tblGrid>
      <w:tr w:rsidR="00903D37" w:rsidRPr="00944D19" w:rsidTr="00903D37">
        <w:trPr>
          <w:cnfStyle w:val="100000000000"/>
        </w:trPr>
        <w:tc>
          <w:tcPr>
            <w:cnfStyle w:val="001000000000"/>
            <w:tcW w:w="124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Specimen</w:t>
            </w:r>
          </w:p>
        </w:tc>
        <w:tc>
          <w:tcPr>
            <w:tcW w:w="141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cnfStyle w:val="100000000000"/>
              <w:rPr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Diameter (</w:t>
            </w:r>
            <w:proofErr w:type="spellStart"/>
            <w:r w:rsidRPr="00944D19">
              <w:rPr>
                <w:rFonts w:ascii="Times New Roman" w:hAnsi="Times New Roman" w:cs="Times New Roman"/>
                <w:sz w:val="18"/>
                <w:szCs w:val="18"/>
              </w:rPr>
              <w:t>μ</w:t>
            </w:r>
            <w:r w:rsidRPr="00944D19">
              <w:rPr>
                <w:rFonts w:hint="eastAsia"/>
                <w:sz w:val="18"/>
                <w:szCs w:val="18"/>
              </w:rPr>
              <w:t>m</w:t>
            </w:r>
            <w:proofErr w:type="spellEnd"/>
            <w:r w:rsidRPr="00944D19"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170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cnfStyle w:val="100000000000"/>
              <w:rPr>
                <w:b w:val="0"/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Diameter of torsion wire(</w:t>
            </w:r>
            <w:proofErr w:type="spellStart"/>
            <w:r w:rsidRPr="00944D19">
              <w:rPr>
                <w:rFonts w:ascii="Times New Roman" w:hAnsi="Times New Roman" w:cs="Times New Roman"/>
                <w:sz w:val="18"/>
                <w:szCs w:val="18"/>
              </w:rPr>
              <w:t>μ</w:t>
            </w:r>
            <w:r w:rsidRPr="00944D19">
              <w:rPr>
                <w:rFonts w:hint="eastAsia"/>
                <w:sz w:val="18"/>
                <w:szCs w:val="18"/>
              </w:rPr>
              <w:t>m</w:t>
            </w:r>
            <w:proofErr w:type="spellEnd"/>
            <w:r w:rsidRPr="00944D19"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155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44D19" w:rsidP="00FB4AB4">
            <w:pPr>
              <w:spacing w:line="360" w:lineRule="auto"/>
              <w:jc w:val="center"/>
              <w:cnfStyle w:val="100000000000"/>
              <w:rPr>
                <w:sz w:val="18"/>
                <w:szCs w:val="18"/>
              </w:rPr>
            </w:pPr>
            <w:r w:rsidRPr="00944D19">
              <w:rPr>
                <w:rFonts w:hint="eastAsia"/>
                <w:i/>
                <w:sz w:val="18"/>
                <w:szCs w:val="18"/>
              </w:rPr>
              <w:t>K</w:t>
            </w:r>
            <w:r w:rsidRPr="00944D19">
              <w:rPr>
                <w:rFonts w:hint="eastAsia"/>
                <w:sz w:val="18"/>
                <w:szCs w:val="18"/>
              </w:rPr>
              <w:t xml:space="preserve"> of torsion wire</w:t>
            </w:r>
            <w:r w:rsidR="00DF19A0">
              <w:rPr>
                <w:rFonts w:hint="eastAsia"/>
                <w:sz w:val="18"/>
                <w:szCs w:val="18"/>
                <w:vertAlign w:val="superscript"/>
              </w:rPr>
              <w:t>*</w:t>
            </w:r>
            <w:r w:rsidRPr="00944D19">
              <w:rPr>
                <w:rFonts w:hint="eastAsia"/>
                <w:sz w:val="18"/>
                <w:szCs w:val="18"/>
              </w:rPr>
              <w:t xml:space="preserve"> (</w:t>
            </w:r>
            <w:proofErr w:type="spellStart"/>
            <w:r w:rsidRPr="00944D19">
              <w:rPr>
                <w:rFonts w:hint="eastAsia"/>
                <w:sz w:val="18"/>
                <w:szCs w:val="18"/>
              </w:rPr>
              <w:t>nN</w:t>
            </w:r>
            <w:proofErr w:type="spellEnd"/>
            <w:r w:rsidR="006366B1">
              <w:rPr>
                <w:rFonts w:hint="eastAsia"/>
                <w:sz w:val="18"/>
                <w:szCs w:val="18"/>
              </w:rPr>
              <w:sym w:font="Wingdings 2" w:char="F095"/>
            </w:r>
            <w:r w:rsidRPr="00944D19">
              <w:rPr>
                <w:rFonts w:hint="eastAsia"/>
                <w:sz w:val="18"/>
                <w:szCs w:val="18"/>
              </w:rPr>
              <w:t>m</w:t>
            </w:r>
            <w:r w:rsidR="001A1A69">
              <w:rPr>
                <w:rFonts w:hint="eastAsia"/>
                <w:sz w:val="18"/>
                <w:szCs w:val="18"/>
              </w:rPr>
              <w:t>/deg</w:t>
            </w:r>
            <w:r w:rsidRPr="00944D19"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127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1A1A69" w:rsidP="00944D19">
            <w:pPr>
              <w:spacing w:line="360" w:lineRule="auto"/>
              <w:jc w:val="center"/>
              <w:cnfStyle w:val="10000000000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Measured </w:t>
            </w:r>
            <w:r w:rsidRPr="001A1A69">
              <w:rPr>
                <w:rFonts w:hint="eastAsia"/>
                <w:i/>
                <w:sz w:val="18"/>
                <w:szCs w:val="18"/>
              </w:rPr>
              <w:t>G</w:t>
            </w:r>
          </w:p>
          <w:p w:rsidR="00944D19" w:rsidRPr="00944D19" w:rsidRDefault="00944D19" w:rsidP="00944D19">
            <w:pPr>
              <w:spacing w:line="360" w:lineRule="auto"/>
              <w:jc w:val="center"/>
              <w:cnfStyle w:val="100000000000"/>
              <w:rPr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(</w:t>
            </w:r>
            <w:proofErr w:type="spellStart"/>
            <w:r w:rsidRPr="00944D19">
              <w:rPr>
                <w:rFonts w:hint="eastAsia"/>
                <w:sz w:val="18"/>
                <w:szCs w:val="18"/>
              </w:rPr>
              <w:t>GPa</w:t>
            </w:r>
            <w:proofErr w:type="spellEnd"/>
            <w:r w:rsidRPr="00944D19"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184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:rsidR="00944D19" w:rsidRDefault="00944D19" w:rsidP="00944D19">
            <w:pPr>
              <w:spacing w:line="360" w:lineRule="auto"/>
              <w:jc w:val="center"/>
              <w:cnfStyle w:val="100000000000"/>
              <w:rPr>
                <w:sz w:val="18"/>
                <w:szCs w:val="18"/>
              </w:rPr>
            </w:pPr>
            <w:r w:rsidRPr="00944D19">
              <w:rPr>
                <w:rFonts w:hint="eastAsia"/>
                <w:i/>
                <w:sz w:val="18"/>
                <w:szCs w:val="18"/>
              </w:rPr>
              <w:t>G</w:t>
            </w:r>
            <w:r>
              <w:rPr>
                <w:rFonts w:hint="eastAsia"/>
                <w:sz w:val="18"/>
                <w:szCs w:val="18"/>
              </w:rPr>
              <w:t xml:space="preserve"> in Refs.</w:t>
            </w:r>
          </w:p>
          <w:p w:rsidR="00903D37" w:rsidRPr="00944D19" w:rsidRDefault="00903D37" w:rsidP="00944D19">
            <w:pPr>
              <w:spacing w:line="360" w:lineRule="auto"/>
              <w:jc w:val="center"/>
              <w:cnfStyle w:val="100000000000"/>
              <w:rPr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(</w:t>
            </w:r>
            <w:proofErr w:type="spellStart"/>
            <w:r w:rsidRPr="00944D19">
              <w:rPr>
                <w:rFonts w:hint="eastAsia"/>
                <w:sz w:val="18"/>
                <w:szCs w:val="18"/>
              </w:rPr>
              <w:t>GPa</w:t>
            </w:r>
            <w:proofErr w:type="spellEnd"/>
            <w:r w:rsidRPr="00944D19">
              <w:rPr>
                <w:rFonts w:hint="eastAsia"/>
                <w:sz w:val="18"/>
                <w:szCs w:val="18"/>
              </w:rPr>
              <w:t>)</w:t>
            </w:r>
          </w:p>
        </w:tc>
      </w:tr>
      <w:tr w:rsidR="00903D37" w:rsidRPr="00944D19" w:rsidTr="00903D37">
        <w:trPr>
          <w:cnfStyle w:val="000000100000"/>
        </w:trPr>
        <w:tc>
          <w:tcPr>
            <w:cnfStyle w:val="001000000000"/>
            <w:tcW w:w="1242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Copper wires</w:t>
            </w:r>
          </w:p>
        </w:tc>
        <w:tc>
          <w:tcPr>
            <w:tcW w:w="1418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r w:rsidRPr="00944D19">
              <w:rPr>
                <w:sz w:val="18"/>
                <w:szCs w:val="18"/>
              </w:rPr>
              <w:t>18.19±0.14</w:t>
            </w:r>
          </w:p>
        </w:tc>
        <w:tc>
          <w:tcPr>
            <w:tcW w:w="1701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644E03" w:rsidRDefault="00FB4AB4" w:rsidP="00FB4AB4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r w:rsidRPr="00644E03">
              <w:rPr>
                <w:sz w:val="18"/>
                <w:szCs w:val="18"/>
              </w:rPr>
              <w:t>30.53±0.10</w:t>
            </w:r>
          </w:p>
        </w:tc>
        <w:tc>
          <w:tcPr>
            <w:tcW w:w="1559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644E03" w:rsidRDefault="00DB29E1" w:rsidP="00944D19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r w:rsidRPr="00644E03">
              <w:rPr>
                <w:rFonts w:hint="eastAsia"/>
                <w:sz w:val="18"/>
                <w:szCs w:val="18"/>
              </w:rPr>
              <w:t>6.3-7.1</w:t>
            </w:r>
          </w:p>
        </w:tc>
        <w:tc>
          <w:tcPr>
            <w:tcW w:w="1276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644E03" w:rsidRDefault="008E63DA" w:rsidP="00944D19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r w:rsidRPr="00644E03">
              <w:rPr>
                <w:rFonts w:hint="eastAsia"/>
                <w:sz w:val="18"/>
                <w:szCs w:val="18"/>
              </w:rPr>
              <w:t>54.11</w:t>
            </w:r>
            <w:r w:rsidRPr="00644E03">
              <w:rPr>
                <w:sz w:val="18"/>
                <w:szCs w:val="18"/>
              </w:rPr>
              <w:t>±</w:t>
            </w:r>
            <w:r w:rsidRPr="00644E03">
              <w:rPr>
                <w:rFonts w:hint="eastAsia"/>
                <w:sz w:val="18"/>
                <w:szCs w:val="18"/>
              </w:rPr>
              <w:t>2.14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03D37" w:rsidP="00ED3697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40-49 </w:t>
            </w:r>
            <w:r w:rsidR="00A4644A">
              <w:rPr>
                <w:sz w:val="18"/>
                <w:szCs w:val="18"/>
              </w:rPr>
              <w:fldChar w:fldCharType="begin">
                <w:fldData xml:space="preserve">PEVuZE5vdGU+PENpdGU+PEF1dGhvcj5MaXU8L0F1dGhvcj48WWVhcj4yMDE0PC9ZZWFyPjxSZWNO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</w:fldData>
              </w:fldChar>
            </w:r>
            <w:r w:rsidR="006E6726">
              <w:rPr>
                <w:sz w:val="18"/>
                <w:szCs w:val="18"/>
              </w:rPr>
              <w:instrText xml:space="preserve"> ADDIN EN.CITE </w:instrText>
            </w:r>
            <w:r w:rsidR="006E6726">
              <w:rPr>
                <w:sz w:val="18"/>
                <w:szCs w:val="18"/>
              </w:rPr>
              <w:fldChar w:fldCharType="begin">
                <w:fldData xml:space="preserve">PEVuZE5vdGU+PENpdGU+PEF1dGhvcj5MaXU8L0F1dGhvcj48WWVhcj4yMDE0PC9ZZWFyPjxSZWNO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</w:fldData>
              </w:fldChar>
            </w:r>
            <w:r w:rsidR="006E6726">
              <w:rPr>
                <w:sz w:val="18"/>
                <w:szCs w:val="18"/>
              </w:rPr>
              <w:instrText xml:space="preserve"> ADDIN EN.CITE.DATA </w:instrText>
            </w:r>
            <w:r w:rsidR="006E6726">
              <w:rPr>
                <w:sz w:val="18"/>
                <w:szCs w:val="18"/>
              </w:rPr>
            </w:r>
            <w:r w:rsidR="006E6726">
              <w:rPr>
                <w:sz w:val="18"/>
                <w:szCs w:val="18"/>
              </w:rPr>
              <w:fldChar w:fldCharType="end"/>
            </w:r>
            <w:r w:rsidR="00A4644A">
              <w:rPr>
                <w:sz w:val="18"/>
                <w:szCs w:val="18"/>
              </w:rPr>
              <w:fldChar w:fldCharType="separate"/>
            </w:r>
            <w:hyperlink w:anchor="_ENREF_6" w:tooltip="Behlow, 2014 #3024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6</w:t>
              </w:r>
            </w:hyperlink>
            <w:r w:rsidR="006E6726" w:rsidRPr="006E6726">
              <w:rPr>
                <w:noProof/>
                <w:sz w:val="18"/>
                <w:szCs w:val="18"/>
                <w:vertAlign w:val="superscript"/>
              </w:rPr>
              <w:t>,</w:t>
            </w:r>
            <w:hyperlink w:anchor="_ENREF_27" w:tooltip="Yu, 2016 #2141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24</w:t>
              </w:r>
            </w:hyperlink>
            <w:r w:rsidR="006E6726" w:rsidRPr="006E6726">
              <w:rPr>
                <w:noProof/>
                <w:sz w:val="18"/>
                <w:szCs w:val="18"/>
                <w:vertAlign w:val="superscript"/>
              </w:rPr>
              <w:t>,</w:t>
            </w:r>
            <w:hyperlink w:anchor="_ENREF_28" w:tooltip="Liu, 2014 #2396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25</w:t>
              </w:r>
            </w:hyperlink>
            <w:r w:rsidR="00A4644A">
              <w:rPr>
                <w:sz w:val="18"/>
                <w:szCs w:val="18"/>
              </w:rPr>
              <w:fldChar w:fldCharType="end"/>
            </w:r>
          </w:p>
        </w:tc>
      </w:tr>
      <w:tr w:rsidR="00903D37" w:rsidRPr="00944D19" w:rsidTr="00903D37">
        <w:tc>
          <w:tcPr>
            <w:cnfStyle w:val="001000000000"/>
            <w:tcW w:w="1242" w:type="dxa"/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Copper wires</w:t>
            </w:r>
          </w:p>
        </w:tc>
        <w:tc>
          <w:tcPr>
            <w:tcW w:w="1418" w:type="dxa"/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49.89</w:t>
            </w:r>
            <w:r w:rsidRPr="00944D19">
              <w:rPr>
                <w:sz w:val="18"/>
                <w:szCs w:val="18"/>
              </w:rPr>
              <w:t>±</w:t>
            </w:r>
            <w:r w:rsidRPr="00944D19">
              <w:rPr>
                <w:rFonts w:hint="eastAsia"/>
                <w:sz w:val="18"/>
                <w:szCs w:val="18"/>
              </w:rPr>
              <w:t>0.27</w:t>
            </w:r>
          </w:p>
        </w:tc>
        <w:tc>
          <w:tcPr>
            <w:tcW w:w="1701" w:type="dxa"/>
            <w:vAlign w:val="center"/>
          </w:tcPr>
          <w:p w:rsidR="00944D19" w:rsidRPr="00644E03" w:rsidRDefault="00807D5A" w:rsidP="00484679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r w:rsidRPr="00644E03">
              <w:rPr>
                <w:sz w:val="18"/>
                <w:szCs w:val="18"/>
              </w:rPr>
              <w:t>40.58</w:t>
            </w:r>
            <w:r w:rsidR="00484679" w:rsidRPr="00644E03">
              <w:rPr>
                <w:sz w:val="18"/>
                <w:szCs w:val="18"/>
              </w:rPr>
              <w:t>±0.20</w:t>
            </w:r>
          </w:p>
        </w:tc>
        <w:tc>
          <w:tcPr>
            <w:tcW w:w="1559" w:type="dxa"/>
            <w:vAlign w:val="center"/>
          </w:tcPr>
          <w:p w:rsidR="00944D19" w:rsidRPr="00644E03" w:rsidRDefault="00DB29E1" w:rsidP="00944D19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r w:rsidRPr="00644E03">
              <w:rPr>
                <w:rFonts w:hint="eastAsia"/>
                <w:sz w:val="18"/>
                <w:szCs w:val="18"/>
              </w:rPr>
              <w:t>32.8-58.8</w:t>
            </w:r>
          </w:p>
        </w:tc>
        <w:tc>
          <w:tcPr>
            <w:tcW w:w="1276" w:type="dxa"/>
            <w:vAlign w:val="center"/>
          </w:tcPr>
          <w:p w:rsidR="00944D19" w:rsidRPr="00644E03" w:rsidRDefault="00303DEC" w:rsidP="00944D19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r w:rsidRPr="00644E03">
              <w:rPr>
                <w:rFonts w:hint="eastAsia"/>
                <w:sz w:val="18"/>
                <w:szCs w:val="18"/>
              </w:rPr>
              <w:t>36.84</w:t>
            </w:r>
            <w:r w:rsidRPr="00644E03">
              <w:rPr>
                <w:sz w:val="18"/>
                <w:szCs w:val="18"/>
              </w:rPr>
              <w:t>±</w:t>
            </w:r>
            <w:r w:rsidRPr="00644E03">
              <w:rPr>
                <w:rFonts w:hint="eastAsia"/>
                <w:sz w:val="18"/>
                <w:szCs w:val="18"/>
              </w:rPr>
              <w:t>2.42</w:t>
            </w:r>
          </w:p>
        </w:tc>
        <w:tc>
          <w:tcPr>
            <w:tcW w:w="1843" w:type="dxa"/>
            <w:vAlign w:val="center"/>
          </w:tcPr>
          <w:p w:rsidR="00944D19" w:rsidRPr="00944D19" w:rsidRDefault="00903D37" w:rsidP="00ED3697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40-49 </w:t>
            </w:r>
            <w:r w:rsidR="00A4644A">
              <w:rPr>
                <w:sz w:val="18"/>
                <w:szCs w:val="18"/>
              </w:rPr>
              <w:fldChar w:fldCharType="begin">
                <w:fldData xml:space="preserve">PEVuZE5vdGU+PENpdGU+PEF1dGhvcj5MaXU8L0F1dGhvcj48WWVhcj4yMDE0PC9ZZWFyPjxSZWNO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</w:fldData>
              </w:fldChar>
            </w:r>
            <w:r w:rsidR="006E6726">
              <w:rPr>
                <w:sz w:val="18"/>
                <w:szCs w:val="18"/>
              </w:rPr>
              <w:instrText xml:space="preserve"> ADDIN EN.CITE </w:instrText>
            </w:r>
            <w:r w:rsidR="006E6726">
              <w:rPr>
                <w:sz w:val="18"/>
                <w:szCs w:val="18"/>
              </w:rPr>
              <w:fldChar w:fldCharType="begin">
                <w:fldData xml:space="preserve">PEVuZE5vdGU+PENpdGU+PEF1dGhvcj5MaXU8L0F1dGhvcj48WWVhcj4yMDE0PC9ZZWFyPjxSZWNO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</w:fldData>
              </w:fldChar>
            </w:r>
            <w:r w:rsidR="006E6726">
              <w:rPr>
                <w:sz w:val="18"/>
                <w:szCs w:val="18"/>
              </w:rPr>
              <w:instrText xml:space="preserve"> ADDIN EN.CITE.DATA </w:instrText>
            </w:r>
            <w:r w:rsidR="006E6726">
              <w:rPr>
                <w:sz w:val="18"/>
                <w:szCs w:val="18"/>
              </w:rPr>
            </w:r>
            <w:r w:rsidR="006E6726">
              <w:rPr>
                <w:sz w:val="18"/>
                <w:szCs w:val="18"/>
              </w:rPr>
              <w:fldChar w:fldCharType="end"/>
            </w:r>
            <w:r w:rsidR="00A4644A">
              <w:rPr>
                <w:sz w:val="18"/>
                <w:szCs w:val="18"/>
              </w:rPr>
              <w:fldChar w:fldCharType="separate"/>
            </w:r>
            <w:hyperlink w:anchor="_ENREF_6" w:tooltip="Behlow, 2014 #3024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6</w:t>
              </w:r>
            </w:hyperlink>
            <w:r w:rsidR="006E6726" w:rsidRPr="006E6726">
              <w:rPr>
                <w:noProof/>
                <w:sz w:val="18"/>
                <w:szCs w:val="18"/>
                <w:vertAlign w:val="superscript"/>
              </w:rPr>
              <w:t>,</w:t>
            </w:r>
            <w:hyperlink w:anchor="_ENREF_27" w:tooltip="Yu, 2016 #2141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24</w:t>
              </w:r>
            </w:hyperlink>
            <w:r w:rsidR="006E6726" w:rsidRPr="006E6726">
              <w:rPr>
                <w:noProof/>
                <w:sz w:val="18"/>
                <w:szCs w:val="18"/>
                <w:vertAlign w:val="superscript"/>
              </w:rPr>
              <w:t>,</w:t>
            </w:r>
            <w:hyperlink w:anchor="_ENREF_28" w:tooltip="Liu, 2014 #2396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25</w:t>
              </w:r>
            </w:hyperlink>
            <w:r w:rsidR="00A4644A">
              <w:rPr>
                <w:sz w:val="18"/>
                <w:szCs w:val="18"/>
              </w:rPr>
              <w:fldChar w:fldCharType="end"/>
            </w:r>
          </w:p>
        </w:tc>
      </w:tr>
      <w:tr w:rsidR="00903D37" w:rsidRPr="00944D19" w:rsidTr="00903D37">
        <w:trPr>
          <w:cnfStyle w:val="000000100000"/>
        </w:trPr>
        <w:tc>
          <w:tcPr>
            <w:cnfStyle w:val="001000000000"/>
            <w:tcW w:w="1242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Silver wires</w:t>
            </w:r>
          </w:p>
        </w:tc>
        <w:tc>
          <w:tcPr>
            <w:tcW w:w="1418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r w:rsidRPr="00944D19">
              <w:rPr>
                <w:sz w:val="18"/>
                <w:szCs w:val="18"/>
              </w:rPr>
              <w:t>49.57±0.25</w:t>
            </w:r>
          </w:p>
        </w:tc>
        <w:tc>
          <w:tcPr>
            <w:tcW w:w="1701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644E03" w:rsidRDefault="00807D5A" w:rsidP="00944D19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r w:rsidRPr="00644E03">
              <w:rPr>
                <w:sz w:val="18"/>
                <w:szCs w:val="18"/>
              </w:rPr>
              <w:t>40.58</w:t>
            </w:r>
            <w:r w:rsidR="00C45857" w:rsidRPr="00644E03">
              <w:rPr>
                <w:sz w:val="18"/>
                <w:szCs w:val="18"/>
              </w:rPr>
              <w:t>±0.20</w:t>
            </w:r>
          </w:p>
        </w:tc>
        <w:tc>
          <w:tcPr>
            <w:tcW w:w="1559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644E03" w:rsidRDefault="00DB29E1" w:rsidP="00944D19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r w:rsidRPr="00644E03">
              <w:rPr>
                <w:rFonts w:hint="eastAsia"/>
                <w:sz w:val="18"/>
                <w:szCs w:val="18"/>
              </w:rPr>
              <w:t>46.5-55.8</w:t>
            </w:r>
          </w:p>
        </w:tc>
        <w:tc>
          <w:tcPr>
            <w:tcW w:w="1276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644E03" w:rsidRDefault="00AA46CC" w:rsidP="00644E03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bookmarkStart w:id="63" w:name="OLE_LINK19"/>
            <w:bookmarkStart w:id="64" w:name="OLE_LINK20"/>
            <w:r w:rsidRPr="00644E03">
              <w:rPr>
                <w:rFonts w:hint="eastAsia"/>
                <w:sz w:val="18"/>
                <w:szCs w:val="18"/>
              </w:rPr>
              <w:t>25.48</w:t>
            </w:r>
            <w:r w:rsidRPr="00644E03">
              <w:rPr>
                <w:sz w:val="18"/>
                <w:szCs w:val="18"/>
              </w:rPr>
              <w:t>±</w:t>
            </w:r>
            <w:r w:rsidR="00644E03">
              <w:rPr>
                <w:rFonts w:hint="eastAsia"/>
                <w:sz w:val="18"/>
                <w:szCs w:val="18"/>
              </w:rPr>
              <w:t>1.0</w:t>
            </w:r>
            <w:bookmarkEnd w:id="63"/>
            <w:bookmarkEnd w:id="64"/>
            <w:r w:rsidR="00644E03"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1843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:rsidR="00944D19" w:rsidRPr="00944D19" w:rsidRDefault="00903D37" w:rsidP="00ED3697">
            <w:pPr>
              <w:spacing w:line="360" w:lineRule="auto"/>
              <w:jc w:val="center"/>
              <w:cnfStyle w:val="000000100000"/>
              <w:rPr>
                <w:sz w:val="18"/>
                <w:szCs w:val="18"/>
              </w:rPr>
            </w:pPr>
            <w:r w:rsidRPr="00903D37">
              <w:rPr>
                <w:sz w:val="18"/>
                <w:szCs w:val="18"/>
              </w:rPr>
              <w:t>29.32±0.32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hyperlink w:anchor="_ENREF_27" w:tooltip="Yu, 2016 #2141" w:history="1">
              <w:r w:rsidR="00ED3697">
                <w:rPr>
                  <w:sz w:val="18"/>
                  <w:szCs w:val="18"/>
                </w:rPr>
                <w:fldChar w:fldCharType="begin"/>
              </w:r>
              <w:r w:rsidR="00ED3697">
                <w:rPr>
                  <w:sz w:val="18"/>
                  <w:szCs w:val="18"/>
                </w:rPr>
                <w:instrText xml:space="preserve"> ADDIN EN.CITE &lt;EndNote&gt;&lt;Cite&gt;&lt;Author&gt;Yu&lt;/Author&gt;&lt;Year&gt;2016&lt;/Year&gt;&lt;RecNum&gt;2141&lt;/RecNum&gt;&lt;DisplayText&gt;&lt;style face="superscript"&gt;24&lt;/style&gt;&lt;/DisplayText&gt;&lt;record&gt;&lt;rec-number&gt;2141&lt;/rec-number&gt;&lt;foreign-keys&gt;&lt;key app="EN" db-id="pz95200f3azwraefzp8x5fwarw595zz05awe"&gt;2141&lt;/key&gt;&lt;/foreign-keys&gt;&lt;ref-type name="Journal Article"&gt;17&lt;/ref-type&gt;&lt;contributors&gt;&lt;authors&gt;&lt;author&gt;Longteng Yu&lt;/author&gt;&lt;author&gt;Dabiao Liu&lt;/author&gt;&lt;author&gt;Kai Peng&lt;/author&gt;&lt;author&gt;Yuming He&lt;/author&gt;&lt;/authors&gt;&lt;/contributors&gt;&lt;titles&gt;&lt;title&gt;An improved torsion pendulum based on image processing for single fibers&lt;/title&gt;&lt;secondary-title&gt;Measurement Science and Technology&lt;/secondary-title&gt;&lt;/titles&gt;&lt;periodical&gt;&lt;full-title&gt;Measurement Science and Technology&lt;/full-title&gt;&lt;/periodical&gt;&lt;pages&gt;&lt;style face="normal" font="default" size="100%"&gt;In&lt;/style&gt;&lt;style face="normal" font="default" charset="134" size="100%"&gt; &lt;/style&gt;&lt;style face="normal" font="default" size="100%"&gt;press&lt;/style&gt;&lt;/pages&gt;&lt;dates&gt;&lt;year&gt;2016&lt;/year&gt;&lt;/dates&gt;&lt;urls&gt;&lt;/urls&gt;&lt;/record&gt;&lt;/Cite&gt;&lt;/EndNote&gt;</w:instrText>
              </w:r>
              <w:r w:rsidR="00ED3697">
                <w:rPr>
                  <w:sz w:val="18"/>
                  <w:szCs w:val="18"/>
                </w:rPr>
                <w:fldChar w:fldCharType="separate"/>
              </w:r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24</w:t>
              </w:r>
              <w:r w:rsidR="00ED3697">
                <w:rPr>
                  <w:sz w:val="18"/>
                  <w:szCs w:val="18"/>
                </w:rPr>
                <w:fldChar w:fldCharType="end"/>
              </w:r>
            </w:hyperlink>
          </w:p>
        </w:tc>
      </w:tr>
      <w:tr w:rsidR="00903D37" w:rsidRPr="00944D19" w:rsidTr="00903D37">
        <w:tc>
          <w:tcPr>
            <w:cnfStyle w:val="001000000000"/>
            <w:tcW w:w="1242" w:type="dxa"/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944D19">
              <w:rPr>
                <w:rFonts w:hint="eastAsia"/>
                <w:sz w:val="18"/>
                <w:szCs w:val="18"/>
              </w:rPr>
              <w:t>Carbon fibers</w:t>
            </w:r>
          </w:p>
        </w:tc>
        <w:tc>
          <w:tcPr>
            <w:tcW w:w="1418" w:type="dxa"/>
            <w:vAlign w:val="center"/>
          </w:tcPr>
          <w:p w:rsidR="00944D19" w:rsidRPr="00944D19" w:rsidRDefault="00944D19" w:rsidP="00944D19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bookmarkStart w:id="65" w:name="OLE_LINK41"/>
            <w:bookmarkStart w:id="66" w:name="OLE_LINK44"/>
            <w:r w:rsidRPr="00944D19">
              <w:rPr>
                <w:rFonts w:hint="eastAsia"/>
                <w:sz w:val="18"/>
                <w:szCs w:val="18"/>
              </w:rPr>
              <w:t>7.02</w:t>
            </w:r>
            <w:r w:rsidRPr="00944D19">
              <w:rPr>
                <w:sz w:val="18"/>
                <w:szCs w:val="18"/>
              </w:rPr>
              <w:t>±</w:t>
            </w:r>
            <w:r w:rsidRPr="00944D19">
              <w:rPr>
                <w:rFonts w:hint="eastAsia"/>
                <w:sz w:val="18"/>
                <w:szCs w:val="18"/>
              </w:rPr>
              <w:t>0.18</w:t>
            </w:r>
            <w:bookmarkEnd w:id="65"/>
            <w:bookmarkEnd w:id="66"/>
          </w:p>
        </w:tc>
        <w:tc>
          <w:tcPr>
            <w:tcW w:w="1701" w:type="dxa"/>
            <w:vAlign w:val="center"/>
          </w:tcPr>
          <w:p w:rsidR="00944D19" w:rsidRPr="00392556" w:rsidRDefault="00807D5A" w:rsidP="00944D19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r w:rsidRPr="00392556">
              <w:rPr>
                <w:sz w:val="18"/>
                <w:szCs w:val="18"/>
              </w:rPr>
              <w:t>15.2</w:t>
            </w:r>
            <w:r w:rsidRPr="00392556">
              <w:rPr>
                <w:rFonts w:hint="eastAsia"/>
                <w:sz w:val="18"/>
                <w:szCs w:val="18"/>
              </w:rPr>
              <w:t>0</w:t>
            </w:r>
            <w:r w:rsidR="00C45857" w:rsidRPr="00392556">
              <w:rPr>
                <w:sz w:val="18"/>
                <w:szCs w:val="18"/>
              </w:rPr>
              <w:t>±0.10</w:t>
            </w:r>
          </w:p>
        </w:tc>
        <w:tc>
          <w:tcPr>
            <w:tcW w:w="1559" w:type="dxa"/>
            <w:vAlign w:val="center"/>
          </w:tcPr>
          <w:p w:rsidR="00944D19" w:rsidRPr="00944D19" w:rsidRDefault="001A1A69" w:rsidP="00944D19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43-0.78</w:t>
            </w:r>
          </w:p>
        </w:tc>
        <w:tc>
          <w:tcPr>
            <w:tcW w:w="1276" w:type="dxa"/>
            <w:vAlign w:val="center"/>
          </w:tcPr>
          <w:p w:rsidR="00944D19" w:rsidRPr="00944D19" w:rsidRDefault="006366B1" w:rsidP="00944D19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r w:rsidRPr="006366B1">
              <w:rPr>
                <w:sz w:val="18"/>
                <w:szCs w:val="18"/>
              </w:rPr>
              <w:t>19.88</w:t>
            </w:r>
            <w:bookmarkStart w:id="67" w:name="OLE_LINK33"/>
            <w:bookmarkStart w:id="68" w:name="OLE_LINK34"/>
            <w:r w:rsidRPr="006366B1">
              <w:rPr>
                <w:sz w:val="18"/>
                <w:szCs w:val="18"/>
              </w:rPr>
              <w:t>±</w:t>
            </w:r>
            <w:bookmarkEnd w:id="67"/>
            <w:bookmarkEnd w:id="68"/>
            <w:r w:rsidRPr="006366B1">
              <w:rPr>
                <w:sz w:val="18"/>
                <w:szCs w:val="18"/>
              </w:rPr>
              <w:t>2.42</w:t>
            </w:r>
          </w:p>
        </w:tc>
        <w:tc>
          <w:tcPr>
            <w:tcW w:w="1843" w:type="dxa"/>
            <w:vAlign w:val="center"/>
          </w:tcPr>
          <w:p w:rsidR="00944D19" w:rsidRPr="00944D19" w:rsidRDefault="00903D37" w:rsidP="00ED3697">
            <w:pPr>
              <w:spacing w:line="360" w:lineRule="auto"/>
              <w:jc w:val="center"/>
              <w:cnfStyle w:val="00000000000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14-22 </w:t>
            </w:r>
            <w:r w:rsidR="00A4644A">
              <w:rPr>
                <w:sz w:val="18"/>
                <w:szCs w:val="18"/>
              </w:rPr>
              <w:fldChar w:fldCharType="begin">
                <w:fldData xml:space="preserve">PEVuZE5vdGU+PENpdGU+PEF1dGhvcj5TYXdhZGE8L0F1dGhvcj48WWVhcj4xOTkyPC9ZZWFyPjxS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</w:fldData>
              </w:fldChar>
            </w:r>
            <w:r w:rsidR="006E6726">
              <w:rPr>
                <w:sz w:val="18"/>
                <w:szCs w:val="18"/>
              </w:rPr>
              <w:instrText xml:space="preserve"> ADDIN EN.CITE </w:instrText>
            </w:r>
            <w:r w:rsidR="006E6726">
              <w:rPr>
                <w:sz w:val="18"/>
                <w:szCs w:val="18"/>
              </w:rPr>
              <w:fldChar w:fldCharType="begin">
                <w:fldData xml:space="preserve">PEVuZE5vdGU+PENpdGU+PEF1dGhvcj5TYXdhZGE8L0F1dGhvcj48WWVhcj4xOTkyPC9ZZWFyPjxS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</w:fldData>
              </w:fldChar>
            </w:r>
            <w:r w:rsidR="006E6726">
              <w:rPr>
                <w:sz w:val="18"/>
                <w:szCs w:val="18"/>
              </w:rPr>
              <w:instrText xml:space="preserve"> ADDIN EN.CITE.DATA </w:instrText>
            </w:r>
            <w:r w:rsidR="006E6726">
              <w:rPr>
                <w:sz w:val="18"/>
                <w:szCs w:val="18"/>
              </w:rPr>
            </w:r>
            <w:r w:rsidR="006E6726">
              <w:rPr>
                <w:sz w:val="18"/>
                <w:szCs w:val="18"/>
              </w:rPr>
              <w:fldChar w:fldCharType="end"/>
            </w:r>
            <w:r w:rsidR="00A4644A">
              <w:rPr>
                <w:sz w:val="18"/>
                <w:szCs w:val="18"/>
              </w:rPr>
              <w:fldChar w:fldCharType="separate"/>
            </w:r>
            <w:hyperlink w:anchor="_ENREF_27" w:tooltip="Yu, 2016 #2141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24</w:t>
              </w:r>
            </w:hyperlink>
            <w:r w:rsidR="006E6726" w:rsidRPr="006E6726">
              <w:rPr>
                <w:noProof/>
                <w:sz w:val="18"/>
                <w:szCs w:val="18"/>
                <w:vertAlign w:val="superscript"/>
              </w:rPr>
              <w:t>,</w:t>
            </w:r>
            <w:hyperlink w:anchor="_ENREF_28" w:tooltip="Liu, 2014 #2396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25</w:t>
              </w:r>
            </w:hyperlink>
            <w:r w:rsidR="006E6726" w:rsidRPr="006E6726">
              <w:rPr>
                <w:noProof/>
                <w:sz w:val="18"/>
                <w:szCs w:val="18"/>
                <w:vertAlign w:val="superscript"/>
              </w:rPr>
              <w:t>,</w:t>
            </w:r>
            <w:hyperlink w:anchor="_ENREF_30" w:tooltip="Sawada, 1992 #3030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27</w:t>
              </w:r>
            </w:hyperlink>
            <w:r w:rsidR="006E6726" w:rsidRPr="006E6726">
              <w:rPr>
                <w:noProof/>
                <w:sz w:val="18"/>
                <w:szCs w:val="18"/>
                <w:vertAlign w:val="superscript"/>
              </w:rPr>
              <w:t>,</w:t>
            </w:r>
            <w:hyperlink w:anchor="_ENREF_31" w:tooltip="Adams, 1975 #3043" w:history="1">
              <w:r w:rsidR="00ED3697" w:rsidRPr="006E6726">
                <w:rPr>
                  <w:noProof/>
                  <w:sz w:val="18"/>
                  <w:szCs w:val="18"/>
                  <w:vertAlign w:val="superscript"/>
                </w:rPr>
                <w:t>28</w:t>
              </w:r>
            </w:hyperlink>
            <w:r w:rsidR="00A4644A">
              <w:rPr>
                <w:sz w:val="18"/>
                <w:szCs w:val="18"/>
              </w:rPr>
              <w:fldChar w:fldCharType="end"/>
            </w:r>
          </w:p>
        </w:tc>
      </w:tr>
    </w:tbl>
    <w:p w:rsidR="00DF19A0" w:rsidRDefault="00DF19A0" w:rsidP="00DF19A0">
      <w:pPr>
        <w:spacing w:line="360" w:lineRule="auto"/>
      </w:pPr>
      <w:r>
        <w:rPr>
          <w:rFonts w:hint="eastAsia"/>
          <w:vertAlign w:val="superscript"/>
        </w:rPr>
        <w:t>*</w:t>
      </w:r>
      <w:r>
        <w:rPr>
          <w:rFonts w:hint="eastAsia"/>
        </w:rPr>
        <w:t xml:space="preserve">Note </w:t>
      </w:r>
      <w:r>
        <w:t>that</w:t>
      </w:r>
      <w:r>
        <w:rPr>
          <w:rFonts w:hint="eastAsia"/>
        </w:rPr>
        <w:t xml:space="preserve"> the different value of </w:t>
      </w:r>
      <w:r w:rsidRPr="00807D5A">
        <w:rPr>
          <w:i/>
        </w:rPr>
        <w:t>K</w:t>
      </w:r>
      <w:r w:rsidRPr="00807D5A">
        <w:t xml:space="preserve"> </w:t>
      </w:r>
      <w:r>
        <w:rPr>
          <w:rFonts w:hint="eastAsia"/>
        </w:rPr>
        <w:t xml:space="preserve">for </w:t>
      </w:r>
      <w:r w:rsidRPr="00807D5A">
        <w:t>torsion wire</w:t>
      </w:r>
      <w:r>
        <w:rPr>
          <w:rFonts w:hint="eastAsia"/>
        </w:rPr>
        <w:t>s with a same diameter is due to the different length of torsion wire we used.</w:t>
      </w:r>
    </w:p>
    <w:p w:rsidR="007B3C98" w:rsidRDefault="00260241" w:rsidP="007B3C98">
      <w:pPr>
        <w:pStyle w:val="2"/>
      </w:pPr>
      <w:r w:rsidRPr="00260241">
        <w:t>V.</w:t>
      </w:r>
      <w:r w:rsidR="007B3C98">
        <w:rPr>
          <w:rFonts w:hint="eastAsia"/>
        </w:rPr>
        <w:t xml:space="preserve"> Conclu</w:t>
      </w:r>
      <w:r w:rsidR="00237DFD">
        <w:rPr>
          <w:rFonts w:hint="eastAsia"/>
        </w:rPr>
        <w:t>sion</w:t>
      </w:r>
      <w:r w:rsidR="00D03EF1">
        <w:rPr>
          <w:rFonts w:hint="eastAsia"/>
        </w:rPr>
        <w:t>s</w:t>
      </w:r>
    </w:p>
    <w:p w:rsidR="00AC66FF" w:rsidRPr="003F5F34" w:rsidRDefault="00F32889" w:rsidP="00237DFD">
      <w:pPr>
        <w:spacing w:line="360" w:lineRule="auto"/>
        <w:ind w:firstLineChars="200" w:firstLine="440"/>
        <w:rPr>
          <w:rFonts w:cstheme="minorHAnsi"/>
        </w:rPr>
      </w:pPr>
      <w:r>
        <w:rPr>
          <w:rFonts w:cstheme="minorHAnsi" w:hint="eastAsia"/>
        </w:rPr>
        <w:t>A torsion</w:t>
      </w:r>
      <w:r w:rsidR="00F638C6">
        <w:rPr>
          <w:rFonts w:cstheme="minorHAnsi" w:hint="eastAsia"/>
        </w:rPr>
        <w:t>-</w:t>
      </w:r>
      <w:r>
        <w:rPr>
          <w:rFonts w:cstheme="minorHAnsi" w:hint="eastAsia"/>
        </w:rPr>
        <w:t xml:space="preserve">balance </w:t>
      </w:r>
      <w:r w:rsidR="00576428">
        <w:rPr>
          <w:rFonts w:cstheme="minorHAnsi" w:hint="eastAsia"/>
        </w:rPr>
        <w:t>tester</w:t>
      </w:r>
      <w:r w:rsidR="00F638C6">
        <w:rPr>
          <w:rFonts w:cstheme="minorHAnsi" w:hint="eastAsia"/>
        </w:rPr>
        <w:t xml:space="preserve"> has been </w:t>
      </w:r>
      <w:r w:rsidR="00F638C6" w:rsidRPr="001F1071">
        <w:rPr>
          <w:rFonts w:cstheme="minorHAnsi" w:hint="eastAsia"/>
        </w:rPr>
        <w:t>developed</w:t>
      </w:r>
      <w:r w:rsidR="0083012A">
        <w:rPr>
          <w:rFonts w:cstheme="minorHAnsi" w:hint="eastAsia"/>
        </w:rPr>
        <w:t xml:space="preserve"> for the measurement of </w:t>
      </w:r>
      <w:proofErr w:type="spellStart"/>
      <w:r w:rsidR="00576428">
        <w:rPr>
          <w:rFonts w:cstheme="minorHAnsi" w:hint="eastAsia"/>
        </w:rPr>
        <w:t>torsional</w:t>
      </w:r>
      <w:proofErr w:type="spellEnd"/>
      <w:r w:rsidR="00576428">
        <w:rPr>
          <w:rFonts w:cstheme="minorHAnsi" w:hint="eastAsia"/>
        </w:rPr>
        <w:t xml:space="preserve"> properties</w:t>
      </w:r>
      <w:r w:rsidR="0083012A">
        <w:rPr>
          <w:rFonts w:cstheme="minorHAnsi" w:hint="eastAsia"/>
        </w:rPr>
        <w:t xml:space="preserve"> of </w:t>
      </w:r>
      <w:r w:rsidR="00576428">
        <w:rPr>
          <w:rFonts w:cstheme="minorHAnsi" w:hint="eastAsia"/>
        </w:rPr>
        <w:t xml:space="preserve">single </w:t>
      </w:r>
      <w:r w:rsidR="0083012A">
        <w:rPr>
          <w:rFonts w:cstheme="minorHAnsi" w:hint="eastAsia"/>
        </w:rPr>
        <w:t xml:space="preserve">micron-diameter </w:t>
      </w:r>
      <w:r w:rsidR="00F638C6">
        <w:rPr>
          <w:rFonts w:cstheme="minorHAnsi" w:hint="eastAsia"/>
        </w:rPr>
        <w:t>fibers</w:t>
      </w:r>
      <w:r w:rsidR="00F3013F">
        <w:rPr>
          <w:rFonts w:cstheme="minorHAnsi" w:hint="eastAsia"/>
        </w:rPr>
        <w:t>/fibers</w:t>
      </w:r>
      <w:r w:rsidR="0083012A">
        <w:rPr>
          <w:rFonts w:cstheme="minorHAnsi" w:hint="eastAsia"/>
        </w:rPr>
        <w:t xml:space="preserve">. The design of the </w:t>
      </w:r>
      <w:r w:rsidR="00576428">
        <w:rPr>
          <w:rFonts w:cstheme="minorHAnsi" w:hint="eastAsia"/>
        </w:rPr>
        <w:t>tester</w:t>
      </w:r>
      <w:r w:rsidR="00C45857">
        <w:rPr>
          <w:rFonts w:cstheme="minorHAnsi" w:hint="eastAsia"/>
        </w:rPr>
        <w:t xml:space="preserve"> is</w:t>
      </w:r>
      <w:r w:rsidR="00F638C6">
        <w:rPr>
          <w:rFonts w:cstheme="minorHAnsi" w:hint="eastAsia"/>
        </w:rPr>
        <w:t xml:space="preserve"> allow</w:t>
      </w:r>
      <w:r w:rsidR="00C45857">
        <w:rPr>
          <w:rFonts w:cstheme="minorHAnsi" w:hint="eastAsia"/>
        </w:rPr>
        <w:t>ed</w:t>
      </w:r>
      <w:r w:rsidR="00815293">
        <w:rPr>
          <w:rFonts w:cstheme="minorHAnsi" w:hint="eastAsia"/>
        </w:rPr>
        <w:t xml:space="preserve"> </w:t>
      </w:r>
      <w:r w:rsidR="00C45857">
        <w:rPr>
          <w:rFonts w:cstheme="minorHAnsi" w:hint="eastAsia"/>
        </w:rPr>
        <w:t xml:space="preserve">to perform torque-twist </w:t>
      </w:r>
      <w:r w:rsidR="00C45857">
        <w:rPr>
          <w:rFonts w:cstheme="minorHAnsi"/>
        </w:rPr>
        <w:t>measurement</w:t>
      </w:r>
      <w:r w:rsidR="00C45857">
        <w:rPr>
          <w:rFonts w:cstheme="minorHAnsi" w:hint="eastAsia"/>
        </w:rPr>
        <w:t xml:space="preserve"> on single fibers/wires </w:t>
      </w:r>
      <w:r w:rsidR="00815293">
        <w:rPr>
          <w:rFonts w:cstheme="minorHAnsi" w:hint="eastAsia"/>
        </w:rPr>
        <w:t>under</w:t>
      </w:r>
      <w:r w:rsidR="00C45857">
        <w:rPr>
          <w:rFonts w:cstheme="minorHAnsi" w:hint="eastAsia"/>
        </w:rPr>
        <w:t xml:space="preserve"> a</w:t>
      </w:r>
      <w:r w:rsidR="00815293">
        <w:rPr>
          <w:rFonts w:cstheme="minorHAnsi" w:hint="eastAsia"/>
        </w:rPr>
        <w:t xml:space="preserve"> condition of constant tension.</w:t>
      </w:r>
      <w:r w:rsidR="00F638C6">
        <w:rPr>
          <w:rFonts w:cstheme="minorHAnsi" w:hint="eastAsia"/>
        </w:rPr>
        <w:t xml:space="preserve"> </w:t>
      </w:r>
      <w:r w:rsidR="00963796">
        <w:rPr>
          <w:rFonts w:cstheme="minorHAnsi" w:hint="eastAsia"/>
        </w:rPr>
        <w:t>As examples, t</w:t>
      </w:r>
      <w:r w:rsidR="00907175" w:rsidRPr="001F1071">
        <w:rPr>
          <w:rFonts w:cstheme="minorHAnsi" w:hint="eastAsia"/>
        </w:rPr>
        <w:t>h</w:t>
      </w:r>
      <w:r w:rsidR="00237DFD">
        <w:rPr>
          <w:rFonts w:cstheme="minorHAnsi" w:hint="eastAsia"/>
        </w:rPr>
        <w:t xml:space="preserve">e torsion </w:t>
      </w:r>
      <w:bookmarkStart w:id="69" w:name="OLE_LINK49"/>
      <w:bookmarkStart w:id="70" w:name="OLE_LINK50"/>
      <w:r w:rsidR="00237DFD">
        <w:rPr>
          <w:rFonts w:cstheme="minorHAnsi" w:hint="eastAsia"/>
        </w:rPr>
        <w:t>tester</w:t>
      </w:r>
      <w:bookmarkEnd w:id="69"/>
      <w:bookmarkEnd w:id="70"/>
      <w:r w:rsidR="00907175" w:rsidRPr="001F1071">
        <w:rPr>
          <w:rFonts w:cstheme="minorHAnsi" w:hint="eastAsia"/>
        </w:rPr>
        <w:t xml:space="preserve"> is applied to investigate </w:t>
      </w:r>
      <w:r w:rsidR="00237DFD">
        <w:rPr>
          <w:rFonts w:cstheme="minorHAnsi" w:hint="eastAsia"/>
        </w:rPr>
        <w:t xml:space="preserve">the </w:t>
      </w:r>
      <w:proofErr w:type="spellStart"/>
      <w:r w:rsidR="00237DFD">
        <w:rPr>
          <w:rFonts w:cstheme="minorHAnsi" w:hint="eastAsia"/>
        </w:rPr>
        <w:t>torsional</w:t>
      </w:r>
      <w:proofErr w:type="spellEnd"/>
      <w:r w:rsidR="00237DFD">
        <w:rPr>
          <w:rFonts w:cstheme="minorHAnsi" w:hint="eastAsia"/>
        </w:rPr>
        <w:t xml:space="preserve"> properties </w:t>
      </w:r>
      <w:r w:rsidR="00C32244">
        <w:rPr>
          <w:rFonts w:cstheme="minorHAnsi" w:hint="eastAsia"/>
        </w:rPr>
        <w:t>of thin metallic wires and carbon fibers of diameter from several microns to tens microns.</w:t>
      </w:r>
      <w:r w:rsidR="00576428">
        <w:rPr>
          <w:rFonts w:cstheme="minorHAnsi" w:hint="eastAsia"/>
        </w:rPr>
        <w:t xml:space="preserve"> </w:t>
      </w:r>
      <w:r w:rsidR="00237DFD">
        <w:rPr>
          <w:rFonts w:cstheme="minorHAnsi" w:hint="eastAsia"/>
        </w:rPr>
        <w:t xml:space="preserve">The experimental results </w:t>
      </w:r>
      <w:r w:rsidR="00237DFD" w:rsidRPr="00237DFD">
        <w:rPr>
          <w:rFonts w:cstheme="minorHAnsi"/>
        </w:rPr>
        <w:t xml:space="preserve">demonstrate </w:t>
      </w:r>
      <w:r w:rsidR="00C32244">
        <w:rPr>
          <w:rFonts w:cstheme="minorHAnsi" w:hint="eastAsia"/>
        </w:rPr>
        <w:t xml:space="preserve">that </w:t>
      </w:r>
      <w:r w:rsidR="00C32244" w:rsidRPr="00237DFD">
        <w:rPr>
          <w:rFonts w:cstheme="minorHAnsi"/>
        </w:rPr>
        <w:t xml:space="preserve">the </w:t>
      </w:r>
      <w:r w:rsidR="00F3013F">
        <w:rPr>
          <w:rFonts w:cstheme="minorHAnsi" w:hint="eastAsia"/>
        </w:rPr>
        <w:t>technique</w:t>
      </w:r>
      <w:r w:rsidR="00C32244">
        <w:rPr>
          <w:rFonts w:cstheme="minorHAnsi" w:hint="eastAsia"/>
        </w:rPr>
        <w:t xml:space="preserve"> can be used to measure</w:t>
      </w:r>
      <w:r w:rsidR="00F3013F">
        <w:rPr>
          <w:rFonts w:cstheme="minorHAnsi" w:hint="eastAsia"/>
        </w:rPr>
        <w:t xml:space="preserve"> the</w:t>
      </w:r>
      <w:r w:rsidR="00C32244">
        <w:rPr>
          <w:rFonts w:cstheme="minorHAnsi" w:hint="eastAsia"/>
        </w:rPr>
        <w:t xml:space="preserve"> </w:t>
      </w:r>
      <w:r w:rsidR="006366B1">
        <w:rPr>
          <w:rFonts w:cstheme="minorHAnsi" w:hint="eastAsia"/>
        </w:rPr>
        <w:t>toque</w:t>
      </w:r>
      <w:r w:rsidR="00237DFD" w:rsidRPr="00237DFD">
        <w:rPr>
          <w:rFonts w:cstheme="minorHAnsi"/>
        </w:rPr>
        <w:t xml:space="preserve"> </w:t>
      </w:r>
      <w:r w:rsidR="00C32244">
        <w:rPr>
          <w:rFonts w:cstheme="minorHAnsi" w:hint="eastAsia"/>
        </w:rPr>
        <w:lastRenderedPageBreak/>
        <w:t>down to</w:t>
      </w:r>
      <w:r w:rsidR="006366B1">
        <w:rPr>
          <w:rFonts w:cstheme="minorHAnsi" w:hint="eastAsia"/>
        </w:rPr>
        <w:t xml:space="preserve"> </w:t>
      </w:r>
      <w:proofErr w:type="spellStart"/>
      <w:r w:rsidR="00237DFD" w:rsidRPr="00237DFD">
        <w:rPr>
          <w:rFonts w:cstheme="minorHAnsi"/>
        </w:rPr>
        <w:t>nN</w:t>
      </w:r>
      <w:proofErr w:type="spellEnd"/>
      <w:r w:rsidR="00237DFD">
        <w:rPr>
          <w:rFonts w:cstheme="minorHAnsi"/>
        </w:rPr>
        <w:sym w:font="Wingdings 2" w:char="F095"/>
      </w:r>
      <w:r w:rsidR="00237DFD" w:rsidRPr="00237DFD">
        <w:rPr>
          <w:rFonts w:cstheme="minorHAnsi"/>
        </w:rPr>
        <w:t>m</w:t>
      </w:r>
      <w:r w:rsidR="00237DFD">
        <w:rPr>
          <w:rFonts w:cstheme="minorHAnsi" w:hint="eastAsia"/>
        </w:rPr>
        <w:t xml:space="preserve"> </w:t>
      </w:r>
      <w:r w:rsidR="00237DFD" w:rsidRPr="00237DFD">
        <w:rPr>
          <w:rFonts w:cstheme="minorHAnsi"/>
        </w:rPr>
        <w:t>regime</w:t>
      </w:r>
      <w:r w:rsidR="00C32244">
        <w:rPr>
          <w:rFonts w:cstheme="minorHAnsi" w:hint="eastAsia"/>
        </w:rPr>
        <w:t xml:space="preserve"> with </w:t>
      </w:r>
      <w:r w:rsidR="00C32244">
        <w:rPr>
          <w:rFonts w:hint="eastAsia"/>
        </w:rPr>
        <w:t xml:space="preserve">an accuracy of about </w:t>
      </w:r>
      <w:r w:rsidR="00E048FC">
        <w:rPr>
          <w:rFonts w:hint="eastAsia"/>
        </w:rPr>
        <w:t>8</w:t>
      </w:r>
      <w:r w:rsidR="00C32244">
        <w:rPr>
          <w:rFonts w:hint="eastAsia"/>
        </w:rPr>
        <w:t xml:space="preserve">%. </w:t>
      </w:r>
      <w:r w:rsidR="003F5F34">
        <w:rPr>
          <w:rFonts w:cstheme="minorHAnsi" w:hint="eastAsia"/>
        </w:rPr>
        <w:t xml:space="preserve">Unavoidably, the misalignment </w:t>
      </w:r>
      <w:r w:rsidR="00C32244">
        <w:rPr>
          <w:rFonts w:cstheme="minorHAnsi" w:hint="eastAsia"/>
        </w:rPr>
        <w:t>between</w:t>
      </w:r>
      <w:r w:rsidR="003F5F34">
        <w:rPr>
          <w:rFonts w:cstheme="minorHAnsi" w:hint="eastAsia"/>
        </w:rPr>
        <w:t xml:space="preserve"> the </w:t>
      </w:r>
      <w:r w:rsidR="00F3013F">
        <w:rPr>
          <w:rFonts w:cstheme="minorHAnsi" w:hint="eastAsia"/>
        </w:rPr>
        <w:t>torsion wire</w:t>
      </w:r>
      <w:r w:rsidR="003F5F34">
        <w:rPr>
          <w:rFonts w:cstheme="minorHAnsi" w:hint="eastAsia"/>
        </w:rPr>
        <w:t xml:space="preserve"> </w:t>
      </w:r>
      <w:r w:rsidR="00C32244">
        <w:rPr>
          <w:rFonts w:cstheme="minorHAnsi" w:hint="eastAsia"/>
        </w:rPr>
        <w:t xml:space="preserve">and the twisting head </w:t>
      </w:r>
      <w:r w:rsidR="00644E03">
        <w:rPr>
          <w:rFonts w:cstheme="minorHAnsi" w:hint="eastAsia"/>
        </w:rPr>
        <w:t>would give</w:t>
      </w:r>
      <w:r w:rsidR="003F5F34">
        <w:rPr>
          <w:rFonts w:cstheme="minorHAnsi" w:hint="eastAsia"/>
        </w:rPr>
        <w:t xml:space="preserve"> so</w:t>
      </w:r>
      <w:r w:rsidR="00C32244">
        <w:rPr>
          <w:rFonts w:cstheme="minorHAnsi" w:hint="eastAsia"/>
        </w:rPr>
        <w:t xml:space="preserve">me noise in the measured torque-twist curves, which is analyzed </w:t>
      </w:r>
      <w:r w:rsidR="00576428">
        <w:rPr>
          <w:rFonts w:cstheme="minorHAnsi" w:hint="eastAsia"/>
        </w:rPr>
        <w:t xml:space="preserve">in detail. Many </w:t>
      </w:r>
      <w:proofErr w:type="spellStart"/>
      <w:r w:rsidR="00576428">
        <w:rPr>
          <w:rFonts w:cstheme="minorHAnsi" w:hint="eastAsia"/>
        </w:rPr>
        <w:t>torsional</w:t>
      </w:r>
      <w:proofErr w:type="spellEnd"/>
      <w:r w:rsidR="003F5F34">
        <w:rPr>
          <w:rFonts w:cstheme="minorHAnsi" w:hint="eastAsia"/>
        </w:rPr>
        <w:t xml:space="preserve"> parameters</w:t>
      </w:r>
      <w:r w:rsidR="00F3013F">
        <w:rPr>
          <w:rFonts w:cstheme="minorHAnsi" w:hint="eastAsia"/>
        </w:rPr>
        <w:t>,</w:t>
      </w:r>
      <w:r w:rsidR="003F5F34">
        <w:rPr>
          <w:rFonts w:cstheme="minorHAnsi" w:hint="eastAsia"/>
        </w:rPr>
        <w:t xml:space="preserve"> such as the shear modulus</w:t>
      </w:r>
      <w:r w:rsidR="00F3013F">
        <w:rPr>
          <w:rFonts w:cstheme="minorHAnsi" w:hint="eastAsia"/>
        </w:rPr>
        <w:t xml:space="preserve"> and shear yield strength,</w:t>
      </w:r>
      <w:r w:rsidR="003F5F34">
        <w:rPr>
          <w:rFonts w:cstheme="minorHAnsi" w:hint="eastAsia"/>
        </w:rPr>
        <w:t xml:space="preserve"> can be </w:t>
      </w:r>
      <w:r w:rsidR="00644E03">
        <w:rPr>
          <w:rFonts w:cstheme="minorHAnsi" w:hint="eastAsia"/>
        </w:rPr>
        <w:t>obtained</w:t>
      </w:r>
      <w:r w:rsidR="003F5F34">
        <w:rPr>
          <w:rFonts w:cstheme="minorHAnsi" w:hint="eastAsia"/>
        </w:rPr>
        <w:t xml:space="preserve"> </w:t>
      </w:r>
      <w:r w:rsidR="003F5F34">
        <w:rPr>
          <w:rFonts w:cstheme="minorHAnsi"/>
        </w:rPr>
        <w:t>with</w:t>
      </w:r>
      <w:r w:rsidR="003F5F34">
        <w:rPr>
          <w:rFonts w:cstheme="minorHAnsi" w:hint="eastAsia"/>
        </w:rPr>
        <w:t xml:space="preserve"> </w:t>
      </w:r>
      <w:r w:rsidR="00576428">
        <w:rPr>
          <w:rFonts w:cstheme="minorHAnsi" w:hint="eastAsia"/>
        </w:rPr>
        <w:t xml:space="preserve">a </w:t>
      </w:r>
      <w:r w:rsidR="003F5F34">
        <w:rPr>
          <w:rFonts w:cstheme="minorHAnsi"/>
        </w:rPr>
        <w:t>reasonable</w:t>
      </w:r>
      <w:r w:rsidR="003F5F34">
        <w:rPr>
          <w:rFonts w:cstheme="minorHAnsi" w:hint="eastAsia"/>
        </w:rPr>
        <w:t xml:space="preserve"> accuracy.</w:t>
      </w:r>
      <w:r w:rsidR="005261D3">
        <w:rPr>
          <w:rFonts w:cstheme="minorHAnsi" w:hint="eastAsia"/>
        </w:rPr>
        <w:t xml:space="preserve"> </w:t>
      </w:r>
      <w:r w:rsidR="00AC66FF">
        <w:rPr>
          <w:rFonts w:cstheme="minorHAnsi" w:hint="eastAsia"/>
        </w:rPr>
        <w:t xml:space="preserve">For further progress, the proposed technique </w:t>
      </w:r>
      <w:r w:rsidR="00644E03">
        <w:rPr>
          <w:rFonts w:cstheme="minorHAnsi" w:hint="eastAsia"/>
        </w:rPr>
        <w:t>is expected to</w:t>
      </w:r>
      <w:r w:rsidR="00AC66FF">
        <w:rPr>
          <w:rFonts w:cstheme="minorHAnsi" w:hint="eastAsia"/>
        </w:rPr>
        <w:t xml:space="preserve"> be extended to characterize other </w:t>
      </w:r>
      <w:proofErr w:type="spellStart"/>
      <w:r w:rsidR="00AC66FF">
        <w:rPr>
          <w:rFonts w:cstheme="minorHAnsi" w:hint="eastAsia"/>
        </w:rPr>
        <w:t>torsional</w:t>
      </w:r>
      <w:proofErr w:type="spellEnd"/>
      <w:r w:rsidR="00AC66FF">
        <w:rPr>
          <w:rFonts w:cstheme="minorHAnsi" w:hint="eastAsia"/>
        </w:rPr>
        <w:t xml:space="preserve"> characteristics, including creep, hysteresis, fatigue, and torque relaxation, etc.</w:t>
      </w:r>
    </w:p>
    <w:p w:rsidR="000F3612" w:rsidRPr="00710F0A" w:rsidRDefault="000F3612" w:rsidP="00710F0A">
      <w:pPr>
        <w:pStyle w:val="2"/>
      </w:pPr>
      <w:r w:rsidRPr="00710F0A">
        <w:rPr>
          <w:rFonts w:hint="eastAsia"/>
        </w:rPr>
        <w:t>Acknowledgements</w:t>
      </w:r>
    </w:p>
    <w:p w:rsidR="00735DF8" w:rsidRDefault="00B56375" w:rsidP="002C6D46">
      <w:pPr>
        <w:spacing w:line="360" w:lineRule="auto"/>
        <w:ind w:firstLineChars="100" w:firstLine="220"/>
      </w:pPr>
      <w:r w:rsidRPr="00B56375">
        <w:rPr>
          <w:rFonts w:cstheme="minorHAnsi"/>
        </w:rPr>
        <w:t>This work was supported by the Natural Science Foundation of China (No. 11072084 and No. 11272131)</w:t>
      </w:r>
      <w:r w:rsidR="009D1F57">
        <w:rPr>
          <w:rFonts w:cstheme="minorHAnsi" w:hint="eastAsia"/>
        </w:rPr>
        <w:t>,</w:t>
      </w:r>
      <w:r w:rsidRPr="00B56375">
        <w:rPr>
          <w:rFonts w:cstheme="minorHAnsi"/>
        </w:rPr>
        <w:t xml:space="preserve"> the Natural Science Foundation of Hubei Province (No. 2015CFB394) and the Fundamental Research Funds for the Central Universities (HUST, No. </w:t>
      </w:r>
      <w:bookmarkStart w:id="71" w:name="OLE_LINK27"/>
      <w:bookmarkStart w:id="72" w:name="OLE_LINK30"/>
      <w:r w:rsidRPr="00B56375">
        <w:rPr>
          <w:rFonts w:cstheme="minorHAnsi"/>
        </w:rPr>
        <w:t>2015QN</w:t>
      </w:r>
      <w:bookmarkEnd w:id="71"/>
      <w:bookmarkEnd w:id="72"/>
      <w:r w:rsidRPr="00B56375">
        <w:rPr>
          <w:rFonts w:cstheme="minorHAnsi"/>
        </w:rPr>
        <w:t>138)</w:t>
      </w:r>
      <w:r w:rsidR="009D1F57">
        <w:rPr>
          <w:rFonts w:cstheme="minorHAnsi" w:hint="eastAsia"/>
        </w:rPr>
        <w:t>.</w:t>
      </w:r>
    </w:p>
    <w:p w:rsidR="00C61F4D" w:rsidRPr="00C61F4D" w:rsidRDefault="00C61F4D" w:rsidP="00637ED7">
      <w:pPr>
        <w:pStyle w:val="3"/>
      </w:pPr>
      <w:r w:rsidRPr="00C61F4D">
        <w:rPr>
          <w:rFonts w:hint="eastAsia"/>
        </w:rPr>
        <w:t>References</w:t>
      </w:r>
    </w:p>
    <w:p w:rsidR="00ED3697" w:rsidRPr="00ED3697" w:rsidRDefault="00A4644A" w:rsidP="00ED3697">
      <w:pPr>
        <w:ind w:left="720" w:hanging="720"/>
        <w:rPr>
          <w:rFonts w:ascii="Calibri" w:hAnsi="Calibri"/>
          <w:noProof/>
          <w:sz w:val="20"/>
        </w:rPr>
      </w:pPr>
      <w:r>
        <w:fldChar w:fldCharType="begin"/>
      </w:r>
      <w:r w:rsidR="00C61F4D">
        <w:instrText xml:space="preserve"> ADDIN EN.REFLIST </w:instrText>
      </w:r>
      <w:r>
        <w:fldChar w:fldCharType="separate"/>
      </w:r>
      <w:bookmarkStart w:id="73" w:name="_ENREF_1"/>
      <w:r w:rsidR="00ED3697" w:rsidRPr="00ED3697">
        <w:rPr>
          <w:rFonts w:ascii="Calibri" w:hAnsi="Calibri"/>
          <w:noProof/>
          <w:sz w:val="20"/>
          <w:vertAlign w:val="superscript"/>
        </w:rPr>
        <w:t>1</w:t>
      </w:r>
      <w:r w:rsidR="00ED3697" w:rsidRPr="00ED3697">
        <w:rPr>
          <w:rFonts w:ascii="Calibri" w:hAnsi="Calibri"/>
          <w:noProof/>
          <w:sz w:val="20"/>
        </w:rPr>
        <w:tab/>
        <w:t xml:space="preserve">Dabiao Liu, Yuming He, D. J. Dunstan, Bo Zhang, Zhipeng Gan, Peng Hu, and Huaming Ding,  Int J Plasticity </w:t>
      </w:r>
      <w:r w:rsidR="00ED3697" w:rsidRPr="00ED3697">
        <w:rPr>
          <w:rFonts w:ascii="Calibri" w:hAnsi="Calibri"/>
          <w:b/>
          <w:noProof/>
          <w:sz w:val="20"/>
        </w:rPr>
        <w:t>41</w:t>
      </w:r>
      <w:r w:rsidR="00ED3697" w:rsidRPr="00ED3697">
        <w:rPr>
          <w:rFonts w:ascii="Calibri" w:hAnsi="Calibri"/>
          <w:noProof/>
          <w:sz w:val="20"/>
        </w:rPr>
        <w:t>, 30 (2013).</w:t>
      </w:r>
      <w:bookmarkEnd w:id="73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74" w:name="_ENREF_2"/>
      <w:r w:rsidRPr="00ED3697">
        <w:rPr>
          <w:rFonts w:ascii="Calibri" w:hAnsi="Calibri"/>
          <w:noProof/>
          <w:sz w:val="20"/>
          <w:vertAlign w:val="superscript"/>
        </w:rPr>
        <w:t>2</w:t>
      </w:r>
      <w:r w:rsidRPr="00ED3697">
        <w:rPr>
          <w:rFonts w:ascii="Calibri" w:hAnsi="Calibri"/>
          <w:noProof/>
          <w:sz w:val="20"/>
        </w:rPr>
        <w:tab/>
        <w:t xml:space="preserve">D. J. Dunstan, J. U. Galle, B. Ehrler, N. J. Schmitt, T. T. Zhu, X. D. Hou, M. P'Ng K, G. Gannaway, and A. J. Bushby,  Rev Sci Instrum </w:t>
      </w:r>
      <w:r w:rsidRPr="00ED3697">
        <w:rPr>
          <w:rFonts w:ascii="Calibri" w:hAnsi="Calibri"/>
          <w:b/>
          <w:noProof/>
          <w:sz w:val="20"/>
        </w:rPr>
        <w:t>82</w:t>
      </w:r>
      <w:r w:rsidRPr="00ED3697">
        <w:rPr>
          <w:rFonts w:ascii="Calibri" w:hAnsi="Calibri"/>
          <w:noProof/>
          <w:sz w:val="20"/>
        </w:rPr>
        <w:t xml:space="preserve"> (9), 093906 (2011).</w:t>
      </w:r>
      <w:bookmarkEnd w:id="74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75" w:name="_ENREF_3"/>
      <w:r w:rsidRPr="00ED3697">
        <w:rPr>
          <w:rFonts w:ascii="Calibri" w:hAnsi="Calibri"/>
          <w:noProof/>
          <w:sz w:val="20"/>
          <w:vertAlign w:val="superscript"/>
        </w:rPr>
        <w:t>3</w:t>
      </w:r>
      <w:r w:rsidRPr="00ED3697">
        <w:rPr>
          <w:rFonts w:ascii="Calibri" w:hAnsi="Calibri"/>
          <w:noProof/>
          <w:sz w:val="20"/>
        </w:rPr>
        <w:tab/>
        <w:t xml:space="preserve">N A Fleck, G M Muller, M F Ashby, and J W Hutchinson,  Acta Met Mater </w:t>
      </w:r>
      <w:r w:rsidRPr="00ED3697">
        <w:rPr>
          <w:rFonts w:ascii="Calibri" w:hAnsi="Calibri"/>
          <w:b/>
          <w:noProof/>
          <w:sz w:val="20"/>
        </w:rPr>
        <w:t>42</w:t>
      </w:r>
      <w:r w:rsidRPr="00ED3697">
        <w:rPr>
          <w:rFonts w:ascii="Calibri" w:hAnsi="Calibri"/>
          <w:noProof/>
          <w:sz w:val="20"/>
        </w:rPr>
        <w:t xml:space="preserve"> (2), 475 (1994).</w:t>
      </w:r>
      <w:bookmarkEnd w:id="75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76" w:name="_ENREF_4"/>
      <w:r w:rsidRPr="00ED3697">
        <w:rPr>
          <w:rFonts w:ascii="Calibri" w:hAnsi="Calibri"/>
          <w:noProof/>
          <w:sz w:val="20"/>
          <w:vertAlign w:val="superscript"/>
        </w:rPr>
        <w:t>4</w:t>
      </w:r>
      <w:r w:rsidRPr="00ED3697">
        <w:rPr>
          <w:rFonts w:ascii="Calibri" w:hAnsi="Calibri"/>
          <w:noProof/>
          <w:sz w:val="20"/>
        </w:rPr>
        <w:tab/>
        <w:t xml:space="preserve">John W Hutchinson,  Int J Solids Struct </w:t>
      </w:r>
      <w:r w:rsidRPr="00ED3697">
        <w:rPr>
          <w:rFonts w:ascii="Calibri" w:hAnsi="Calibri"/>
          <w:b/>
          <w:noProof/>
          <w:sz w:val="20"/>
        </w:rPr>
        <w:t>37</w:t>
      </w:r>
      <w:r w:rsidRPr="00ED3697">
        <w:rPr>
          <w:rFonts w:ascii="Calibri" w:hAnsi="Calibri"/>
          <w:noProof/>
          <w:sz w:val="20"/>
        </w:rPr>
        <w:t xml:space="preserve"> (1), 225 (2000).</w:t>
      </w:r>
      <w:bookmarkEnd w:id="76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77" w:name="_ENREF_5"/>
      <w:r w:rsidRPr="00ED3697">
        <w:rPr>
          <w:rFonts w:ascii="Calibri" w:hAnsi="Calibri"/>
          <w:noProof/>
          <w:sz w:val="20"/>
          <w:vertAlign w:val="superscript"/>
        </w:rPr>
        <w:t>5</w:t>
      </w:r>
      <w:r w:rsidRPr="00ED3697">
        <w:rPr>
          <w:rFonts w:ascii="Calibri" w:hAnsi="Calibri"/>
          <w:noProof/>
          <w:sz w:val="20"/>
        </w:rPr>
        <w:tab/>
        <w:t xml:space="preserve">R C Dhingra and R. Postle,  J Text I </w:t>
      </w:r>
      <w:r w:rsidRPr="00ED3697">
        <w:rPr>
          <w:rFonts w:ascii="Calibri" w:hAnsi="Calibri"/>
          <w:b/>
          <w:noProof/>
          <w:sz w:val="20"/>
        </w:rPr>
        <w:t>65</w:t>
      </w:r>
      <w:r w:rsidRPr="00ED3697">
        <w:rPr>
          <w:rFonts w:ascii="Calibri" w:hAnsi="Calibri"/>
          <w:noProof/>
          <w:sz w:val="20"/>
        </w:rPr>
        <w:t xml:space="preserve"> (3), 126 (1974).</w:t>
      </w:r>
      <w:bookmarkEnd w:id="77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78" w:name="_ENREF_6"/>
      <w:r w:rsidRPr="00ED3697">
        <w:rPr>
          <w:rFonts w:ascii="Calibri" w:hAnsi="Calibri"/>
          <w:noProof/>
          <w:sz w:val="20"/>
          <w:vertAlign w:val="superscript"/>
        </w:rPr>
        <w:t>6</w:t>
      </w:r>
      <w:r w:rsidRPr="00ED3697">
        <w:rPr>
          <w:rFonts w:ascii="Calibri" w:hAnsi="Calibri"/>
          <w:noProof/>
          <w:sz w:val="20"/>
        </w:rPr>
        <w:tab/>
        <w:t xml:space="preserve">H. Behlow, D. Saini, L. Oliveira, L. Durham, J. Simpson, S. M. Serkiz, M. J. Skove, and A. M. Rao,  Rev Sci Instrum </w:t>
      </w:r>
      <w:r w:rsidRPr="00ED3697">
        <w:rPr>
          <w:rFonts w:ascii="Calibri" w:hAnsi="Calibri"/>
          <w:b/>
          <w:noProof/>
          <w:sz w:val="20"/>
        </w:rPr>
        <w:t>85</w:t>
      </w:r>
      <w:r w:rsidRPr="00ED3697">
        <w:rPr>
          <w:rFonts w:ascii="Calibri" w:hAnsi="Calibri"/>
          <w:noProof/>
          <w:sz w:val="20"/>
        </w:rPr>
        <w:t xml:space="preserve"> (9), 095118 (2014).</w:t>
      </w:r>
      <w:bookmarkEnd w:id="78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79" w:name="_ENREF_7"/>
      <w:r w:rsidRPr="00ED3697">
        <w:rPr>
          <w:rFonts w:ascii="Calibri" w:hAnsi="Calibri"/>
          <w:noProof/>
          <w:sz w:val="20"/>
          <w:vertAlign w:val="superscript"/>
        </w:rPr>
        <w:t>7</w:t>
      </w:r>
      <w:r w:rsidRPr="00ED3697">
        <w:rPr>
          <w:rFonts w:ascii="Calibri" w:hAnsi="Calibri"/>
          <w:noProof/>
          <w:sz w:val="20"/>
        </w:rPr>
        <w:tab/>
        <w:t xml:space="preserve">E. P. S. Tan and C. T. Lim,  Rev Sci Instrum </w:t>
      </w:r>
      <w:r w:rsidRPr="00ED3697">
        <w:rPr>
          <w:rFonts w:ascii="Calibri" w:hAnsi="Calibri"/>
          <w:b/>
          <w:noProof/>
          <w:sz w:val="20"/>
        </w:rPr>
        <w:t>75</w:t>
      </w:r>
      <w:r w:rsidRPr="00ED3697">
        <w:rPr>
          <w:rFonts w:ascii="Calibri" w:hAnsi="Calibri"/>
          <w:noProof/>
          <w:sz w:val="20"/>
        </w:rPr>
        <w:t xml:space="preserve"> (8), 2581 (2004);</w:t>
      </w:r>
      <w:bookmarkEnd w:id="79"/>
      <w:r w:rsidRPr="00ED3697">
        <w:rPr>
          <w:rFonts w:ascii="Calibri" w:hAnsi="Calibri"/>
          <w:noProof/>
          <w:sz w:val="20"/>
        </w:rPr>
        <w:t xml:space="preserve"> </w:t>
      </w:r>
      <w:bookmarkStart w:id="80" w:name="_ENREF_8"/>
      <w:r w:rsidRPr="00ED3697">
        <w:rPr>
          <w:rFonts w:ascii="Calibri" w:hAnsi="Calibri"/>
          <w:noProof/>
          <w:sz w:val="20"/>
        </w:rPr>
        <w:tab/>
        <w:t xml:space="preserve">Jong H Han and M Taher A Saif,  Rev Sci Instrum </w:t>
      </w:r>
      <w:r w:rsidRPr="00ED3697">
        <w:rPr>
          <w:rFonts w:ascii="Calibri" w:hAnsi="Calibri"/>
          <w:b/>
          <w:noProof/>
          <w:sz w:val="20"/>
        </w:rPr>
        <w:t>77</w:t>
      </w:r>
      <w:r w:rsidRPr="00ED3697">
        <w:rPr>
          <w:rFonts w:ascii="Calibri" w:hAnsi="Calibri"/>
          <w:noProof/>
          <w:sz w:val="20"/>
        </w:rPr>
        <w:t xml:space="preserve"> (4), 045102 (2006).</w:t>
      </w:r>
      <w:bookmarkEnd w:id="80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81" w:name="_ENREF_9"/>
      <w:r w:rsidRPr="00ED3697">
        <w:rPr>
          <w:rFonts w:ascii="Calibri" w:hAnsi="Calibri"/>
          <w:noProof/>
          <w:sz w:val="20"/>
          <w:vertAlign w:val="superscript"/>
        </w:rPr>
        <w:t>8</w:t>
      </w:r>
      <w:r w:rsidRPr="00ED3697">
        <w:rPr>
          <w:rFonts w:ascii="Calibri" w:hAnsi="Calibri"/>
          <w:noProof/>
          <w:sz w:val="20"/>
        </w:rPr>
        <w:tab/>
        <w:t xml:space="preserve">G. T. Gillies and R. C. Ritter,  Rev Sci Instrum </w:t>
      </w:r>
      <w:r w:rsidRPr="00ED3697">
        <w:rPr>
          <w:rFonts w:ascii="Calibri" w:hAnsi="Calibri"/>
          <w:b/>
          <w:noProof/>
          <w:sz w:val="20"/>
        </w:rPr>
        <w:t>64</w:t>
      </w:r>
      <w:r w:rsidRPr="00ED3697">
        <w:rPr>
          <w:rFonts w:ascii="Calibri" w:hAnsi="Calibri"/>
          <w:noProof/>
          <w:sz w:val="20"/>
        </w:rPr>
        <w:t xml:space="preserve"> (2), 283 (1993).</w:t>
      </w:r>
      <w:bookmarkEnd w:id="81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82" w:name="_ENREF_10"/>
      <w:r w:rsidRPr="00ED3697">
        <w:rPr>
          <w:rFonts w:ascii="Calibri" w:hAnsi="Calibri"/>
          <w:noProof/>
          <w:sz w:val="20"/>
          <w:vertAlign w:val="superscript"/>
        </w:rPr>
        <w:t>9</w:t>
      </w:r>
      <w:r w:rsidRPr="00ED3697">
        <w:rPr>
          <w:rFonts w:ascii="Calibri" w:hAnsi="Calibri"/>
          <w:noProof/>
          <w:sz w:val="20"/>
        </w:rPr>
        <w:tab/>
        <w:t xml:space="preserve">Charles Augustin Coulomb, </w:t>
      </w:r>
      <w:r w:rsidRPr="00ED3697">
        <w:rPr>
          <w:rFonts w:ascii="Calibri" w:hAnsi="Calibri"/>
          <w:i/>
          <w:noProof/>
          <w:sz w:val="20"/>
        </w:rPr>
        <w:t>Memoires de l'Academie Royale des Sciences</w:t>
      </w:r>
      <w:r w:rsidRPr="00ED3697">
        <w:rPr>
          <w:rFonts w:ascii="Calibri" w:hAnsi="Calibri"/>
          <w:noProof/>
          <w:sz w:val="20"/>
        </w:rPr>
        <w:t>. (Academie royale des sciences, Paris, 1784).</w:t>
      </w:r>
      <w:bookmarkEnd w:id="82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83" w:name="_ENREF_11"/>
      <w:r w:rsidRPr="00ED3697">
        <w:rPr>
          <w:rFonts w:ascii="Calibri" w:hAnsi="Calibri"/>
          <w:noProof/>
          <w:sz w:val="20"/>
          <w:vertAlign w:val="superscript"/>
        </w:rPr>
        <w:t>10</w:t>
      </w:r>
      <w:r w:rsidRPr="00ED3697">
        <w:rPr>
          <w:rFonts w:ascii="Calibri" w:hAnsi="Calibri"/>
          <w:noProof/>
          <w:sz w:val="20"/>
        </w:rPr>
        <w:tab/>
        <w:t>Henry Cavendish,  Philosophical Transactions of the Royal Society of London, 469 (1798).</w:t>
      </w:r>
      <w:bookmarkEnd w:id="83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84" w:name="_ENREF_12"/>
      <w:r w:rsidRPr="00ED3697">
        <w:rPr>
          <w:rFonts w:ascii="Calibri" w:hAnsi="Calibri"/>
          <w:noProof/>
          <w:sz w:val="20"/>
          <w:vertAlign w:val="superscript"/>
        </w:rPr>
        <w:t>11</w:t>
      </w:r>
      <w:r w:rsidRPr="00ED3697">
        <w:rPr>
          <w:rFonts w:ascii="Calibri" w:hAnsi="Calibri"/>
          <w:noProof/>
          <w:sz w:val="20"/>
        </w:rPr>
        <w:tab/>
        <w:t xml:space="preserve">Frederick Thomas Peirce,  J Text I T </w:t>
      </w:r>
      <w:r w:rsidRPr="00ED3697">
        <w:rPr>
          <w:rFonts w:ascii="Calibri" w:hAnsi="Calibri"/>
          <w:b/>
          <w:noProof/>
          <w:sz w:val="20"/>
        </w:rPr>
        <w:t>14</w:t>
      </w:r>
      <w:r w:rsidRPr="00ED3697">
        <w:rPr>
          <w:rFonts w:ascii="Calibri" w:hAnsi="Calibri"/>
          <w:noProof/>
          <w:sz w:val="20"/>
        </w:rPr>
        <w:t xml:space="preserve"> (11), T390 (1923).</w:t>
      </w:r>
      <w:bookmarkEnd w:id="84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85" w:name="_ENREF_13"/>
      <w:r w:rsidRPr="00ED3697">
        <w:rPr>
          <w:rFonts w:ascii="Calibri" w:hAnsi="Calibri"/>
          <w:noProof/>
          <w:sz w:val="20"/>
          <w:vertAlign w:val="superscript"/>
        </w:rPr>
        <w:t>12</w:t>
      </w:r>
      <w:r w:rsidRPr="00ED3697">
        <w:rPr>
          <w:rFonts w:ascii="Calibri" w:hAnsi="Calibri"/>
          <w:noProof/>
          <w:sz w:val="20"/>
        </w:rPr>
        <w:tab/>
        <w:t xml:space="preserve">Yong Huan, Yujing Dai, Yaqi Shao, Guangjian Peng, Yihui Feng, and Taihua Zhang,  Rev Sci Instrum </w:t>
      </w:r>
      <w:r w:rsidRPr="00ED3697">
        <w:rPr>
          <w:rFonts w:ascii="Calibri" w:hAnsi="Calibri"/>
          <w:b/>
          <w:noProof/>
          <w:sz w:val="20"/>
        </w:rPr>
        <w:t>85</w:t>
      </w:r>
      <w:r w:rsidRPr="00ED3697">
        <w:rPr>
          <w:rFonts w:ascii="Calibri" w:hAnsi="Calibri"/>
          <w:noProof/>
          <w:sz w:val="20"/>
        </w:rPr>
        <w:t xml:space="preserve"> (9), 095106 (2014).</w:t>
      </w:r>
      <w:bookmarkEnd w:id="85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86" w:name="_ENREF_14"/>
      <w:r w:rsidRPr="00ED3697">
        <w:rPr>
          <w:rFonts w:ascii="Calibri" w:hAnsi="Calibri"/>
          <w:noProof/>
          <w:sz w:val="20"/>
          <w:vertAlign w:val="superscript"/>
        </w:rPr>
        <w:t>13</w:t>
      </w:r>
      <w:r w:rsidRPr="00ED3697">
        <w:rPr>
          <w:rFonts w:ascii="Calibri" w:hAnsi="Calibri"/>
          <w:noProof/>
          <w:sz w:val="20"/>
        </w:rPr>
        <w:tab/>
        <w:t xml:space="preserve">T W Mitchell and M Feughelman,  Text Res J </w:t>
      </w:r>
      <w:r w:rsidRPr="00ED3697">
        <w:rPr>
          <w:rFonts w:ascii="Calibri" w:hAnsi="Calibri"/>
          <w:b/>
          <w:noProof/>
          <w:sz w:val="20"/>
        </w:rPr>
        <w:t>30</w:t>
      </w:r>
      <w:r w:rsidRPr="00ED3697">
        <w:rPr>
          <w:rFonts w:ascii="Calibri" w:hAnsi="Calibri"/>
          <w:noProof/>
          <w:sz w:val="20"/>
        </w:rPr>
        <w:t xml:space="preserve"> (9), 662 (1960).</w:t>
      </w:r>
      <w:bookmarkEnd w:id="86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87" w:name="_ENREF_15"/>
      <w:r w:rsidRPr="00ED3697">
        <w:rPr>
          <w:rFonts w:ascii="Calibri" w:hAnsi="Calibri"/>
          <w:noProof/>
          <w:sz w:val="20"/>
          <w:vertAlign w:val="superscript"/>
        </w:rPr>
        <w:t>14</w:t>
      </w:r>
      <w:r w:rsidRPr="00ED3697">
        <w:rPr>
          <w:rFonts w:ascii="Calibri" w:hAnsi="Calibri"/>
          <w:noProof/>
          <w:sz w:val="20"/>
        </w:rPr>
        <w:tab/>
        <w:t xml:space="preserve">R Postle, P Burton, and M Chaikin,  J Text I T </w:t>
      </w:r>
      <w:r w:rsidRPr="00ED3697">
        <w:rPr>
          <w:rFonts w:ascii="Calibri" w:hAnsi="Calibri"/>
          <w:b/>
          <w:noProof/>
          <w:sz w:val="20"/>
        </w:rPr>
        <w:t>55</w:t>
      </w:r>
      <w:r w:rsidRPr="00ED3697">
        <w:rPr>
          <w:rFonts w:ascii="Calibri" w:hAnsi="Calibri"/>
          <w:noProof/>
          <w:sz w:val="20"/>
        </w:rPr>
        <w:t xml:space="preserve"> (9), T448 (1964);</w:t>
      </w:r>
      <w:bookmarkEnd w:id="87"/>
      <w:r w:rsidRPr="00ED3697">
        <w:rPr>
          <w:rFonts w:ascii="Calibri" w:hAnsi="Calibri"/>
          <w:noProof/>
          <w:sz w:val="20"/>
        </w:rPr>
        <w:t xml:space="preserve"> </w:t>
      </w:r>
      <w:bookmarkStart w:id="88" w:name="_ENREF_16"/>
      <w:r w:rsidRPr="00ED3697">
        <w:rPr>
          <w:rFonts w:ascii="Calibri" w:hAnsi="Calibri"/>
          <w:noProof/>
          <w:sz w:val="20"/>
        </w:rPr>
        <w:tab/>
        <w:t xml:space="preserve">L D Armstrong and T W Mitchell,  Journal of Physics E: Scientific Instruments </w:t>
      </w:r>
      <w:r w:rsidRPr="00ED3697">
        <w:rPr>
          <w:rFonts w:ascii="Calibri" w:hAnsi="Calibri"/>
          <w:b/>
          <w:noProof/>
          <w:sz w:val="20"/>
        </w:rPr>
        <w:t>2</w:t>
      </w:r>
      <w:r w:rsidRPr="00ED3697">
        <w:rPr>
          <w:rFonts w:ascii="Calibri" w:hAnsi="Calibri"/>
          <w:noProof/>
          <w:sz w:val="20"/>
        </w:rPr>
        <w:t xml:space="preserve"> (4), 375 (1969).</w:t>
      </w:r>
      <w:bookmarkEnd w:id="88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89" w:name="_ENREF_17"/>
      <w:r w:rsidRPr="00ED3697">
        <w:rPr>
          <w:rFonts w:ascii="Calibri" w:hAnsi="Calibri"/>
          <w:noProof/>
          <w:sz w:val="20"/>
          <w:vertAlign w:val="superscript"/>
        </w:rPr>
        <w:t>15</w:t>
      </w:r>
      <w:r w:rsidRPr="00ED3697">
        <w:rPr>
          <w:rFonts w:ascii="Calibri" w:hAnsi="Calibri"/>
          <w:noProof/>
          <w:sz w:val="20"/>
        </w:rPr>
        <w:tab/>
        <w:t xml:space="preserve">R. Postle, P. Burton, and M. Chaikin,  J Text I T </w:t>
      </w:r>
      <w:r w:rsidRPr="00ED3697">
        <w:rPr>
          <w:rFonts w:ascii="Calibri" w:hAnsi="Calibri"/>
          <w:b/>
          <w:noProof/>
          <w:sz w:val="20"/>
        </w:rPr>
        <w:t>55</w:t>
      </w:r>
      <w:r w:rsidRPr="00ED3697">
        <w:rPr>
          <w:rFonts w:ascii="Calibri" w:hAnsi="Calibri"/>
          <w:noProof/>
          <w:sz w:val="20"/>
        </w:rPr>
        <w:t xml:space="preserve"> (9), T448 (1964).</w:t>
      </w:r>
      <w:bookmarkEnd w:id="89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90" w:name="_ENREF_18"/>
      <w:r w:rsidRPr="00ED3697">
        <w:rPr>
          <w:rFonts w:ascii="Calibri" w:hAnsi="Calibri"/>
          <w:noProof/>
          <w:sz w:val="20"/>
          <w:vertAlign w:val="superscript"/>
        </w:rPr>
        <w:t>16</w:t>
      </w:r>
      <w:r w:rsidRPr="00ED3697">
        <w:rPr>
          <w:rFonts w:ascii="Calibri" w:hAnsi="Calibri"/>
          <w:noProof/>
          <w:sz w:val="20"/>
        </w:rPr>
        <w:tab/>
        <w:t xml:space="preserve">J Skelton,  J Text I T </w:t>
      </w:r>
      <w:r w:rsidRPr="00ED3697">
        <w:rPr>
          <w:rFonts w:ascii="Calibri" w:hAnsi="Calibri"/>
          <w:b/>
          <w:noProof/>
          <w:sz w:val="20"/>
        </w:rPr>
        <w:t>56</w:t>
      </w:r>
      <w:r w:rsidRPr="00ED3697">
        <w:rPr>
          <w:rFonts w:ascii="Calibri" w:hAnsi="Calibri"/>
          <w:noProof/>
          <w:sz w:val="20"/>
        </w:rPr>
        <w:t xml:space="preserve"> (8), T443 (1965).</w:t>
      </w:r>
      <w:bookmarkEnd w:id="90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91" w:name="_ENREF_19"/>
      <w:r w:rsidRPr="00ED3697">
        <w:rPr>
          <w:rFonts w:ascii="Calibri" w:hAnsi="Calibri"/>
          <w:noProof/>
          <w:sz w:val="20"/>
          <w:vertAlign w:val="superscript"/>
        </w:rPr>
        <w:t>17</w:t>
      </w:r>
      <w:r w:rsidRPr="00ED3697">
        <w:rPr>
          <w:rFonts w:ascii="Calibri" w:hAnsi="Calibri"/>
          <w:noProof/>
          <w:sz w:val="20"/>
        </w:rPr>
        <w:tab/>
        <w:t xml:space="preserve">Sueo Kawabata, presented at the The 4 th Japan-U. S. Conference on Composite Materials </w:t>
      </w:r>
      <w:r w:rsidRPr="00ED3697">
        <w:rPr>
          <w:rFonts w:ascii="Calibri" w:hAnsi="Calibri"/>
          <w:noProof/>
          <w:sz w:val="20"/>
        </w:rPr>
        <w:lastRenderedPageBreak/>
        <w:t>Washington, 1989.</w:t>
      </w:r>
      <w:bookmarkEnd w:id="91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92" w:name="_ENREF_20"/>
      <w:r w:rsidRPr="00ED3697">
        <w:rPr>
          <w:rFonts w:ascii="Calibri" w:hAnsi="Calibri"/>
          <w:noProof/>
          <w:sz w:val="20"/>
          <w:vertAlign w:val="superscript"/>
        </w:rPr>
        <w:t>18</w:t>
      </w:r>
      <w:r w:rsidRPr="00ED3697">
        <w:rPr>
          <w:rFonts w:ascii="Calibri" w:hAnsi="Calibri"/>
          <w:noProof/>
          <w:sz w:val="20"/>
        </w:rPr>
        <w:tab/>
        <w:t xml:space="preserve">M G Mccord and M S Ellison,  J Appl Polym Sci </w:t>
      </w:r>
      <w:r w:rsidRPr="00ED3697">
        <w:rPr>
          <w:rFonts w:ascii="Calibri" w:hAnsi="Calibri"/>
          <w:b/>
          <w:noProof/>
          <w:sz w:val="20"/>
        </w:rPr>
        <w:t>61</w:t>
      </w:r>
      <w:r w:rsidRPr="00ED3697">
        <w:rPr>
          <w:rFonts w:ascii="Calibri" w:hAnsi="Calibri"/>
          <w:noProof/>
          <w:sz w:val="20"/>
        </w:rPr>
        <w:t xml:space="preserve"> (2), 293 (1996).</w:t>
      </w:r>
      <w:bookmarkEnd w:id="92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93" w:name="_ENREF_21"/>
      <w:r w:rsidRPr="00ED3697">
        <w:rPr>
          <w:rFonts w:ascii="Calibri" w:hAnsi="Calibri"/>
          <w:noProof/>
          <w:sz w:val="20"/>
          <w:vertAlign w:val="superscript"/>
        </w:rPr>
        <w:t>19</w:t>
      </w:r>
      <w:r w:rsidRPr="00ED3697">
        <w:rPr>
          <w:rFonts w:ascii="Calibri" w:hAnsi="Calibri"/>
          <w:noProof/>
          <w:sz w:val="20"/>
        </w:rPr>
        <w:tab/>
        <w:t xml:space="preserve">B Song and W-Y Lu,  Exp Mech </w:t>
      </w:r>
      <w:r w:rsidRPr="00ED3697">
        <w:rPr>
          <w:rFonts w:ascii="Calibri" w:hAnsi="Calibri"/>
          <w:b/>
          <w:noProof/>
          <w:sz w:val="20"/>
        </w:rPr>
        <w:t>55</w:t>
      </w:r>
      <w:r w:rsidRPr="00ED3697">
        <w:rPr>
          <w:rFonts w:ascii="Calibri" w:hAnsi="Calibri"/>
          <w:noProof/>
          <w:sz w:val="20"/>
        </w:rPr>
        <w:t xml:space="preserve"> (5), 999 (2015).</w:t>
      </w:r>
      <w:bookmarkEnd w:id="93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94" w:name="_ENREF_22"/>
      <w:r w:rsidRPr="00ED3697">
        <w:rPr>
          <w:rFonts w:ascii="Calibri" w:hAnsi="Calibri"/>
          <w:noProof/>
          <w:sz w:val="20"/>
          <w:vertAlign w:val="superscript"/>
        </w:rPr>
        <w:t>20</w:t>
      </w:r>
      <w:r w:rsidRPr="00ED3697">
        <w:rPr>
          <w:rFonts w:ascii="Calibri" w:hAnsi="Calibri"/>
          <w:noProof/>
          <w:sz w:val="20"/>
        </w:rPr>
        <w:tab/>
        <w:t xml:space="preserve">Dabiao Liu, Yuming He, Xutao Tang, Huaming Ding, and Peng Hu,  Scripta Mater </w:t>
      </w:r>
      <w:r w:rsidRPr="00ED3697">
        <w:rPr>
          <w:rFonts w:ascii="Calibri" w:hAnsi="Calibri"/>
          <w:b/>
          <w:noProof/>
          <w:sz w:val="20"/>
        </w:rPr>
        <w:t>66</w:t>
      </w:r>
      <w:r w:rsidRPr="00ED3697">
        <w:rPr>
          <w:rFonts w:ascii="Calibri" w:hAnsi="Calibri"/>
          <w:noProof/>
          <w:sz w:val="20"/>
        </w:rPr>
        <w:t>, 406 (2012).</w:t>
      </w:r>
      <w:bookmarkEnd w:id="94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95" w:name="_ENREF_23"/>
      <w:r w:rsidRPr="00ED3697">
        <w:rPr>
          <w:rFonts w:ascii="Calibri" w:hAnsi="Calibri"/>
          <w:noProof/>
          <w:sz w:val="20"/>
          <w:vertAlign w:val="superscript"/>
        </w:rPr>
        <w:t>21</w:t>
      </w:r>
      <w:r w:rsidRPr="00ED3697">
        <w:rPr>
          <w:rFonts w:ascii="Calibri" w:hAnsi="Calibri"/>
          <w:noProof/>
          <w:sz w:val="20"/>
        </w:rPr>
        <w:tab/>
        <w:t xml:space="preserve">M. Walter and O. Kraft,  Rev Sci Instrum </w:t>
      </w:r>
      <w:r w:rsidRPr="00ED3697">
        <w:rPr>
          <w:rFonts w:ascii="Calibri" w:hAnsi="Calibri"/>
          <w:b/>
          <w:noProof/>
          <w:sz w:val="20"/>
        </w:rPr>
        <w:t>82</w:t>
      </w:r>
      <w:r w:rsidRPr="00ED3697">
        <w:rPr>
          <w:rFonts w:ascii="Calibri" w:hAnsi="Calibri"/>
          <w:noProof/>
          <w:sz w:val="20"/>
        </w:rPr>
        <w:t xml:space="preserve"> (3), 035109 (2011).</w:t>
      </w:r>
      <w:bookmarkEnd w:id="95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96" w:name="_ENREF_24"/>
      <w:r w:rsidRPr="00ED3697">
        <w:rPr>
          <w:rFonts w:ascii="Calibri" w:hAnsi="Calibri"/>
          <w:noProof/>
          <w:sz w:val="20"/>
          <w:vertAlign w:val="superscript"/>
        </w:rPr>
        <w:t>22</w:t>
      </w:r>
      <w:r w:rsidRPr="00ED3697">
        <w:rPr>
          <w:rFonts w:ascii="Calibri" w:hAnsi="Calibri"/>
          <w:noProof/>
          <w:sz w:val="20"/>
        </w:rPr>
        <w:tab/>
        <w:t xml:space="preserve">D J Dunstan, B Ehrler, R Bossis, S Joly, K M Y P'NG, and A J Bushby,  Phys Rev Lett </w:t>
      </w:r>
      <w:r w:rsidRPr="00ED3697">
        <w:rPr>
          <w:rFonts w:ascii="Calibri" w:hAnsi="Calibri"/>
          <w:b/>
          <w:noProof/>
          <w:sz w:val="20"/>
        </w:rPr>
        <w:t>103</w:t>
      </w:r>
      <w:r w:rsidRPr="00ED3697">
        <w:rPr>
          <w:rFonts w:ascii="Calibri" w:hAnsi="Calibri"/>
          <w:noProof/>
          <w:sz w:val="20"/>
        </w:rPr>
        <w:t xml:space="preserve"> (15), 155501 (2009);</w:t>
      </w:r>
      <w:bookmarkEnd w:id="96"/>
      <w:r w:rsidRPr="00ED3697">
        <w:rPr>
          <w:rFonts w:ascii="Calibri" w:hAnsi="Calibri"/>
          <w:noProof/>
          <w:sz w:val="20"/>
        </w:rPr>
        <w:t xml:space="preserve"> </w:t>
      </w:r>
      <w:bookmarkStart w:id="97" w:name="_ENREF_25"/>
      <w:r w:rsidRPr="00ED3697">
        <w:rPr>
          <w:rFonts w:ascii="Calibri" w:hAnsi="Calibri"/>
          <w:noProof/>
          <w:sz w:val="20"/>
        </w:rPr>
        <w:tab/>
        <w:t xml:space="preserve">A. J. Bushby and D. J. Dunstan,  Phil Mag </w:t>
      </w:r>
      <w:r w:rsidRPr="00ED3697">
        <w:rPr>
          <w:rFonts w:ascii="Calibri" w:hAnsi="Calibri"/>
          <w:b/>
          <w:noProof/>
          <w:sz w:val="20"/>
        </w:rPr>
        <w:t>91</w:t>
      </w:r>
      <w:r w:rsidRPr="00ED3697">
        <w:rPr>
          <w:rFonts w:ascii="Calibri" w:hAnsi="Calibri"/>
          <w:noProof/>
          <w:sz w:val="20"/>
        </w:rPr>
        <w:t xml:space="preserve"> (7-9), 1037 (2011).</w:t>
      </w:r>
      <w:bookmarkEnd w:id="97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98" w:name="_ENREF_26"/>
      <w:r w:rsidRPr="00ED3697">
        <w:rPr>
          <w:rFonts w:ascii="Calibri" w:hAnsi="Calibri"/>
          <w:noProof/>
          <w:sz w:val="20"/>
          <w:vertAlign w:val="superscript"/>
        </w:rPr>
        <w:t>23</w:t>
      </w:r>
      <w:r w:rsidRPr="00ED3697">
        <w:rPr>
          <w:rFonts w:ascii="Calibri" w:hAnsi="Calibri"/>
          <w:noProof/>
          <w:sz w:val="20"/>
        </w:rPr>
        <w:tab/>
        <w:t xml:space="preserve">H Tavanai, M J Denton, and J G Tomka,  J Text I </w:t>
      </w:r>
      <w:r w:rsidRPr="00ED3697">
        <w:rPr>
          <w:rFonts w:ascii="Calibri" w:hAnsi="Calibri"/>
          <w:b/>
          <w:noProof/>
          <w:sz w:val="20"/>
        </w:rPr>
        <w:t>87</w:t>
      </w:r>
      <w:r w:rsidRPr="00ED3697">
        <w:rPr>
          <w:rFonts w:ascii="Calibri" w:hAnsi="Calibri"/>
          <w:noProof/>
          <w:sz w:val="20"/>
        </w:rPr>
        <w:t xml:space="preserve"> (1), 50 (1996).</w:t>
      </w:r>
      <w:bookmarkEnd w:id="98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99" w:name="_ENREF_27"/>
      <w:r w:rsidRPr="00ED3697">
        <w:rPr>
          <w:rFonts w:ascii="Calibri" w:hAnsi="Calibri"/>
          <w:noProof/>
          <w:sz w:val="20"/>
          <w:vertAlign w:val="superscript"/>
        </w:rPr>
        <w:t>24</w:t>
      </w:r>
      <w:r w:rsidRPr="00ED3697">
        <w:rPr>
          <w:rFonts w:ascii="Calibri" w:hAnsi="Calibri"/>
          <w:noProof/>
          <w:sz w:val="20"/>
        </w:rPr>
        <w:tab/>
        <w:t>Longteng Yu, Dabiao Liu, Kai Peng, and Yuming He,  Measurement Science and Technology, In press (2016).</w:t>
      </w:r>
      <w:bookmarkEnd w:id="99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100" w:name="_ENREF_28"/>
      <w:r w:rsidRPr="00ED3697">
        <w:rPr>
          <w:rFonts w:ascii="Calibri" w:hAnsi="Calibri"/>
          <w:noProof/>
          <w:sz w:val="20"/>
          <w:vertAlign w:val="superscript"/>
        </w:rPr>
        <w:t>25</w:t>
      </w:r>
      <w:r w:rsidRPr="00ED3697">
        <w:rPr>
          <w:rFonts w:ascii="Calibri" w:hAnsi="Calibri"/>
          <w:noProof/>
          <w:sz w:val="20"/>
        </w:rPr>
        <w:tab/>
        <w:t xml:space="preserve">Dabiao  Liu, Yuming  He, Peng  Hu, Zhipeng  Gan, and Huaming  Ding,  Acta Mech Solida Sin </w:t>
      </w:r>
      <w:r w:rsidRPr="00ED3697">
        <w:rPr>
          <w:rFonts w:ascii="Calibri" w:hAnsi="Calibri"/>
          <w:b/>
          <w:noProof/>
          <w:sz w:val="20"/>
        </w:rPr>
        <w:t>27</w:t>
      </w:r>
      <w:r w:rsidRPr="00ED3697">
        <w:rPr>
          <w:rFonts w:ascii="Calibri" w:hAnsi="Calibri"/>
          <w:noProof/>
          <w:sz w:val="20"/>
        </w:rPr>
        <w:t xml:space="preserve"> (3), 221 (2014).</w:t>
      </w:r>
      <w:bookmarkEnd w:id="100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101" w:name="_ENREF_29"/>
      <w:r w:rsidRPr="00ED3697">
        <w:rPr>
          <w:rFonts w:ascii="Calibri" w:hAnsi="Calibri"/>
          <w:noProof/>
          <w:sz w:val="20"/>
          <w:vertAlign w:val="superscript"/>
        </w:rPr>
        <w:t>26</w:t>
      </w:r>
      <w:r w:rsidRPr="00ED3697">
        <w:rPr>
          <w:rFonts w:ascii="Calibri" w:hAnsi="Calibri"/>
          <w:noProof/>
          <w:sz w:val="20"/>
        </w:rPr>
        <w:tab/>
        <w:t xml:space="preserve">W. Y. Lu and B. Song,  Exp Mech </w:t>
      </w:r>
      <w:r w:rsidRPr="00ED3697">
        <w:rPr>
          <w:rFonts w:ascii="Calibri" w:hAnsi="Calibri"/>
          <w:b/>
          <w:noProof/>
          <w:sz w:val="20"/>
        </w:rPr>
        <w:t>51</w:t>
      </w:r>
      <w:r w:rsidRPr="00ED3697">
        <w:rPr>
          <w:rFonts w:ascii="Calibri" w:hAnsi="Calibri"/>
          <w:noProof/>
          <w:sz w:val="20"/>
        </w:rPr>
        <w:t xml:space="preserve"> (5), 729 (2010).</w:t>
      </w:r>
      <w:bookmarkEnd w:id="101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102" w:name="_ENREF_30"/>
      <w:r w:rsidRPr="00ED3697">
        <w:rPr>
          <w:rFonts w:ascii="Calibri" w:hAnsi="Calibri"/>
          <w:noProof/>
          <w:sz w:val="20"/>
          <w:vertAlign w:val="superscript"/>
        </w:rPr>
        <w:t>27</w:t>
      </w:r>
      <w:r w:rsidRPr="00ED3697">
        <w:rPr>
          <w:rFonts w:ascii="Calibri" w:hAnsi="Calibri"/>
          <w:noProof/>
          <w:sz w:val="20"/>
        </w:rPr>
        <w:tab/>
        <w:t xml:space="preserve">Yoshihiro Sawada and Akio Shindo,  Carbon </w:t>
      </w:r>
      <w:r w:rsidRPr="00ED3697">
        <w:rPr>
          <w:rFonts w:ascii="Calibri" w:hAnsi="Calibri"/>
          <w:b/>
          <w:noProof/>
          <w:sz w:val="20"/>
        </w:rPr>
        <w:t>30</w:t>
      </w:r>
      <w:r w:rsidRPr="00ED3697">
        <w:rPr>
          <w:rFonts w:ascii="Calibri" w:hAnsi="Calibri"/>
          <w:noProof/>
          <w:sz w:val="20"/>
        </w:rPr>
        <w:t xml:space="preserve"> (4), 619 (1992).</w:t>
      </w:r>
      <w:bookmarkEnd w:id="102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103" w:name="_ENREF_31"/>
      <w:r w:rsidRPr="00ED3697">
        <w:rPr>
          <w:rFonts w:ascii="Calibri" w:hAnsi="Calibri"/>
          <w:noProof/>
          <w:sz w:val="20"/>
          <w:vertAlign w:val="superscript"/>
        </w:rPr>
        <w:t>28</w:t>
      </w:r>
      <w:r w:rsidRPr="00ED3697">
        <w:rPr>
          <w:rFonts w:ascii="Calibri" w:hAnsi="Calibri"/>
          <w:noProof/>
          <w:sz w:val="20"/>
        </w:rPr>
        <w:tab/>
        <w:t xml:space="preserve">R. D. Adams,  J Phys D: Appl Phys </w:t>
      </w:r>
      <w:r w:rsidRPr="00ED3697">
        <w:rPr>
          <w:rFonts w:ascii="Calibri" w:hAnsi="Calibri"/>
          <w:b/>
          <w:noProof/>
          <w:sz w:val="20"/>
        </w:rPr>
        <w:t>8</w:t>
      </w:r>
      <w:r w:rsidRPr="00ED3697">
        <w:rPr>
          <w:rFonts w:ascii="Calibri" w:hAnsi="Calibri"/>
          <w:noProof/>
          <w:sz w:val="20"/>
        </w:rPr>
        <w:t xml:space="preserve"> (7), 738 (1975).</w:t>
      </w:r>
      <w:bookmarkEnd w:id="103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104" w:name="_ENREF_32"/>
      <w:r w:rsidRPr="00ED3697">
        <w:rPr>
          <w:rFonts w:ascii="Calibri" w:hAnsi="Calibri"/>
          <w:noProof/>
          <w:sz w:val="20"/>
          <w:vertAlign w:val="superscript"/>
        </w:rPr>
        <w:t>29</w:t>
      </w:r>
      <w:r w:rsidRPr="00ED3697">
        <w:rPr>
          <w:rFonts w:ascii="Calibri" w:hAnsi="Calibri"/>
          <w:noProof/>
          <w:sz w:val="20"/>
        </w:rPr>
        <w:tab/>
        <w:t xml:space="preserve">Dabiao Liu, Yuming He, Peng Hu, Huaming Ding, Xutao Tang, and Zhao Li,  J Exp Mech </w:t>
      </w:r>
      <w:r w:rsidRPr="00ED3697">
        <w:rPr>
          <w:rFonts w:ascii="Calibri" w:hAnsi="Calibri"/>
          <w:b/>
          <w:noProof/>
          <w:sz w:val="20"/>
        </w:rPr>
        <w:t>27</w:t>
      </w:r>
      <w:r w:rsidRPr="00ED3697">
        <w:rPr>
          <w:rFonts w:ascii="Calibri" w:hAnsi="Calibri"/>
          <w:noProof/>
          <w:sz w:val="20"/>
        </w:rPr>
        <w:t xml:space="preserve"> (1), 61 (2012).</w:t>
      </w:r>
      <w:bookmarkEnd w:id="104"/>
    </w:p>
    <w:p w:rsidR="00ED3697" w:rsidRPr="00ED3697" w:rsidRDefault="00ED3697" w:rsidP="00ED3697">
      <w:pPr>
        <w:ind w:left="720" w:hanging="720"/>
        <w:rPr>
          <w:rFonts w:ascii="Calibri" w:hAnsi="Calibri"/>
          <w:noProof/>
          <w:sz w:val="20"/>
        </w:rPr>
      </w:pPr>
      <w:bookmarkStart w:id="105" w:name="_ENREF_33"/>
      <w:r w:rsidRPr="00ED3697">
        <w:rPr>
          <w:rFonts w:ascii="Calibri" w:hAnsi="Calibri"/>
          <w:noProof/>
          <w:sz w:val="20"/>
          <w:vertAlign w:val="superscript"/>
        </w:rPr>
        <w:t>30</w:t>
      </w:r>
      <w:r w:rsidRPr="00ED3697">
        <w:rPr>
          <w:rFonts w:ascii="Calibri" w:hAnsi="Calibri"/>
          <w:noProof/>
          <w:sz w:val="20"/>
        </w:rPr>
        <w:tab/>
        <w:t xml:space="preserve">C.L. Tsai and I M Daniel,  Exp Mech </w:t>
      </w:r>
      <w:r w:rsidRPr="00ED3697">
        <w:rPr>
          <w:rFonts w:ascii="Calibri" w:hAnsi="Calibri"/>
          <w:b/>
          <w:noProof/>
          <w:sz w:val="20"/>
        </w:rPr>
        <w:t>39</w:t>
      </w:r>
      <w:r w:rsidRPr="00ED3697">
        <w:rPr>
          <w:rFonts w:ascii="Calibri" w:hAnsi="Calibri"/>
          <w:noProof/>
          <w:sz w:val="20"/>
        </w:rPr>
        <w:t xml:space="preserve"> (4), 284 (1999).</w:t>
      </w:r>
      <w:bookmarkEnd w:id="105"/>
    </w:p>
    <w:p w:rsidR="00ED3697" w:rsidRDefault="00ED3697" w:rsidP="00ED3697">
      <w:pPr>
        <w:rPr>
          <w:rFonts w:ascii="Calibri" w:hAnsi="Calibri"/>
          <w:noProof/>
          <w:sz w:val="20"/>
          <w:vertAlign w:val="superscript"/>
        </w:rPr>
      </w:pPr>
    </w:p>
    <w:p w:rsidR="00C61F4D" w:rsidRDefault="00A4644A" w:rsidP="001F1071">
      <w:pPr>
        <w:spacing w:line="360" w:lineRule="auto"/>
      </w:pPr>
      <w:r>
        <w:fldChar w:fldCharType="end"/>
      </w:r>
    </w:p>
    <w:sectPr w:rsidR="00C61F4D" w:rsidSect="00032DF1">
      <w:footerReference w:type="default" r:id="rId10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492B" w:rsidRDefault="00D2492B" w:rsidP="00B64231">
      <w:r>
        <w:separator/>
      </w:r>
    </w:p>
  </w:endnote>
  <w:endnote w:type="continuationSeparator" w:id="0">
    <w:p w:rsidR="00D2492B" w:rsidRDefault="00D2492B" w:rsidP="00B642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7633468"/>
      <w:docPartObj>
        <w:docPartGallery w:val="Page Numbers (Bottom of Page)"/>
        <w:docPartUnique/>
      </w:docPartObj>
    </w:sdtPr>
    <w:sdtContent>
      <w:p w:rsidR="006E6726" w:rsidRDefault="006E6726">
        <w:pPr>
          <w:pStyle w:val="a4"/>
          <w:jc w:val="center"/>
        </w:pPr>
        <w:fldSimple w:instr=" PAGE   \* MERGEFORMAT ">
          <w:r w:rsidR="00ED3697" w:rsidRPr="00ED3697">
            <w:rPr>
              <w:noProof/>
              <w:lang w:val="zh-CN"/>
            </w:rPr>
            <w:t>16</w:t>
          </w:r>
        </w:fldSimple>
      </w:p>
    </w:sdtContent>
  </w:sdt>
  <w:p w:rsidR="006E6726" w:rsidRDefault="006E672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492B" w:rsidRDefault="00D2492B" w:rsidP="00B64231">
      <w:r>
        <w:separator/>
      </w:r>
    </w:p>
  </w:footnote>
  <w:footnote w:type="continuationSeparator" w:id="0">
    <w:p w:rsidR="00D2492B" w:rsidRDefault="00D2492B" w:rsidP="00B6423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848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p Phys Letter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pz95200f3azwraefzp8x5fwarw595zz05awe&quot;&gt;My EndNote Library&lt;record-ids&gt;&lt;item&gt;11&lt;/item&gt;&lt;item&gt;20&lt;/item&gt;&lt;item&gt;105&lt;/item&gt;&lt;item&gt;214&lt;/item&gt;&lt;item&gt;217&lt;/item&gt;&lt;item&gt;304&lt;/item&gt;&lt;item&gt;313&lt;/item&gt;&lt;item&gt;322&lt;/item&gt;&lt;item&gt;323&lt;/item&gt;&lt;item&gt;326&lt;/item&gt;&lt;item&gt;369&lt;/item&gt;&lt;item&gt;887&lt;/item&gt;&lt;item&gt;1229&lt;/item&gt;&lt;item&gt;1359&lt;/item&gt;&lt;item&gt;1605&lt;/item&gt;&lt;item&gt;1750&lt;/item&gt;&lt;item&gt;2141&lt;/item&gt;&lt;item&gt;2364&lt;/item&gt;&lt;item&gt;2396&lt;/item&gt;&lt;item&gt;2585&lt;/item&gt;&lt;item&gt;2629&lt;/item&gt;&lt;item&gt;2733&lt;/item&gt;&lt;item&gt;2819&lt;/item&gt;&lt;item&gt;2820&lt;/item&gt;&lt;item&gt;3024&lt;/item&gt;&lt;item&gt;3030&lt;/item&gt;&lt;item&gt;3043&lt;/item&gt;&lt;item&gt;3069&lt;/item&gt;&lt;item&gt;3337&lt;/item&gt;&lt;item&gt;3371&lt;/item&gt;&lt;item&gt;3373&lt;/item&gt;&lt;item&gt;3381&lt;/item&gt;&lt;item&gt;3433&lt;/item&gt;&lt;/record-ids&gt;&lt;/item&gt;&lt;/Libraries&gt;"/>
  </w:docVars>
  <w:rsids>
    <w:rsidRoot w:val="00B64231"/>
    <w:rsid w:val="000003BD"/>
    <w:rsid w:val="00000440"/>
    <w:rsid w:val="00001C36"/>
    <w:rsid w:val="00001CDE"/>
    <w:rsid w:val="00002A52"/>
    <w:rsid w:val="00003143"/>
    <w:rsid w:val="00003206"/>
    <w:rsid w:val="0000356C"/>
    <w:rsid w:val="00003C73"/>
    <w:rsid w:val="0000421D"/>
    <w:rsid w:val="00004748"/>
    <w:rsid w:val="0000608A"/>
    <w:rsid w:val="00007310"/>
    <w:rsid w:val="00007337"/>
    <w:rsid w:val="000073A4"/>
    <w:rsid w:val="00007AF1"/>
    <w:rsid w:val="00007B94"/>
    <w:rsid w:val="00010108"/>
    <w:rsid w:val="000111D4"/>
    <w:rsid w:val="00011907"/>
    <w:rsid w:val="00011916"/>
    <w:rsid w:val="00011AAD"/>
    <w:rsid w:val="0001236B"/>
    <w:rsid w:val="00013F93"/>
    <w:rsid w:val="0001444B"/>
    <w:rsid w:val="0001471B"/>
    <w:rsid w:val="000148B3"/>
    <w:rsid w:val="00014B7C"/>
    <w:rsid w:val="00015BCB"/>
    <w:rsid w:val="00016634"/>
    <w:rsid w:val="00016DAA"/>
    <w:rsid w:val="00016DBA"/>
    <w:rsid w:val="000177D0"/>
    <w:rsid w:val="00020439"/>
    <w:rsid w:val="0002081E"/>
    <w:rsid w:val="00020ABF"/>
    <w:rsid w:val="00021E11"/>
    <w:rsid w:val="000224F9"/>
    <w:rsid w:val="000228A9"/>
    <w:rsid w:val="0002363C"/>
    <w:rsid w:val="000237D9"/>
    <w:rsid w:val="00024071"/>
    <w:rsid w:val="000259C0"/>
    <w:rsid w:val="00026839"/>
    <w:rsid w:val="00026C6E"/>
    <w:rsid w:val="00027AC6"/>
    <w:rsid w:val="000304A0"/>
    <w:rsid w:val="00030A6A"/>
    <w:rsid w:val="00031361"/>
    <w:rsid w:val="00031C17"/>
    <w:rsid w:val="00032773"/>
    <w:rsid w:val="00032DF1"/>
    <w:rsid w:val="000330E5"/>
    <w:rsid w:val="00033290"/>
    <w:rsid w:val="00033388"/>
    <w:rsid w:val="00033D8D"/>
    <w:rsid w:val="00033E62"/>
    <w:rsid w:val="00034F72"/>
    <w:rsid w:val="00035316"/>
    <w:rsid w:val="00036D37"/>
    <w:rsid w:val="00037EE2"/>
    <w:rsid w:val="0004012A"/>
    <w:rsid w:val="00040633"/>
    <w:rsid w:val="00040B26"/>
    <w:rsid w:val="00041161"/>
    <w:rsid w:val="00041866"/>
    <w:rsid w:val="00041BF2"/>
    <w:rsid w:val="00041E2D"/>
    <w:rsid w:val="0004205E"/>
    <w:rsid w:val="0004345C"/>
    <w:rsid w:val="000436BF"/>
    <w:rsid w:val="00043F32"/>
    <w:rsid w:val="0004442F"/>
    <w:rsid w:val="000448C0"/>
    <w:rsid w:val="0004740D"/>
    <w:rsid w:val="00047AD9"/>
    <w:rsid w:val="00047E5A"/>
    <w:rsid w:val="00050DC2"/>
    <w:rsid w:val="000511E3"/>
    <w:rsid w:val="00051513"/>
    <w:rsid w:val="000516CD"/>
    <w:rsid w:val="00052FA5"/>
    <w:rsid w:val="000531EC"/>
    <w:rsid w:val="000537DA"/>
    <w:rsid w:val="00053DA3"/>
    <w:rsid w:val="00053FC1"/>
    <w:rsid w:val="00054A7F"/>
    <w:rsid w:val="00055F31"/>
    <w:rsid w:val="0005614B"/>
    <w:rsid w:val="000563FC"/>
    <w:rsid w:val="000576D8"/>
    <w:rsid w:val="00057AD0"/>
    <w:rsid w:val="0006166E"/>
    <w:rsid w:val="00062660"/>
    <w:rsid w:val="00063E89"/>
    <w:rsid w:val="0006437B"/>
    <w:rsid w:val="000659B5"/>
    <w:rsid w:val="00065E49"/>
    <w:rsid w:val="000668B7"/>
    <w:rsid w:val="000669E6"/>
    <w:rsid w:val="00071F53"/>
    <w:rsid w:val="00072743"/>
    <w:rsid w:val="00072B53"/>
    <w:rsid w:val="00072CBB"/>
    <w:rsid w:val="0007375D"/>
    <w:rsid w:val="000738C5"/>
    <w:rsid w:val="000749AF"/>
    <w:rsid w:val="00075340"/>
    <w:rsid w:val="00075CE6"/>
    <w:rsid w:val="00075D24"/>
    <w:rsid w:val="00076CA3"/>
    <w:rsid w:val="00077A0B"/>
    <w:rsid w:val="00077E23"/>
    <w:rsid w:val="00080040"/>
    <w:rsid w:val="00080581"/>
    <w:rsid w:val="000811BB"/>
    <w:rsid w:val="0008175E"/>
    <w:rsid w:val="00081EB5"/>
    <w:rsid w:val="00082CD9"/>
    <w:rsid w:val="00082FF3"/>
    <w:rsid w:val="000836C7"/>
    <w:rsid w:val="00084281"/>
    <w:rsid w:val="00084A33"/>
    <w:rsid w:val="000853C4"/>
    <w:rsid w:val="000853CA"/>
    <w:rsid w:val="000856FD"/>
    <w:rsid w:val="0008652E"/>
    <w:rsid w:val="0008695E"/>
    <w:rsid w:val="000877A6"/>
    <w:rsid w:val="0009105E"/>
    <w:rsid w:val="000919A4"/>
    <w:rsid w:val="00091B48"/>
    <w:rsid w:val="000936E7"/>
    <w:rsid w:val="00094107"/>
    <w:rsid w:val="000943B2"/>
    <w:rsid w:val="000949B7"/>
    <w:rsid w:val="00095093"/>
    <w:rsid w:val="00095B2B"/>
    <w:rsid w:val="0009717F"/>
    <w:rsid w:val="00097190"/>
    <w:rsid w:val="000A0270"/>
    <w:rsid w:val="000A0BD4"/>
    <w:rsid w:val="000A0DB0"/>
    <w:rsid w:val="000A0FB3"/>
    <w:rsid w:val="000A11B8"/>
    <w:rsid w:val="000A13E4"/>
    <w:rsid w:val="000A2400"/>
    <w:rsid w:val="000A3319"/>
    <w:rsid w:val="000A37AB"/>
    <w:rsid w:val="000A3C78"/>
    <w:rsid w:val="000A3CBD"/>
    <w:rsid w:val="000A4606"/>
    <w:rsid w:val="000A582F"/>
    <w:rsid w:val="000A5AFF"/>
    <w:rsid w:val="000A62FE"/>
    <w:rsid w:val="000B0BFA"/>
    <w:rsid w:val="000B0C33"/>
    <w:rsid w:val="000B1615"/>
    <w:rsid w:val="000B19F5"/>
    <w:rsid w:val="000B1E0A"/>
    <w:rsid w:val="000B21F5"/>
    <w:rsid w:val="000B2817"/>
    <w:rsid w:val="000B3937"/>
    <w:rsid w:val="000B5508"/>
    <w:rsid w:val="000B6A07"/>
    <w:rsid w:val="000B7A40"/>
    <w:rsid w:val="000B7E24"/>
    <w:rsid w:val="000C0A50"/>
    <w:rsid w:val="000C13A7"/>
    <w:rsid w:val="000C1E08"/>
    <w:rsid w:val="000C267D"/>
    <w:rsid w:val="000C3A02"/>
    <w:rsid w:val="000C3EB8"/>
    <w:rsid w:val="000C4C27"/>
    <w:rsid w:val="000C5541"/>
    <w:rsid w:val="000C6E94"/>
    <w:rsid w:val="000D0A0B"/>
    <w:rsid w:val="000D0C64"/>
    <w:rsid w:val="000D0FC0"/>
    <w:rsid w:val="000D1955"/>
    <w:rsid w:val="000D33CA"/>
    <w:rsid w:val="000D3634"/>
    <w:rsid w:val="000D3E12"/>
    <w:rsid w:val="000D621A"/>
    <w:rsid w:val="000D673B"/>
    <w:rsid w:val="000D6D13"/>
    <w:rsid w:val="000D71BC"/>
    <w:rsid w:val="000D753A"/>
    <w:rsid w:val="000D7F31"/>
    <w:rsid w:val="000E11C9"/>
    <w:rsid w:val="000E170E"/>
    <w:rsid w:val="000E1F69"/>
    <w:rsid w:val="000E2708"/>
    <w:rsid w:val="000E2C72"/>
    <w:rsid w:val="000E35BB"/>
    <w:rsid w:val="000E5DD4"/>
    <w:rsid w:val="000E6264"/>
    <w:rsid w:val="000F092B"/>
    <w:rsid w:val="000F2E8A"/>
    <w:rsid w:val="000F2F4B"/>
    <w:rsid w:val="000F3363"/>
    <w:rsid w:val="000F3612"/>
    <w:rsid w:val="000F3C88"/>
    <w:rsid w:val="000F41A5"/>
    <w:rsid w:val="000F5421"/>
    <w:rsid w:val="000F60BC"/>
    <w:rsid w:val="000F7112"/>
    <w:rsid w:val="000F7570"/>
    <w:rsid w:val="00101EF6"/>
    <w:rsid w:val="00102842"/>
    <w:rsid w:val="00102ED0"/>
    <w:rsid w:val="00103405"/>
    <w:rsid w:val="001036F5"/>
    <w:rsid w:val="00104137"/>
    <w:rsid w:val="0010582F"/>
    <w:rsid w:val="00105ABE"/>
    <w:rsid w:val="001063D8"/>
    <w:rsid w:val="001066E3"/>
    <w:rsid w:val="001070C5"/>
    <w:rsid w:val="001106CC"/>
    <w:rsid w:val="001109A4"/>
    <w:rsid w:val="00112119"/>
    <w:rsid w:val="00112686"/>
    <w:rsid w:val="001127F2"/>
    <w:rsid w:val="00113276"/>
    <w:rsid w:val="0011345B"/>
    <w:rsid w:val="00113A9C"/>
    <w:rsid w:val="00116AAF"/>
    <w:rsid w:val="001172F7"/>
    <w:rsid w:val="00120764"/>
    <w:rsid w:val="00120B55"/>
    <w:rsid w:val="00120D28"/>
    <w:rsid w:val="0012184C"/>
    <w:rsid w:val="001234D3"/>
    <w:rsid w:val="00123A13"/>
    <w:rsid w:val="00123B77"/>
    <w:rsid w:val="00123C9E"/>
    <w:rsid w:val="00123D8B"/>
    <w:rsid w:val="00125DF4"/>
    <w:rsid w:val="00125FB0"/>
    <w:rsid w:val="001261FD"/>
    <w:rsid w:val="001262C5"/>
    <w:rsid w:val="00126792"/>
    <w:rsid w:val="00126CC7"/>
    <w:rsid w:val="00127F2D"/>
    <w:rsid w:val="001309EF"/>
    <w:rsid w:val="00130E29"/>
    <w:rsid w:val="00131142"/>
    <w:rsid w:val="0013148A"/>
    <w:rsid w:val="001317C8"/>
    <w:rsid w:val="00131919"/>
    <w:rsid w:val="00131C91"/>
    <w:rsid w:val="00131E84"/>
    <w:rsid w:val="00133194"/>
    <w:rsid w:val="0013324D"/>
    <w:rsid w:val="00133D68"/>
    <w:rsid w:val="00134DAB"/>
    <w:rsid w:val="00135150"/>
    <w:rsid w:val="00135EF0"/>
    <w:rsid w:val="0013610C"/>
    <w:rsid w:val="00136647"/>
    <w:rsid w:val="001367D8"/>
    <w:rsid w:val="00136C50"/>
    <w:rsid w:val="00137892"/>
    <w:rsid w:val="00137CC2"/>
    <w:rsid w:val="00140930"/>
    <w:rsid w:val="001437ED"/>
    <w:rsid w:val="00143A57"/>
    <w:rsid w:val="00143A59"/>
    <w:rsid w:val="00143BA1"/>
    <w:rsid w:val="00145861"/>
    <w:rsid w:val="001458F6"/>
    <w:rsid w:val="00146059"/>
    <w:rsid w:val="00146983"/>
    <w:rsid w:val="00146FD1"/>
    <w:rsid w:val="001474B6"/>
    <w:rsid w:val="00147792"/>
    <w:rsid w:val="00150B3D"/>
    <w:rsid w:val="00151524"/>
    <w:rsid w:val="00151DAC"/>
    <w:rsid w:val="00151FCC"/>
    <w:rsid w:val="00154260"/>
    <w:rsid w:val="0015462C"/>
    <w:rsid w:val="00154BB3"/>
    <w:rsid w:val="001552C7"/>
    <w:rsid w:val="0015551F"/>
    <w:rsid w:val="00161823"/>
    <w:rsid w:val="00162C4A"/>
    <w:rsid w:val="0016329A"/>
    <w:rsid w:val="00165739"/>
    <w:rsid w:val="00165A0B"/>
    <w:rsid w:val="0016614C"/>
    <w:rsid w:val="00166D13"/>
    <w:rsid w:val="00167F81"/>
    <w:rsid w:val="00170097"/>
    <w:rsid w:val="001717DB"/>
    <w:rsid w:val="00171B92"/>
    <w:rsid w:val="0017202D"/>
    <w:rsid w:val="00172748"/>
    <w:rsid w:val="00172B65"/>
    <w:rsid w:val="00172FB7"/>
    <w:rsid w:val="0017425D"/>
    <w:rsid w:val="00176D39"/>
    <w:rsid w:val="001775F0"/>
    <w:rsid w:val="0017787E"/>
    <w:rsid w:val="00177A1C"/>
    <w:rsid w:val="00177CDD"/>
    <w:rsid w:val="00180D88"/>
    <w:rsid w:val="00181231"/>
    <w:rsid w:val="00182479"/>
    <w:rsid w:val="001826D1"/>
    <w:rsid w:val="001835EE"/>
    <w:rsid w:val="00183A17"/>
    <w:rsid w:val="00186667"/>
    <w:rsid w:val="0019013B"/>
    <w:rsid w:val="0019096F"/>
    <w:rsid w:val="00190A8B"/>
    <w:rsid w:val="00191B2B"/>
    <w:rsid w:val="00191FF6"/>
    <w:rsid w:val="001921CC"/>
    <w:rsid w:val="00192F64"/>
    <w:rsid w:val="0019316F"/>
    <w:rsid w:val="001932EF"/>
    <w:rsid w:val="0019390F"/>
    <w:rsid w:val="00193DC7"/>
    <w:rsid w:val="00194FE2"/>
    <w:rsid w:val="00195D08"/>
    <w:rsid w:val="00195E77"/>
    <w:rsid w:val="00197321"/>
    <w:rsid w:val="001A1A69"/>
    <w:rsid w:val="001A2D12"/>
    <w:rsid w:val="001A2E20"/>
    <w:rsid w:val="001A35AE"/>
    <w:rsid w:val="001A3761"/>
    <w:rsid w:val="001A421B"/>
    <w:rsid w:val="001A44D7"/>
    <w:rsid w:val="001A47DA"/>
    <w:rsid w:val="001A5251"/>
    <w:rsid w:val="001A54F5"/>
    <w:rsid w:val="001A5DD9"/>
    <w:rsid w:val="001A69A6"/>
    <w:rsid w:val="001A6ADD"/>
    <w:rsid w:val="001A7538"/>
    <w:rsid w:val="001A7B1E"/>
    <w:rsid w:val="001B0527"/>
    <w:rsid w:val="001B059F"/>
    <w:rsid w:val="001B0A57"/>
    <w:rsid w:val="001B17B3"/>
    <w:rsid w:val="001B2017"/>
    <w:rsid w:val="001B2216"/>
    <w:rsid w:val="001B2907"/>
    <w:rsid w:val="001B2DB7"/>
    <w:rsid w:val="001B2F52"/>
    <w:rsid w:val="001B3393"/>
    <w:rsid w:val="001B4713"/>
    <w:rsid w:val="001B5316"/>
    <w:rsid w:val="001B6859"/>
    <w:rsid w:val="001B6EE6"/>
    <w:rsid w:val="001B6F4E"/>
    <w:rsid w:val="001B7195"/>
    <w:rsid w:val="001B79B4"/>
    <w:rsid w:val="001C0139"/>
    <w:rsid w:val="001C0342"/>
    <w:rsid w:val="001C06E6"/>
    <w:rsid w:val="001C079B"/>
    <w:rsid w:val="001C08D6"/>
    <w:rsid w:val="001C125B"/>
    <w:rsid w:val="001C12C0"/>
    <w:rsid w:val="001C1825"/>
    <w:rsid w:val="001C1F8C"/>
    <w:rsid w:val="001C25E9"/>
    <w:rsid w:val="001C35C8"/>
    <w:rsid w:val="001C3B6D"/>
    <w:rsid w:val="001C3FBB"/>
    <w:rsid w:val="001C445B"/>
    <w:rsid w:val="001C4A77"/>
    <w:rsid w:val="001C4AB3"/>
    <w:rsid w:val="001C4F1E"/>
    <w:rsid w:val="001C4F2A"/>
    <w:rsid w:val="001C5788"/>
    <w:rsid w:val="001C58E1"/>
    <w:rsid w:val="001C5AC8"/>
    <w:rsid w:val="001C613D"/>
    <w:rsid w:val="001C7AE9"/>
    <w:rsid w:val="001D0519"/>
    <w:rsid w:val="001D073E"/>
    <w:rsid w:val="001D0AAB"/>
    <w:rsid w:val="001D0D52"/>
    <w:rsid w:val="001D0F98"/>
    <w:rsid w:val="001D28B7"/>
    <w:rsid w:val="001D33B4"/>
    <w:rsid w:val="001D389F"/>
    <w:rsid w:val="001D39AA"/>
    <w:rsid w:val="001D426F"/>
    <w:rsid w:val="001D56FA"/>
    <w:rsid w:val="001D5EFE"/>
    <w:rsid w:val="001D5FCD"/>
    <w:rsid w:val="001D79DF"/>
    <w:rsid w:val="001D7F05"/>
    <w:rsid w:val="001E067D"/>
    <w:rsid w:val="001E085B"/>
    <w:rsid w:val="001E0A8D"/>
    <w:rsid w:val="001E0B83"/>
    <w:rsid w:val="001E13DB"/>
    <w:rsid w:val="001E1BA2"/>
    <w:rsid w:val="001E1F6C"/>
    <w:rsid w:val="001E3265"/>
    <w:rsid w:val="001E6E02"/>
    <w:rsid w:val="001E7438"/>
    <w:rsid w:val="001E75E4"/>
    <w:rsid w:val="001F0066"/>
    <w:rsid w:val="001F1071"/>
    <w:rsid w:val="001F15FB"/>
    <w:rsid w:val="001F16D2"/>
    <w:rsid w:val="001F3526"/>
    <w:rsid w:val="001F5390"/>
    <w:rsid w:val="001F779E"/>
    <w:rsid w:val="002001B2"/>
    <w:rsid w:val="00200D86"/>
    <w:rsid w:val="00201346"/>
    <w:rsid w:val="00202D29"/>
    <w:rsid w:val="002036FF"/>
    <w:rsid w:val="00203A20"/>
    <w:rsid w:val="0020475A"/>
    <w:rsid w:val="002062DD"/>
    <w:rsid w:val="0020642D"/>
    <w:rsid w:val="002105C3"/>
    <w:rsid w:val="0021138E"/>
    <w:rsid w:val="00211FAF"/>
    <w:rsid w:val="00212FCE"/>
    <w:rsid w:val="00213F19"/>
    <w:rsid w:val="002155C3"/>
    <w:rsid w:val="002172B6"/>
    <w:rsid w:val="002209BA"/>
    <w:rsid w:val="00220B5F"/>
    <w:rsid w:val="0022106B"/>
    <w:rsid w:val="00221441"/>
    <w:rsid w:val="00221836"/>
    <w:rsid w:val="00221D17"/>
    <w:rsid w:val="00224327"/>
    <w:rsid w:val="002257DD"/>
    <w:rsid w:val="002261AA"/>
    <w:rsid w:val="002271FD"/>
    <w:rsid w:val="00227F15"/>
    <w:rsid w:val="00230315"/>
    <w:rsid w:val="0023059D"/>
    <w:rsid w:val="00230ACA"/>
    <w:rsid w:val="002315A0"/>
    <w:rsid w:val="002321AC"/>
    <w:rsid w:val="002322B0"/>
    <w:rsid w:val="0023359D"/>
    <w:rsid w:val="00233B11"/>
    <w:rsid w:val="00233E13"/>
    <w:rsid w:val="002343FC"/>
    <w:rsid w:val="0023566C"/>
    <w:rsid w:val="00236315"/>
    <w:rsid w:val="00236F7E"/>
    <w:rsid w:val="002375F1"/>
    <w:rsid w:val="00237B67"/>
    <w:rsid w:val="00237DFD"/>
    <w:rsid w:val="00240460"/>
    <w:rsid w:val="00240ED6"/>
    <w:rsid w:val="002411AF"/>
    <w:rsid w:val="002420D1"/>
    <w:rsid w:val="002424A8"/>
    <w:rsid w:val="002440A6"/>
    <w:rsid w:val="00246340"/>
    <w:rsid w:val="00246417"/>
    <w:rsid w:val="0024752E"/>
    <w:rsid w:val="002500DD"/>
    <w:rsid w:val="002506E4"/>
    <w:rsid w:val="00250872"/>
    <w:rsid w:val="00250C00"/>
    <w:rsid w:val="0025213C"/>
    <w:rsid w:val="0025389C"/>
    <w:rsid w:val="00254EB8"/>
    <w:rsid w:val="002550B0"/>
    <w:rsid w:val="00257159"/>
    <w:rsid w:val="002571BA"/>
    <w:rsid w:val="00257606"/>
    <w:rsid w:val="0025779B"/>
    <w:rsid w:val="00257AB5"/>
    <w:rsid w:val="00260241"/>
    <w:rsid w:val="00260DC5"/>
    <w:rsid w:val="0026186C"/>
    <w:rsid w:val="00261BDA"/>
    <w:rsid w:val="00262175"/>
    <w:rsid w:val="0026238F"/>
    <w:rsid w:val="00262699"/>
    <w:rsid w:val="00263F51"/>
    <w:rsid w:val="0026518C"/>
    <w:rsid w:val="002652EC"/>
    <w:rsid w:val="00265FCB"/>
    <w:rsid w:val="00266E90"/>
    <w:rsid w:val="00267CA1"/>
    <w:rsid w:val="00270560"/>
    <w:rsid w:val="002711DF"/>
    <w:rsid w:val="00271A62"/>
    <w:rsid w:val="00271FDE"/>
    <w:rsid w:val="00272457"/>
    <w:rsid w:val="002725F8"/>
    <w:rsid w:val="00272D0C"/>
    <w:rsid w:val="00272E17"/>
    <w:rsid w:val="00273CA9"/>
    <w:rsid w:val="00273ED3"/>
    <w:rsid w:val="0027523F"/>
    <w:rsid w:val="00275259"/>
    <w:rsid w:val="002752F3"/>
    <w:rsid w:val="00275854"/>
    <w:rsid w:val="00275B06"/>
    <w:rsid w:val="00276607"/>
    <w:rsid w:val="002766CA"/>
    <w:rsid w:val="0027674C"/>
    <w:rsid w:val="00276BF0"/>
    <w:rsid w:val="00276C42"/>
    <w:rsid w:val="00277365"/>
    <w:rsid w:val="002808D4"/>
    <w:rsid w:val="00280B10"/>
    <w:rsid w:val="0028165D"/>
    <w:rsid w:val="002817BB"/>
    <w:rsid w:val="002821F6"/>
    <w:rsid w:val="00282216"/>
    <w:rsid w:val="00282271"/>
    <w:rsid w:val="002831CE"/>
    <w:rsid w:val="00283A52"/>
    <w:rsid w:val="00284558"/>
    <w:rsid w:val="00284ADB"/>
    <w:rsid w:val="002853F0"/>
    <w:rsid w:val="00286355"/>
    <w:rsid w:val="00287399"/>
    <w:rsid w:val="00287DB9"/>
    <w:rsid w:val="00287DCE"/>
    <w:rsid w:val="002903AB"/>
    <w:rsid w:val="00292AB2"/>
    <w:rsid w:val="00293BED"/>
    <w:rsid w:val="0029432F"/>
    <w:rsid w:val="00294559"/>
    <w:rsid w:val="00294D0D"/>
    <w:rsid w:val="00294EB3"/>
    <w:rsid w:val="00294F47"/>
    <w:rsid w:val="0029618F"/>
    <w:rsid w:val="00296384"/>
    <w:rsid w:val="002967FD"/>
    <w:rsid w:val="002976EF"/>
    <w:rsid w:val="00297B59"/>
    <w:rsid w:val="002A0769"/>
    <w:rsid w:val="002A0C64"/>
    <w:rsid w:val="002A1D2C"/>
    <w:rsid w:val="002A2B1B"/>
    <w:rsid w:val="002A3096"/>
    <w:rsid w:val="002A4703"/>
    <w:rsid w:val="002A50B3"/>
    <w:rsid w:val="002A5F30"/>
    <w:rsid w:val="002A76E7"/>
    <w:rsid w:val="002B0CA2"/>
    <w:rsid w:val="002B132E"/>
    <w:rsid w:val="002B1F1F"/>
    <w:rsid w:val="002B20AD"/>
    <w:rsid w:val="002B270B"/>
    <w:rsid w:val="002B2770"/>
    <w:rsid w:val="002B3C93"/>
    <w:rsid w:val="002B4717"/>
    <w:rsid w:val="002B4A5B"/>
    <w:rsid w:val="002B5E71"/>
    <w:rsid w:val="002B6104"/>
    <w:rsid w:val="002B6320"/>
    <w:rsid w:val="002B6A4B"/>
    <w:rsid w:val="002B6BEA"/>
    <w:rsid w:val="002B7B7C"/>
    <w:rsid w:val="002C0900"/>
    <w:rsid w:val="002C0D50"/>
    <w:rsid w:val="002C286A"/>
    <w:rsid w:val="002C2AEC"/>
    <w:rsid w:val="002C2E30"/>
    <w:rsid w:val="002C3C57"/>
    <w:rsid w:val="002C40BB"/>
    <w:rsid w:val="002C4208"/>
    <w:rsid w:val="002C5F84"/>
    <w:rsid w:val="002C6468"/>
    <w:rsid w:val="002C6704"/>
    <w:rsid w:val="002C6D46"/>
    <w:rsid w:val="002C6E10"/>
    <w:rsid w:val="002C7232"/>
    <w:rsid w:val="002C7419"/>
    <w:rsid w:val="002C777A"/>
    <w:rsid w:val="002C7B90"/>
    <w:rsid w:val="002D01D8"/>
    <w:rsid w:val="002D01EF"/>
    <w:rsid w:val="002D1294"/>
    <w:rsid w:val="002D2C65"/>
    <w:rsid w:val="002D2D60"/>
    <w:rsid w:val="002D3C0D"/>
    <w:rsid w:val="002D4C55"/>
    <w:rsid w:val="002D528F"/>
    <w:rsid w:val="002D5664"/>
    <w:rsid w:val="002D5949"/>
    <w:rsid w:val="002D6A88"/>
    <w:rsid w:val="002E0609"/>
    <w:rsid w:val="002E11F9"/>
    <w:rsid w:val="002E186B"/>
    <w:rsid w:val="002E1969"/>
    <w:rsid w:val="002E1F08"/>
    <w:rsid w:val="002E2323"/>
    <w:rsid w:val="002E34B2"/>
    <w:rsid w:val="002E49F2"/>
    <w:rsid w:val="002E5324"/>
    <w:rsid w:val="002E55C5"/>
    <w:rsid w:val="002E6B7A"/>
    <w:rsid w:val="002E6D79"/>
    <w:rsid w:val="002E6EBB"/>
    <w:rsid w:val="002E73FA"/>
    <w:rsid w:val="002E7787"/>
    <w:rsid w:val="002F1F7A"/>
    <w:rsid w:val="002F233A"/>
    <w:rsid w:val="002F298F"/>
    <w:rsid w:val="002F32AE"/>
    <w:rsid w:val="002F525C"/>
    <w:rsid w:val="002F5691"/>
    <w:rsid w:val="002F59C6"/>
    <w:rsid w:val="002F663F"/>
    <w:rsid w:val="002F6792"/>
    <w:rsid w:val="002F76E3"/>
    <w:rsid w:val="00302573"/>
    <w:rsid w:val="00302AF6"/>
    <w:rsid w:val="00303687"/>
    <w:rsid w:val="00303920"/>
    <w:rsid w:val="00303D59"/>
    <w:rsid w:val="00303DEC"/>
    <w:rsid w:val="0030438A"/>
    <w:rsid w:val="00304781"/>
    <w:rsid w:val="0030499A"/>
    <w:rsid w:val="00304DD5"/>
    <w:rsid w:val="00305C32"/>
    <w:rsid w:val="00307057"/>
    <w:rsid w:val="00307123"/>
    <w:rsid w:val="00307AEC"/>
    <w:rsid w:val="003113F2"/>
    <w:rsid w:val="003118F9"/>
    <w:rsid w:val="003123BB"/>
    <w:rsid w:val="00312FCD"/>
    <w:rsid w:val="00314B97"/>
    <w:rsid w:val="00314E0F"/>
    <w:rsid w:val="00315A8E"/>
    <w:rsid w:val="00315BB0"/>
    <w:rsid w:val="00316041"/>
    <w:rsid w:val="00316417"/>
    <w:rsid w:val="00317A69"/>
    <w:rsid w:val="003201C2"/>
    <w:rsid w:val="003208FE"/>
    <w:rsid w:val="00321484"/>
    <w:rsid w:val="00321586"/>
    <w:rsid w:val="0032191C"/>
    <w:rsid w:val="00322861"/>
    <w:rsid w:val="00323A37"/>
    <w:rsid w:val="00323ED3"/>
    <w:rsid w:val="0032673B"/>
    <w:rsid w:val="00327935"/>
    <w:rsid w:val="00327E64"/>
    <w:rsid w:val="00330ABF"/>
    <w:rsid w:val="00331281"/>
    <w:rsid w:val="0033251B"/>
    <w:rsid w:val="00332536"/>
    <w:rsid w:val="00334267"/>
    <w:rsid w:val="00334587"/>
    <w:rsid w:val="00334A84"/>
    <w:rsid w:val="00334DE4"/>
    <w:rsid w:val="003350FF"/>
    <w:rsid w:val="00335E9D"/>
    <w:rsid w:val="00335F02"/>
    <w:rsid w:val="003404C2"/>
    <w:rsid w:val="00340632"/>
    <w:rsid w:val="00340BE7"/>
    <w:rsid w:val="00340C36"/>
    <w:rsid w:val="003416F7"/>
    <w:rsid w:val="00341ADF"/>
    <w:rsid w:val="00341B19"/>
    <w:rsid w:val="0034217A"/>
    <w:rsid w:val="003428A2"/>
    <w:rsid w:val="00342EF1"/>
    <w:rsid w:val="00343D3E"/>
    <w:rsid w:val="00344296"/>
    <w:rsid w:val="00344D92"/>
    <w:rsid w:val="003451EC"/>
    <w:rsid w:val="003453A5"/>
    <w:rsid w:val="003458B3"/>
    <w:rsid w:val="00345C37"/>
    <w:rsid w:val="003469EE"/>
    <w:rsid w:val="00346BBB"/>
    <w:rsid w:val="00346E33"/>
    <w:rsid w:val="0034720D"/>
    <w:rsid w:val="003473AE"/>
    <w:rsid w:val="00347B87"/>
    <w:rsid w:val="003523AB"/>
    <w:rsid w:val="00353C21"/>
    <w:rsid w:val="003542DA"/>
    <w:rsid w:val="0035542D"/>
    <w:rsid w:val="00355C4D"/>
    <w:rsid w:val="00356236"/>
    <w:rsid w:val="00360B47"/>
    <w:rsid w:val="00364683"/>
    <w:rsid w:val="00364F76"/>
    <w:rsid w:val="0036506A"/>
    <w:rsid w:val="003659B1"/>
    <w:rsid w:val="00366591"/>
    <w:rsid w:val="00366605"/>
    <w:rsid w:val="00366B24"/>
    <w:rsid w:val="00367A38"/>
    <w:rsid w:val="00367C31"/>
    <w:rsid w:val="00371274"/>
    <w:rsid w:val="00371A04"/>
    <w:rsid w:val="00373235"/>
    <w:rsid w:val="00373AB2"/>
    <w:rsid w:val="00373C3E"/>
    <w:rsid w:val="003742F7"/>
    <w:rsid w:val="003743B9"/>
    <w:rsid w:val="0037490B"/>
    <w:rsid w:val="00374DB0"/>
    <w:rsid w:val="00374F6C"/>
    <w:rsid w:val="00377966"/>
    <w:rsid w:val="00377F94"/>
    <w:rsid w:val="003816C7"/>
    <w:rsid w:val="00382089"/>
    <w:rsid w:val="003826E0"/>
    <w:rsid w:val="00383333"/>
    <w:rsid w:val="00384380"/>
    <w:rsid w:val="00386A2D"/>
    <w:rsid w:val="00386B20"/>
    <w:rsid w:val="00386BB0"/>
    <w:rsid w:val="00386C84"/>
    <w:rsid w:val="00392556"/>
    <w:rsid w:val="00392582"/>
    <w:rsid w:val="00392F31"/>
    <w:rsid w:val="00396475"/>
    <w:rsid w:val="00396B51"/>
    <w:rsid w:val="00396F4F"/>
    <w:rsid w:val="003971BF"/>
    <w:rsid w:val="003A011D"/>
    <w:rsid w:val="003A0491"/>
    <w:rsid w:val="003A14FE"/>
    <w:rsid w:val="003A16A8"/>
    <w:rsid w:val="003A21A0"/>
    <w:rsid w:val="003A29F5"/>
    <w:rsid w:val="003A2C7E"/>
    <w:rsid w:val="003A2D5F"/>
    <w:rsid w:val="003A30A3"/>
    <w:rsid w:val="003A3AE7"/>
    <w:rsid w:val="003A5000"/>
    <w:rsid w:val="003A5459"/>
    <w:rsid w:val="003A578A"/>
    <w:rsid w:val="003A5F64"/>
    <w:rsid w:val="003A6938"/>
    <w:rsid w:val="003A6E5D"/>
    <w:rsid w:val="003A6F5F"/>
    <w:rsid w:val="003A760A"/>
    <w:rsid w:val="003A7709"/>
    <w:rsid w:val="003B0F6C"/>
    <w:rsid w:val="003B1692"/>
    <w:rsid w:val="003B16D3"/>
    <w:rsid w:val="003B1722"/>
    <w:rsid w:val="003B2256"/>
    <w:rsid w:val="003B23CD"/>
    <w:rsid w:val="003B3625"/>
    <w:rsid w:val="003B3B94"/>
    <w:rsid w:val="003B4997"/>
    <w:rsid w:val="003B5592"/>
    <w:rsid w:val="003B595E"/>
    <w:rsid w:val="003B625F"/>
    <w:rsid w:val="003B7B73"/>
    <w:rsid w:val="003C0B90"/>
    <w:rsid w:val="003C1E69"/>
    <w:rsid w:val="003C22A4"/>
    <w:rsid w:val="003C2760"/>
    <w:rsid w:val="003C4F44"/>
    <w:rsid w:val="003C6252"/>
    <w:rsid w:val="003C6977"/>
    <w:rsid w:val="003C713E"/>
    <w:rsid w:val="003D0089"/>
    <w:rsid w:val="003D04B6"/>
    <w:rsid w:val="003D0757"/>
    <w:rsid w:val="003D1007"/>
    <w:rsid w:val="003D1143"/>
    <w:rsid w:val="003D1D78"/>
    <w:rsid w:val="003D3009"/>
    <w:rsid w:val="003D5ED3"/>
    <w:rsid w:val="003D72FF"/>
    <w:rsid w:val="003D75B5"/>
    <w:rsid w:val="003E0929"/>
    <w:rsid w:val="003E1862"/>
    <w:rsid w:val="003E1A26"/>
    <w:rsid w:val="003E1D5E"/>
    <w:rsid w:val="003E2174"/>
    <w:rsid w:val="003E21C4"/>
    <w:rsid w:val="003E25FA"/>
    <w:rsid w:val="003E3D22"/>
    <w:rsid w:val="003E5542"/>
    <w:rsid w:val="003E5FF8"/>
    <w:rsid w:val="003E6E40"/>
    <w:rsid w:val="003E6E87"/>
    <w:rsid w:val="003E726F"/>
    <w:rsid w:val="003F04CB"/>
    <w:rsid w:val="003F17FA"/>
    <w:rsid w:val="003F1BCA"/>
    <w:rsid w:val="003F22C2"/>
    <w:rsid w:val="003F38A9"/>
    <w:rsid w:val="003F3F68"/>
    <w:rsid w:val="003F43EB"/>
    <w:rsid w:val="003F54BF"/>
    <w:rsid w:val="003F56DF"/>
    <w:rsid w:val="003F5F34"/>
    <w:rsid w:val="003F65B6"/>
    <w:rsid w:val="003F68BA"/>
    <w:rsid w:val="003F6DEA"/>
    <w:rsid w:val="00400A2A"/>
    <w:rsid w:val="0040205F"/>
    <w:rsid w:val="004028EA"/>
    <w:rsid w:val="00403B25"/>
    <w:rsid w:val="0040470A"/>
    <w:rsid w:val="004068E2"/>
    <w:rsid w:val="004124B3"/>
    <w:rsid w:val="004129C7"/>
    <w:rsid w:val="00412E50"/>
    <w:rsid w:val="0041344C"/>
    <w:rsid w:val="0041371F"/>
    <w:rsid w:val="004137B3"/>
    <w:rsid w:val="00413853"/>
    <w:rsid w:val="0041428A"/>
    <w:rsid w:val="0041581F"/>
    <w:rsid w:val="004159CA"/>
    <w:rsid w:val="00416615"/>
    <w:rsid w:val="0041666C"/>
    <w:rsid w:val="00416C2A"/>
    <w:rsid w:val="004176EF"/>
    <w:rsid w:val="004177FF"/>
    <w:rsid w:val="004202E4"/>
    <w:rsid w:val="00423D98"/>
    <w:rsid w:val="00424B8D"/>
    <w:rsid w:val="004250AB"/>
    <w:rsid w:val="00425A50"/>
    <w:rsid w:val="00425B82"/>
    <w:rsid w:val="00425C4C"/>
    <w:rsid w:val="00425D54"/>
    <w:rsid w:val="004268FC"/>
    <w:rsid w:val="00426978"/>
    <w:rsid w:val="004272DE"/>
    <w:rsid w:val="00430550"/>
    <w:rsid w:val="00432103"/>
    <w:rsid w:val="00432197"/>
    <w:rsid w:val="00432206"/>
    <w:rsid w:val="004328EA"/>
    <w:rsid w:val="00432FB7"/>
    <w:rsid w:val="0043318F"/>
    <w:rsid w:val="0044033B"/>
    <w:rsid w:val="004406E6"/>
    <w:rsid w:val="00441137"/>
    <w:rsid w:val="0044157C"/>
    <w:rsid w:val="004420B9"/>
    <w:rsid w:val="00442693"/>
    <w:rsid w:val="00444662"/>
    <w:rsid w:val="004448E8"/>
    <w:rsid w:val="0044515D"/>
    <w:rsid w:val="00446212"/>
    <w:rsid w:val="0044743F"/>
    <w:rsid w:val="00450890"/>
    <w:rsid w:val="00450C97"/>
    <w:rsid w:val="00450E49"/>
    <w:rsid w:val="0045111A"/>
    <w:rsid w:val="004513B8"/>
    <w:rsid w:val="00451950"/>
    <w:rsid w:val="00452FC4"/>
    <w:rsid w:val="0045496B"/>
    <w:rsid w:val="00454C58"/>
    <w:rsid w:val="00454FCB"/>
    <w:rsid w:val="00456259"/>
    <w:rsid w:val="004567C6"/>
    <w:rsid w:val="00460898"/>
    <w:rsid w:val="00460DF6"/>
    <w:rsid w:val="0046131D"/>
    <w:rsid w:val="00461451"/>
    <w:rsid w:val="00461FB6"/>
    <w:rsid w:val="00461FFA"/>
    <w:rsid w:val="0046336E"/>
    <w:rsid w:val="00463E62"/>
    <w:rsid w:val="00464C14"/>
    <w:rsid w:val="004655A7"/>
    <w:rsid w:val="00466107"/>
    <w:rsid w:val="00467BBA"/>
    <w:rsid w:val="00467BCE"/>
    <w:rsid w:val="0047049C"/>
    <w:rsid w:val="00470608"/>
    <w:rsid w:val="00471048"/>
    <w:rsid w:val="0047120B"/>
    <w:rsid w:val="0047175E"/>
    <w:rsid w:val="00471A2A"/>
    <w:rsid w:val="00473A38"/>
    <w:rsid w:val="00473D76"/>
    <w:rsid w:val="0047491E"/>
    <w:rsid w:val="00474E9A"/>
    <w:rsid w:val="00475C90"/>
    <w:rsid w:val="004766A9"/>
    <w:rsid w:val="004802C1"/>
    <w:rsid w:val="0048068F"/>
    <w:rsid w:val="004807A8"/>
    <w:rsid w:val="0048127F"/>
    <w:rsid w:val="004812FE"/>
    <w:rsid w:val="0048159F"/>
    <w:rsid w:val="00481DB6"/>
    <w:rsid w:val="004820A9"/>
    <w:rsid w:val="004826E3"/>
    <w:rsid w:val="00483D66"/>
    <w:rsid w:val="00484679"/>
    <w:rsid w:val="00485AB7"/>
    <w:rsid w:val="00485B66"/>
    <w:rsid w:val="00485CE7"/>
    <w:rsid w:val="004862FA"/>
    <w:rsid w:val="0048732F"/>
    <w:rsid w:val="0049050A"/>
    <w:rsid w:val="0049072E"/>
    <w:rsid w:val="0049089C"/>
    <w:rsid w:val="004909C0"/>
    <w:rsid w:val="00490C71"/>
    <w:rsid w:val="00491C00"/>
    <w:rsid w:val="00492783"/>
    <w:rsid w:val="00492E87"/>
    <w:rsid w:val="00493102"/>
    <w:rsid w:val="00494F4C"/>
    <w:rsid w:val="00495349"/>
    <w:rsid w:val="00495506"/>
    <w:rsid w:val="00495D33"/>
    <w:rsid w:val="004961F4"/>
    <w:rsid w:val="004964DC"/>
    <w:rsid w:val="004967FD"/>
    <w:rsid w:val="00496C1B"/>
    <w:rsid w:val="00497FD5"/>
    <w:rsid w:val="004A0572"/>
    <w:rsid w:val="004A1B88"/>
    <w:rsid w:val="004A3676"/>
    <w:rsid w:val="004A3ED5"/>
    <w:rsid w:val="004A4791"/>
    <w:rsid w:val="004A47EC"/>
    <w:rsid w:val="004A4B3D"/>
    <w:rsid w:val="004A50A7"/>
    <w:rsid w:val="004A5632"/>
    <w:rsid w:val="004A5C7B"/>
    <w:rsid w:val="004A6688"/>
    <w:rsid w:val="004A697C"/>
    <w:rsid w:val="004A7AE6"/>
    <w:rsid w:val="004B04D1"/>
    <w:rsid w:val="004B2391"/>
    <w:rsid w:val="004B33A4"/>
    <w:rsid w:val="004B3EE0"/>
    <w:rsid w:val="004B4AD6"/>
    <w:rsid w:val="004B5FBC"/>
    <w:rsid w:val="004B6A97"/>
    <w:rsid w:val="004B7C78"/>
    <w:rsid w:val="004C0B35"/>
    <w:rsid w:val="004C224C"/>
    <w:rsid w:val="004C2F20"/>
    <w:rsid w:val="004C3614"/>
    <w:rsid w:val="004C4AA6"/>
    <w:rsid w:val="004C5C32"/>
    <w:rsid w:val="004C604B"/>
    <w:rsid w:val="004C6BBA"/>
    <w:rsid w:val="004C7F08"/>
    <w:rsid w:val="004D1542"/>
    <w:rsid w:val="004D3C60"/>
    <w:rsid w:val="004D3C9C"/>
    <w:rsid w:val="004D484C"/>
    <w:rsid w:val="004D667E"/>
    <w:rsid w:val="004D7014"/>
    <w:rsid w:val="004D7DA5"/>
    <w:rsid w:val="004E051B"/>
    <w:rsid w:val="004E141E"/>
    <w:rsid w:val="004E1686"/>
    <w:rsid w:val="004E1948"/>
    <w:rsid w:val="004E22C5"/>
    <w:rsid w:val="004E2683"/>
    <w:rsid w:val="004E2A19"/>
    <w:rsid w:val="004E301C"/>
    <w:rsid w:val="004E37B8"/>
    <w:rsid w:val="004E47F6"/>
    <w:rsid w:val="004E5D66"/>
    <w:rsid w:val="004E64B7"/>
    <w:rsid w:val="004E6F92"/>
    <w:rsid w:val="004E704B"/>
    <w:rsid w:val="004F00CA"/>
    <w:rsid w:val="004F0A8C"/>
    <w:rsid w:val="004F2546"/>
    <w:rsid w:val="004F2F5B"/>
    <w:rsid w:val="004F46F7"/>
    <w:rsid w:val="004F4BFD"/>
    <w:rsid w:val="004F5D04"/>
    <w:rsid w:val="004F61DD"/>
    <w:rsid w:val="004F6C65"/>
    <w:rsid w:val="004F7044"/>
    <w:rsid w:val="004F7B88"/>
    <w:rsid w:val="004F7F0D"/>
    <w:rsid w:val="00500002"/>
    <w:rsid w:val="00500043"/>
    <w:rsid w:val="00500D82"/>
    <w:rsid w:val="005016D1"/>
    <w:rsid w:val="0050267D"/>
    <w:rsid w:val="005026D7"/>
    <w:rsid w:val="005043DC"/>
    <w:rsid w:val="00504DD6"/>
    <w:rsid w:val="00504EAF"/>
    <w:rsid w:val="00505B07"/>
    <w:rsid w:val="00505EC2"/>
    <w:rsid w:val="00506F1D"/>
    <w:rsid w:val="005071AF"/>
    <w:rsid w:val="005073EA"/>
    <w:rsid w:val="0051119A"/>
    <w:rsid w:val="0051119E"/>
    <w:rsid w:val="00511B93"/>
    <w:rsid w:val="005126C5"/>
    <w:rsid w:val="005127D3"/>
    <w:rsid w:val="00512FA4"/>
    <w:rsid w:val="00513879"/>
    <w:rsid w:val="005140E2"/>
    <w:rsid w:val="005149B9"/>
    <w:rsid w:val="00514A0C"/>
    <w:rsid w:val="00514FB3"/>
    <w:rsid w:val="00515A96"/>
    <w:rsid w:val="00516863"/>
    <w:rsid w:val="00516AE3"/>
    <w:rsid w:val="00520954"/>
    <w:rsid w:val="005214B6"/>
    <w:rsid w:val="00521917"/>
    <w:rsid w:val="005220D8"/>
    <w:rsid w:val="00522DAF"/>
    <w:rsid w:val="00523A08"/>
    <w:rsid w:val="00524622"/>
    <w:rsid w:val="005251FF"/>
    <w:rsid w:val="005261D3"/>
    <w:rsid w:val="0053050C"/>
    <w:rsid w:val="00530F22"/>
    <w:rsid w:val="00531866"/>
    <w:rsid w:val="005326E1"/>
    <w:rsid w:val="00532DEA"/>
    <w:rsid w:val="005346AF"/>
    <w:rsid w:val="00534B7C"/>
    <w:rsid w:val="00534D11"/>
    <w:rsid w:val="00536090"/>
    <w:rsid w:val="0053701D"/>
    <w:rsid w:val="00537113"/>
    <w:rsid w:val="005372A0"/>
    <w:rsid w:val="005401B9"/>
    <w:rsid w:val="00540C7B"/>
    <w:rsid w:val="00541C9D"/>
    <w:rsid w:val="00541D8F"/>
    <w:rsid w:val="00542321"/>
    <w:rsid w:val="00542652"/>
    <w:rsid w:val="00543B3C"/>
    <w:rsid w:val="005442BA"/>
    <w:rsid w:val="00544B7C"/>
    <w:rsid w:val="0054681D"/>
    <w:rsid w:val="00547CF2"/>
    <w:rsid w:val="00550174"/>
    <w:rsid w:val="0055022E"/>
    <w:rsid w:val="0055113F"/>
    <w:rsid w:val="005519FF"/>
    <w:rsid w:val="005524EC"/>
    <w:rsid w:val="005526FB"/>
    <w:rsid w:val="00552D9F"/>
    <w:rsid w:val="00552FCE"/>
    <w:rsid w:val="00553A39"/>
    <w:rsid w:val="0055448B"/>
    <w:rsid w:val="00554A99"/>
    <w:rsid w:val="00554B48"/>
    <w:rsid w:val="00554BC7"/>
    <w:rsid w:val="00554DB3"/>
    <w:rsid w:val="005553A3"/>
    <w:rsid w:val="005556E8"/>
    <w:rsid w:val="005559F0"/>
    <w:rsid w:val="00555DC1"/>
    <w:rsid w:val="00556608"/>
    <w:rsid w:val="00556999"/>
    <w:rsid w:val="00556C24"/>
    <w:rsid w:val="00556E7B"/>
    <w:rsid w:val="00557A56"/>
    <w:rsid w:val="00557E6D"/>
    <w:rsid w:val="00560476"/>
    <w:rsid w:val="00560E4F"/>
    <w:rsid w:val="00561439"/>
    <w:rsid w:val="00561584"/>
    <w:rsid w:val="0056199C"/>
    <w:rsid w:val="00563129"/>
    <w:rsid w:val="005641CB"/>
    <w:rsid w:val="00564968"/>
    <w:rsid w:val="005661AB"/>
    <w:rsid w:val="005665F4"/>
    <w:rsid w:val="00566700"/>
    <w:rsid w:val="005672DE"/>
    <w:rsid w:val="00567412"/>
    <w:rsid w:val="00570D31"/>
    <w:rsid w:val="00571C62"/>
    <w:rsid w:val="00571EC4"/>
    <w:rsid w:val="005720F0"/>
    <w:rsid w:val="005727E9"/>
    <w:rsid w:val="00573039"/>
    <w:rsid w:val="00573795"/>
    <w:rsid w:val="005739A0"/>
    <w:rsid w:val="00573D69"/>
    <w:rsid w:val="00576192"/>
    <w:rsid w:val="00576428"/>
    <w:rsid w:val="00577870"/>
    <w:rsid w:val="00577F9F"/>
    <w:rsid w:val="00580A53"/>
    <w:rsid w:val="00582330"/>
    <w:rsid w:val="00582532"/>
    <w:rsid w:val="00582D7C"/>
    <w:rsid w:val="00583682"/>
    <w:rsid w:val="00583AAA"/>
    <w:rsid w:val="00583E68"/>
    <w:rsid w:val="00583FDE"/>
    <w:rsid w:val="00584475"/>
    <w:rsid w:val="0058474C"/>
    <w:rsid w:val="00585423"/>
    <w:rsid w:val="00585A32"/>
    <w:rsid w:val="005864C0"/>
    <w:rsid w:val="005864EF"/>
    <w:rsid w:val="00586FA0"/>
    <w:rsid w:val="00587011"/>
    <w:rsid w:val="00587598"/>
    <w:rsid w:val="00590863"/>
    <w:rsid w:val="005916B3"/>
    <w:rsid w:val="0059291E"/>
    <w:rsid w:val="00592C19"/>
    <w:rsid w:val="0059457B"/>
    <w:rsid w:val="005954FE"/>
    <w:rsid w:val="00595742"/>
    <w:rsid w:val="00596767"/>
    <w:rsid w:val="00596CAD"/>
    <w:rsid w:val="005973F6"/>
    <w:rsid w:val="005A0006"/>
    <w:rsid w:val="005A08CB"/>
    <w:rsid w:val="005A0CCB"/>
    <w:rsid w:val="005A0F44"/>
    <w:rsid w:val="005A113B"/>
    <w:rsid w:val="005A155A"/>
    <w:rsid w:val="005A26B0"/>
    <w:rsid w:val="005A2837"/>
    <w:rsid w:val="005A2E8D"/>
    <w:rsid w:val="005A3A5B"/>
    <w:rsid w:val="005A4D9D"/>
    <w:rsid w:val="005A4F9A"/>
    <w:rsid w:val="005A6984"/>
    <w:rsid w:val="005A6997"/>
    <w:rsid w:val="005B25B4"/>
    <w:rsid w:val="005B3299"/>
    <w:rsid w:val="005B5042"/>
    <w:rsid w:val="005B7E32"/>
    <w:rsid w:val="005C05EE"/>
    <w:rsid w:val="005C0B5A"/>
    <w:rsid w:val="005C1093"/>
    <w:rsid w:val="005C1AAE"/>
    <w:rsid w:val="005C2264"/>
    <w:rsid w:val="005C277A"/>
    <w:rsid w:val="005C2928"/>
    <w:rsid w:val="005C3204"/>
    <w:rsid w:val="005C3483"/>
    <w:rsid w:val="005C3CE2"/>
    <w:rsid w:val="005C4921"/>
    <w:rsid w:val="005C52D7"/>
    <w:rsid w:val="005C6018"/>
    <w:rsid w:val="005C6750"/>
    <w:rsid w:val="005C6E76"/>
    <w:rsid w:val="005D0588"/>
    <w:rsid w:val="005D05C1"/>
    <w:rsid w:val="005D1500"/>
    <w:rsid w:val="005D15AF"/>
    <w:rsid w:val="005D185B"/>
    <w:rsid w:val="005D1F70"/>
    <w:rsid w:val="005D3632"/>
    <w:rsid w:val="005D3D5D"/>
    <w:rsid w:val="005D4315"/>
    <w:rsid w:val="005D4B74"/>
    <w:rsid w:val="005D5219"/>
    <w:rsid w:val="005D64FC"/>
    <w:rsid w:val="005D662C"/>
    <w:rsid w:val="005D7326"/>
    <w:rsid w:val="005D74FD"/>
    <w:rsid w:val="005D76B1"/>
    <w:rsid w:val="005D775E"/>
    <w:rsid w:val="005D7C29"/>
    <w:rsid w:val="005E05BA"/>
    <w:rsid w:val="005E0722"/>
    <w:rsid w:val="005E09AF"/>
    <w:rsid w:val="005E202F"/>
    <w:rsid w:val="005E36CD"/>
    <w:rsid w:val="005E3A26"/>
    <w:rsid w:val="005E3DE6"/>
    <w:rsid w:val="005E5C6A"/>
    <w:rsid w:val="005E6296"/>
    <w:rsid w:val="005E7883"/>
    <w:rsid w:val="005E7C43"/>
    <w:rsid w:val="005F234D"/>
    <w:rsid w:val="005F24F6"/>
    <w:rsid w:val="005F2D68"/>
    <w:rsid w:val="005F3ED5"/>
    <w:rsid w:val="005F4271"/>
    <w:rsid w:val="005F46C0"/>
    <w:rsid w:val="005F5401"/>
    <w:rsid w:val="005F5697"/>
    <w:rsid w:val="005F6334"/>
    <w:rsid w:val="005F634C"/>
    <w:rsid w:val="005F63EE"/>
    <w:rsid w:val="005F6CE9"/>
    <w:rsid w:val="005F6EB2"/>
    <w:rsid w:val="005F7053"/>
    <w:rsid w:val="005F715F"/>
    <w:rsid w:val="005F7774"/>
    <w:rsid w:val="005F7ED9"/>
    <w:rsid w:val="00600AA1"/>
    <w:rsid w:val="006010FD"/>
    <w:rsid w:val="00603184"/>
    <w:rsid w:val="00603B64"/>
    <w:rsid w:val="00605533"/>
    <w:rsid w:val="00606182"/>
    <w:rsid w:val="00606C36"/>
    <w:rsid w:val="00606D93"/>
    <w:rsid w:val="006107AF"/>
    <w:rsid w:val="006107E5"/>
    <w:rsid w:val="00610F33"/>
    <w:rsid w:val="006110B2"/>
    <w:rsid w:val="00611447"/>
    <w:rsid w:val="00611A41"/>
    <w:rsid w:val="00611C30"/>
    <w:rsid w:val="0061250F"/>
    <w:rsid w:val="0061384E"/>
    <w:rsid w:val="00613EF1"/>
    <w:rsid w:val="006141B7"/>
    <w:rsid w:val="006149C7"/>
    <w:rsid w:val="006151F4"/>
    <w:rsid w:val="00615B8C"/>
    <w:rsid w:val="00616440"/>
    <w:rsid w:val="00616CBA"/>
    <w:rsid w:val="00617319"/>
    <w:rsid w:val="00620772"/>
    <w:rsid w:val="00620CBA"/>
    <w:rsid w:val="00620EA4"/>
    <w:rsid w:val="00621D9E"/>
    <w:rsid w:val="00622AC7"/>
    <w:rsid w:val="00623C24"/>
    <w:rsid w:val="00624239"/>
    <w:rsid w:val="006242EC"/>
    <w:rsid w:val="006243F7"/>
    <w:rsid w:val="0062519B"/>
    <w:rsid w:val="00625416"/>
    <w:rsid w:val="006255B7"/>
    <w:rsid w:val="00627AA7"/>
    <w:rsid w:val="00627C08"/>
    <w:rsid w:val="00630000"/>
    <w:rsid w:val="00630F0E"/>
    <w:rsid w:val="006328CF"/>
    <w:rsid w:val="00634DDC"/>
    <w:rsid w:val="0063578B"/>
    <w:rsid w:val="00635BD8"/>
    <w:rsid w:val="00636402"/>
    <w:rsid w:val="0063642A"/>
    <w:rsid w:val="006366B1"/>
    <w:rsid w:val="00637D3B"/>
    <w:rsid w:val="00637ED7"/>
    <w:rsid w:val="006405CE"/>
    <w:rsid w:val="00640DB6"/>
    <w:rsid w:val="00642779"/>
    <w:rsid w:val="0064283E"/>
    <w:rsid w:val="00643369"/>
    <w:rsid w:val="006435AF"/>
    <w:rsid w:val="00643B95"/>
    <w:rsid w:val="006449E9"/>
    <w:rsid w:val="00644E03"/>
    <w:rsid w:val="00645163"/>
    <w:rsid w:val="00645AF8"/>
    <w:rsid w:val="006477D4"/>
    <w:rsid w:val="00651161"/>
    <w:rsid w:val="00651F5B"/>
    <w:rsid w:val="006526E7"/>
    <w:rsid w:val="0065279E"/>
    <w:rsid w:val="0065456C"/>
    <w:rsid w:val="00654A57"/>
    <w:rsid w:val="00655C36"/>
    <w:rsid w:val="006570AB"/>
    <w:rsid w:val="00657D14"/>
    <w:rsid w:val="0066117C"/>
    <w:rsid w:val="00661243"/>
    <w:rsid w:val="006617E9"/>
    <w:rsid w:val="00661C96"/>
    <w:rsid w:val="00661F2E"/>
    <w:rsid w:val="006622BE"/>
    <w:rsid w:val="00663218"/>
    <w:rsid w:val="006636C5"/>
    <w:rsid w:val="0066380D"/>
    <w:rsid w:val="0066447B"/>
    <w:rsid w:val="00664A32"/>
    <w:rsid w:val="00664D0D"/>
    <w:rsid w:val="00666039"/>
    <w:rsid w:val="006670FF"/>
    <w:rsid w:val="00667CED"/>
    <w:rsid w:val="00671884"/>
    <w:rsid w:val="00672B3A"/>
    <w:rsid w:val="00674171"/>
    <w:rsid w:val="006744F6"/>
    <w:rsid w:val="00674BD4"/>
    <w:rsid w:val="00674C2A"/>
    <w:rsid w:val="006750D9"/>
    <w:rsid w:val="00676637"/>
    <w:rsid w:val="0067745E"/>
    <w:rsid w:val="00677711"/>
    <w:rsid w:val="006809EF"/>
    <w:rsid w:val="006813B1"/>
    <w:rsid w:val="006816CE"/>
    <w:rsid w:val="006817A0"/>
    <w:rsid w:val="00681AA9"/>
    <w:rsid w:val="0068215D"/>
    <w:rsid w:val="006823D7"/>
    <w:rsid w:val="00682420"/>
    <w:rsid w:val="00683147"/>
    <w:rsid w:val="006850BD"/>
    <w:rsid w:val="0068642D"/>
    <w:rsid w:val="00686F13"/>
    <w:rsid w:val="00687EBA"/>
    <w:rsid w:val="0069064D"/>
    <w:rsid w:val="0069082A"/>
    <w:rsid w:val="00690D1D"/>
    <w:rsid w:val="00691686"/>
    <w:rsid w:val="0069271A"/>
    <w:rsid w:val="006944DC"/>
    <w:rsid w:val="00695C8E"/>
    <w:rsid w:val="00696755"/>
    <w:rsid w:val="0069713F"/>
    <w:rsid w:val="006A0383"/>
    <w:rsid w:val="006A1252"/>
    <w:rsid w:val="006A1647"/>
    <w:rsid w:val="006A1C09"/>
    <w:rsid w:val="006A1CE7"/>
    <w:rsid w:val="006A2B58"/>
    <w:rsid w:val="006A2CCE"/>
    <w:rsid w:val="006A2F13"/>
    <w:rsid w:val="006A3011"/>
    <w:rsid w:val="006A4136"/>
    <w:rsid w:val="006A4F83"/>
    <w:rsid w:val="006A74F1"/>
    <w:rsid w:val="006A7E56"/>
    <w:rsid w:val="006B08C7"/>
    <w:rsid w:val="006B0905"/>
    <w:rsid w:val="006B0B18"/>
    <w:rsid w:val="006B34A9"/>
    <w:rsid w:val="006B3AA3"/>
    <w:rsid w:val="006B3C4B"/>
    <w:rsid w:val="006B3E87"/>
    <w:rsid w:val="006B59FF"/>
    <w:rsid w:val="006B62D0"/>
    <w:rsid w:val="006B6BAF"/>
    <w:rsid w:val="006B6C73"/>
    <w:rsid w:val="006C01DB"/>
    <w:rsid w:val="006C0F9B"/>
    <w:rsid w:val="006C2B68"/>
    <w:rsid w:val="006C3B23"/>
    <w:rsid w:val="006C53DE"/>
    <w:rsid w:val="006C5765"/>
    <w:rsid w:val="006C6007"/>
    <w:rsid w:val="006C65B3"/>
    <w:rsid w:val="006C699D"/>
    <w:rsid w:val="006C75CD"/>
    <w:rsid w:val="006C762A"/>
    <w:rsid w:val="006D0135"/>
    <w:rsid w:val="006D0C02"/>
    <w:rsid w:val="006D1E1C"/>
    <w:rsid w:val="006D39A5"/>
    <w:rsid w:val="006D3B36"/>
    <w:rsid w:val="006D4B0E"/>
    <w:rsid w:val="006D51E7"/>
    <w:rsid w:val="006D523A"/>
    <w:rsid w:val="006D6388"/>
    <w:rsid w:val="006D686D"/>
    <w:rsid w:val="006D6ABC"/>
    <w:rsid w:val="006D7ACA"/>
    <w:rsid w:val="006E04CE"/>
    <w:rsid w:val="006E1676"/>
    <w:rsid w:val="006E28B4"/>
    <w:rsid w:val="006E2CC5"/>
    <w:rsid w:val="006E38F3"/>
    <w:rsid w:val="006E3AE4"/>
    <w:rsid w:val="006E496C"/>
    <w:rsid w:val="006E4B07"/>
    <w:rsid w:val="006E4D33"/>
    <w:rsid w:val="006E55B0"/>
    <w:rsid w:val="006E6726"/>
    <w:rsid w:val="006E6741"/>
    <w:rsid w:val="006E6EF3"/>
    <w:rsid w:val="006E75A2"/>
    <w:rsid w:val="006F003E"/>
    <w:rsid w:val="006F0575"/>
    <w:rsid w:val="006F2D36"/>
    <w:rsid w:val="006F3CC9"/>
    <w:rsid w:val="006F3CD0"/>
    <w:rsid w:val="006F3DBB"/>
    <w:rsid w:val="006F3DDB"/>
    <w:rsid w:val="006F4128"/>
    <w:rsid w:val="006F4A16"/>
    <w:rsid w:val="006F4E6B"/>
    <w:rsid w:val="006F5341"/>
    <w:rsid w:val="006F727E"/>
    <w:rsid w:val="006F7F88"/>
    <w:rsid w:val="007009EF"/>
    <w:rsid w:val="007016C6"/>
    <w:rsid w:val="007018AA"/>
    <w:rsid w:val="00701D0C"/>
    <w:rsid w:val="00701F95"/>
    <w:rsid w:val="00702369"/>
    <w:rsid w:val="007037FA"/>
    <w:rsid w:val="00703DF9"/>
    <w:rsid w:val="00704167"/>
    <w:rsid w:val="00704A10"/>
    <w:rsid w:val="007055E2"/>
    <w:rsid w:val="00705ED5"/>
    <w:rsid w:val="0070695C"/>
    <w:rsid w:val="00706D0A"/>
    <w:rsid w:val="00710809"/>
    <w:rsid w:val="00710F0A"/>
    <w:rsid w:val="00711969"/>
    <w:rsid w:val="0071244D"/>
    <w:rsid w:val="00712D40"/>
    <w:rsid w:val="007140B9"/>
    <w:rsid w:val="0071422D"/>
    <w:rsid w:val="00714749"/>
    <w:rsid w:val="007148C5"/>
    <w:rsid w:val="00715E67"/>
    <w:rsid w:val="00716229"/>
    <w:rsid w:val="00716678"/>
    <w:rsid w:val="007173B7"/>
    <w:rsid w:val="00721648"/>
    <w:rsid w:val="00721835"/>
    <w:rsid w:val="00722747"/>
    <w:rsid w:val="007237E0"/>
    <w:rsid w:val="00723DE1"/>
    <w:rsid w:val="0072419F"/>
    <w:rsid w:val="0072493B"/>
    <w:rsid w:val="0072563C"/>
    <w:rsid w:val="00725CC4"/>
    <w:rsid w:val="00725EB3"/>
    <w:rsid w:val="00725F6E"/>
    <w:rsid w:val="00726D75"/>
    <w:rsid w:val="00727866"/>
    <w:rsid w:val="00727DE7"/>
    <w:rsid w:val="00731073"/>
    <w:rsid w:val="00731C2B"/>
    <w:rsid w:val="00733E22"/>
    <w:rsid w:val="00734BEB"/>
    <w:rsid w:val="00734E2E"/>
    <w:rsid w:val="00735DF8"/>
    <w:rsid w:val="00736E6E"/>
    <w:rsid w:val="00737227"/>
    <w:rsid w:val="00737CE6"/>
    <w:rsid w:val="0074003F"/>
    <w:rsid w:val="00740396"/>
    <w:rsid w:val="00741BC1"/>
    <w:rsid w:val="00743438"/>
    <w:rsid w:val="007435C5"/>
    <w:rsid w:val="00744740"/>
    <w:rsid w:val="00745613"/>
    <w:rsid w:val="00745D50"/>
    <w:rsid w:val="007478A6"/>
    <w:rsid w:val="00747C8B"/>
    <w:rsid w:val="0075020E"/>
    <w:rsid w:val="00750451"/>
    <w:rsid w:val="00750BBF"/>
    <w:rsid w:val="00750EA8"/>
    <w:rsid w:val="00751648"/>
    <w:rsid w:val="00751EDD"/>
    <w:rsid w:val="00752377"/>
    <w:rsid w:val="00754C40"/>
    <w:rsid w:val="00755532"/>
    <w:rsid w:val="0075580E"/>
    <w:rsid w:val="0075599F"/>
    <w:rsid w:val="00755B57"/>
    <w:rsid w:val="00755FDA"/>
    <w:rsid w:val="00756429"/>
    <w:rsid w:val="007574AB"/>
    <w:rsid w:val="0075783C"/>
    <w:rsid w:val="00760566"/>
    <w:rsid w:val="00761928"/>
    <w:rsid w:val="00761C69"/>
    <w:rsid w:val="00763A9D"/>
    <w:rsid w:val="007640F7"/>
    <w:rsid w:val="0076506B"/>
    <w:rsid w:val="00765A13"/>
    <w:rsid w:val="0076696D"/>
    <w:rsid w:val="00766D09"/>
    <w:rsid w:val="00767140"/>
    <w:rsid w:val="00770A69"/>
    <w:rsid w:val="00770AF2"/>
    <w:rsid w:val="0077128A"/>
    <w:rsid w:val="00771525"/>
    <w:rsid w:val="007725BD"/>
    <w:rsid w:val="0077308B"/>
    <w:rsid w:val="00773C12"/>
    <w:rsid w:val="00773CF3"/>
    <w:rsid w:val="00773D87"/>
    <w:rsid w:val="00773E3A"/>
    <w:rsid w:val="0077400B"/>
    <w:rsid w:val="0077437C"/>
    <w:rsid w:val="007748F9"/>
    <w:rsid w:val="00774AC1"/>
    <w:rsid w:val="00774F13"/>
    <w:rsid w:val="00775B7D"/>
    <w:rsid w:val="007773DD"/>
    <w:rsid w:val="0078087E"/>
    <w:rsid w:val="00780970"/>
    <w:rsid w:val="00783090"/>
    <w:rsid w:val="007834FF"/>
    <w:rsid w:val="007838B5"/>
    <w:rsid w:val="00783ECD"/>
    <w:rsid w:val="00783F00"/>
    <w:rsid w:val="00783F03"/>
    <w:rsid w:val="00784052"/>
    <w:rsid w:val="007844F9"/>
    <w:rsid w:val="00784A07"/>
    <w:rsid w:val="00784E70"/>
    <w:rsid w:val="00784FC6"/>
    <w:rsid w:val="00785C13"/>
    <w:rsid w:val="00785DC6"/>
    <w:rsid w:val="00786E1D"/>
    <w:rsid w:val="00786EF8"/>
    <w:rsid w:val="00787042"/>
    <w:rsid w:val="00787930"/>
    <w:rsid w:val="007906F4"/>
    <w:rsid w:val="00790A2C"/>
    <w:rsid w:val="007927BF"/>
    <w:rsid w:val="0079331C"/>
    <w:rsid w:val="0079381D"/>
    <w:rsid w:val="00793974"/>
    <w:rsid w:val="0079418F"/>
    <w:rsid w:val="00794E1D"/>
    <w:rsid w:val="00795983"/>
    <w:rsid w:val="007966F6"/>
    <w:rsid w:val="00796BED"/>
    <w:rsid w:val="00796D08"/>
    <w:rsid w:val="007971CA"/>
    <w:rsid w:val="007977EF"/>
    <w:rsid w:val="00797B4A"/>
    <w:rsid w:val="007A2E25"/>
    <w:rsid w:val="007A30AE"/>
    <w:rsid w:val="007A3739"/>
    <w:rsid w:val="007A3B7E"/>
    <w:rsid w:val="007A4B82"/>
    <w:rsid w:val="007A4E0D"/>
    <w:rsid w:val="007A5388"/>
    <w:rsid w:val="007A57F7"/>
    <w:rsid w:val="007A5D00"/>
    <w:rsid w:val="007A62AA"/>
    <w:rsid w:val="007A63A7"/>
    <w:rsid w:val="007A6D6D"/>
    <w:rsid w:val="007B03B4"/>
    <w:rsid w:val="007B1C1A"/>
    <w:rsid w:val="007B24F4"/>
    <w:rsid w:val="007B29A7"/>
    <w:rsid w:val="007B2BFB"/>
    <w:rsid w:val="007B3C98"/>
    <w:rsid w:val="007B489B"/>
    <w:rsid w:val="007B5DF6"/>
    <w:rsid w:val="007B616C"/>
    <w:rsid w:val="007B6A3F"/>
    <w:rsid w:val="007B7E11"/>
    <w:rsid w:val="007C04D7"/>
    <w:rsid w:val="007C0CA9"/>
    <w:rsid w:val="007C11D1"/>
    <w:rsid w:val="007C1552"/>
    <w:rsid w:val="007C23D4"/>
    <w:rsid w:val="007C3619"/>
    <w:rsid w:val="007C3CA0"/>
    <w:rsid w:val="007C3EE9"/>
    <w:rsid w:val="007C4180"/>
    <w:rsid w:val="007C43E9"/>
    <w:rsid w:val="007C4836"/>
    <w:rsid w:val="007C549D"/>
    <w:rsid w:val="007C6DB3"/>
    <w:rsid w:val="007D1E76"/>
    <w:rsid w:val="007D1ED7"/>
    <w:rsid w:val="007D2FC6"/>
    <w:rsid w:val="007D358B"/>
    <w:rsid w:val="007D3E12"/>
    <w:rsid w:val="007D45C9"/>
    <w:rsid w:val="007D468F"/>
    <w:rsid w:val="007D632A"/>
    <w:rsid w:val="007D708D"/>
    <w:rsid w:val="007E0100"/>
    <w:rsid w:val="007E12C5"/>
    <w:rsid w:val="007E193B"/>
    <w:rsid w:val="007E2113"/>
    <w:rsid w:val="007E26C4"/>
    <w:rsid w:val="007E2DD8"/>
    <w:rsid w:val="007E30F8"/>
    <w:rsid w:val="007E35D8"/>
    <w:rsid w:val="007E4141"/>
    <w:rsid w:val="007E4478"/>
    <w:rsid w:val="007E5850"/>
    <w:rsid w:val="007E6247"/>
    <w:rsid w:val="007E62AE"/>
    <w:rsid w:val="007E6AAE"/>
    <w:rsid w:val="007E73DE"/>
    <w:rsid w:val="007E7538"/>
    <w:rsid w:val="007F08FB"/>
    <w:rsid w:val="007F0A62"/>
    <w:rsid w:val="007F134C"/>
    <w:rsid w:val="007F15F9"/>
    <w:rsid w:val="007F21DF"/>
    <w:rsid w:val="007F2978"/>
    <w:rsid w:val="007F317D"/>
    <w:rsid w:val="007F3885"/>
    <w:rsid w:val="007F4D6C"/>
    <w:rsid w:val="007F50E9"/>
    <w:rsid w:val="007F52C3"/>
    <w:rsid w:val="007F5CE7"/>
    <w:rsid w:val="007F6E3F"/>
    <w:rsid w:val="00800643"/>
    <w:rsid w:val="0080119C"/>
    <w:rsid w:val="00801CF4"/>
    <w:rsid w:val="00802515"/>
    <w:rsid w:val="00802541"/>
    <w:rsid w:val="00802E7D"/>
    <w:rsid w:val="0080375A"/>
    <w:rsid w:val="00803B03"/>
    <w:rsid w:val="0080417C"/>
    <w:rsid w:val="00804838"/>
    <w:rsid w:val="00805DE9"/>
    <w:rsid w:val="008061FE"/>
    <w:rsid w:val="008066A4"/>
    <w:rsid w:val="00806775"/>
    <w:rsid w:val="008077DA"/>
    <w:rsid w:val="00807D5A"/>
    <w:rsid w:val="0081005C"/>
    <w:rsid w:val="00811E30"/>
    <w:rsid w:val="0081290C"/>
    <w:rsid w:val="00812AE7"/>
    <w:rsid w:val="00812FA9"/>
    <w:rsid w:val="008131F1"/>
    <w:rsid w:val="00814008"/>
    <w:rsid w:val="00814129"/>
    <w:rsid w:val="00814D86"/>
    <w:rsid w:val="00815293"/>
    <w:rsid w:val="00816ACF"/>
    <w:rsid w:val="00817565"/>
    <w:rsid w:val="00817AAF"/>
    <w:rsid w:val="00820AEC"/>
    <w:rsid w:val="008215F9"/>
    <w:rsid w:val="00821653"/>
    <w:rsid w:val="008216A4"/>
    <w:rsid w:val="008216E1"/>
    <w:rsid w:val="00821B02"/>
    <w:rsid w:val="0082223F"/>
    <w:rsid w:val="00822741"/>
    <w:rsid w:val="00822916"/>
    <w:rsid w:val="00823A71"/>
    <w:rsid w:val="00824981"/>
    <w:rsid w:val="00826036"/>
    <w:rsid w:val="00826846"/>
    <w:rsid w:val="00827207"/>
    <w:rsid w:val="008274D3"/>
    <w:rsid w:val="0083012A"/>
    <w:rsid w:val="008301CF"/>
    <w:rsid w:val="008303A0"/>
    <w:rsid w:val="00831422"/>
    <w:rsid w:val="0083199D"/>
    <w:rsid w:val="00831E2D"/>
    <w:rsid w:val="008323CC"/>
    <w:rsid w:val="008328B9"/>
    <w:rsid w:val="00832A4E"/>
    <w:rsid w:val="0083322D"/>
    <w:rsid w:val="00833C6C"/>
    <w:rsid w:val="00833FBD"/>
    <w:rsid w:val="00835D22"/>
    <w:rsid w:val="00835E16"/>
    <w:rsid w:val="008360FA"/>
    <w:rsid w:val="00837DFE"/>
    <w:rsid w:val="00840622"/>
    <w:rsid w:val="00840AD6"/>
    <w:rsid w:val="00840EB4"/>
    <w:rsid w:val="00841562"/>
    <w:rsid w:val="008429B2"/>
    <w:rsid w:val="008432F8"/>
    <w:rsid w:val="00843DEE"/>
    <w:rsid w:val="00843EE6"/>
    <w:rsid w:val="00844E2D"/>
    <w:rsid w:val="008456D9"/>
    <w:rsid w:val="00846C5E"/>
    <w:rsid w:val="00846FD5"/>
    <w:rsid w:val="00850184"/>
    <w:rsid w:val="0085077A"/>
    <w:rsid w:val="00850DDB"/>
    <w:rsid w:val="00850DDE"/>
    <w:rsid w:val="00851341"/>
    <w:rsid w:val="00851488"/>
    <w:rsid w:val="00851780"/>
    <w:rsid w:val="008518A7"/>
    <w:rsid w:val="00851EA2"/>
    <w:rsid w:val="00852233"/>
    <w:rsid w:val="008523FB"/>
    <w:rsid w:val="00852EBE"/>
    <w:rsid w:val="008531BC"/>
    <w:rsid w:val="00853C1E"/>
    <w:rsid w:val="0085433B"/>
    <w:rsid w:val="00854853"/>
    <w:rsid w:val="008550DF"/>
    <w:rsid w:val="0085587A"/>
    <w:rsid w:val="0085690A"/>
    <w:rsid w:val="0085780C"/>
    <w:rsid w:val="00857E00"/>
    <w:rsid w:val="00860F8A"/>
    <w:rsid w:val="00861429"/>
    <w:rsid w:val="00863688"/>
    <w:rsid w:val="00865CCA"/>
    <w:rsid w:val="00865EF4"/>
    <w:rsid w:val="008660AC"/>
    <w:rsid w:val="00867572"/>
    <w:rsid w:val="00867614"/>
    <w:rsid w:val="00870C7B"/>
    <w:rsid w:val="008712CF"/>
    <w:rsid w:val="00871645"/>
    <w:rsid w:val="0087259A"/>
    <w:rsid w:val="008727DB"/>
    <w:rsid w:val="00872A76"/>
    <w:rsid w:val="008735F7"/>
    <w:rsid w:val="00873A11"/>
    <w:rsid w:val="008744EB"/>
    <w:rsid w:val="00874AD7"/>
    <w:rsid w:val="00874B94"/>
    <w:rsid w:val="00874CFB"/>
    <w:rsid w:val="00875221"/>
    <w:rsid w:val="00877D7B"/>
    <w:rsid w:val="00880481"/>
    <w:rsid w:val="008811AB"/>
    <w:rsid w:val="008812F1"/>
    <w:rsid w:val="00881EC7"/>
    <w:rsid w:val="00881F2B"/>
    <w:rsid w:val="00881FDD"/>
    <w:rsid w:val="008824F1"/>
    <w:rsid w:val="00882728"/>
    <w:rsid w:val="00882E5F"/>
    <w:rsid w:val="00883DE9"/>
    <w:rsid w:val="008851B1"/>
    <w:rsid w:val="008852D0"/>
    <w:rsid w:val="00887524"/>
    <w:rsid w:val="008877A2"/>
    <w:rsid w:val="00887882"/>
    <w:rsid w:val="008878E6"/>
    <w:rsid w:val="008879E4"/>
    <w:rsid w:val="00887F0B"/>
    <w:rsid w:val="00890C60"/>
    <w:rsid w:val="0089138B"/>
    <w:rsid w:val="00891B0B"/>
    <w:rsid w:val="0089256E"/>
    <w:rsid w:val="008928B1"/>
    <w:rsid w:val="00892CD0"/>
    <w:rsid w:val="00893663"/>
    <w:rsid w:val="00893E11"/>
    <w:rsid w:val="00894517"/>
    <w:rsid w:val="00894D0B"/>
    <w:rsid w:val="0089545E"/>
    <w:rsid w:val="00895B4B"/>
    <w:rsid w:val="008974EF"/>
    <w:rsid w:val="008A2528"/>
    <w:rsid w:val="008A3029"/>
    <w:rsid w:val="008A3420"/>
    <w:rsid w:val="008A36B1"/>
    <w:rsid w:val="008A36CA"/>
    <w:rsid w:val="008A4038"/>
    <w:rsid w:val="008A5998"/>
    <w:rsid w:val="008A6540"/>
    <w:rsid w:val="008A6784"/>
    <w:rsid w:val="008A79E6"/>
    <w:rsid w:val="008A7A6B"/>
    <w:rsid w:val="008A7E7B"/>
    <w:rsid w:val="008A7FEA"/>
    <w:rsid w:val="008B1527"/>
    <w:rsid w:val="008B242D"/>
    <w:rsid w:val="008B25A2"/>
    <w:rsid w:val="008B2614"/>
    <w:rsid w:val="008B3040"/>
    <w:rsid w:val="008B3554"/>
    <w:rsid w:val="008B4287"/>
    <w:rsid w:val="008B4438"/>
    <w:rsid w:val="008B488B"/>
    <w:rsid w:val="008B51C0"/>
    <w:rsid w:val="008B6ECD"/>
    <w:rsid w:val="008B6FE1"/>
    <w:rsid w:val="008B70A0"/>
    <w:rsid w:val="008C0DA9"/>
    <w:rsid w:val="008C130A"/>
    <w:rsid w:val="008C1490"/>
    <w:rsid w:val="008C1918"/>
    <w:rsid w:val="008C60FB"/>
    <w:rsid w:val="008C6310"/>
    <w:rsid w:val="008D041B"/>
    <w:rsid w:val="008D1437"/>
    <w:rsid w:val="008D1BC6"/>
    <w:rsid w:val="008D2567"/>
    <w:rsid w:val="008D2B40"/>
    <w:rsid w:val="008D2CBF"/>
    <w:rsid w:val="008D372B"/>
    <w:rsid w:val="008D51A4"/>
    <w:rsid w:val="008D6A9C"/>
    <w:rsid w:val="008D6DB8"/>
    <w:rsid w:val="008D6E46"/>
    <w:rsid w:val="008D7630"/>
    <w:rsid w:val="008D78F8"/>
    <w:rsid w:val="008E008E"/>
    <w:rsid w:val="008E031A"/>
    <w:rsid w:val="008E03E0"/>
    <w:rsid w:val="008E0866"/>
    <w:rsid w:val="008E0DB2"/>
    <w:rsid w:val="008E12BB"/>
    <w:rsid w:val="008E16DF"/>
    <w:rsid w:val="008E1B41"/>
    <w:rsid w:val="008E1F7B"/>
    <w:rsid w:val="008E33BC"/>
    <w:rsid w:val="008E3DCE"/>
    <w:rsid w:val="008E403F"/>
    <w:rsid w:val="008E43A6"/>
    <w:rsid w:val="008E4BA6"/>
    <w:rsid w:val="008E5775"/>
    <w:rsid w:val="008E63DA"/>
    <w:rsid w:val="008E6A90"/>
    <w:rsid w:val="008E777C"/>
    <w:rsid w:val="008F043F"/>
    <w:rsid w:val="008F1058"/>
    <w:rsid w:val="008F1E33"/>
    <w:rsid w:val="008F300F"/>
    <w:rsid w:val="008F3D8C"/>
    <w:rsid w:val="008F407D"/>
    <w:rsid w:val="008F47B1"/>
    <w:rsid w:val="008F520C"/>
    <w:rsid w:val="008F5B8C"/>
    <w:rsid w:val="008F7B21"/>
    <w:rsid w:val="00900B52"/>
    <w:rsid w:val="00901DBF"/>
    <w:rsid w:val="00902A09"/>
    <w:rsid w:val="00902E6C"/>
    <w:rsid w:val="0090367A"/>
    <w:rsid w:val="00903A47"/>
    <w:rsid w:val="00903D37"/>
    <w:rsid w:val="00903DC6"/>
    <w:rsid w:val="00903F80"/>
    <w:rsid w:val="00905D3E"/>
    <w:rsid w:val="00906B7A"/>
    <w:rsid w:val="00907175"/>
    <w:rsid w:val="00910BA6"/>
    <w:rsid w:val="00911AF0"/>
    <w:rsid w:val="00911FD3"/>
    <w:rsid w:val="00911FDF"/>
    <w:rsid w:val="009120F0"/>
    <w:rsid w:val="0091214E"/>
    <w:rsid w:val="00913667"/>
    <w:rsid w:val="00913BD6"/>
    <w:rsid w:val="009146A5"/>
    <w:rsid w:val="00914A1E"/>
    <w:rsid w:val="00915448"/>
    <w:rsid w:val="00915894"/>
    <w:rsid w:val="00916054"/>
    <w:rsid w:val="0091654F"/>
    <w:rsid w:val="009168CD"/>
    <w:rsid w:val="00916E42"/>
    <w:rsid w:val="009173FC"/>
    <w:rsid w:val="00917B36"/>
    <w:rsid w:val="00917FB6"/>
    <w:rsid w:val="00921CC9"/>
    <w:rsid w:val="00923B27"/>
    <w:rsid w:val="009240C6"/>
    <w:rsid w:val="00924C78"/>
    <w:rsid w:val="00925A4E"/>
    <w:rsid w:val="00926503"/>
    <w:rsid w:val="009268F5"/>
    <w:rsid w:val="00930D56"/>
    <w:rsid w:val="00931C10"/>
    <w:rsid w:val="009322BC"/>
    <w:rsid w:val="00932AF7"/>
    <w:rsid w:val="00932E04"/>
    <w:rsid w:val="00932E9A"/>
    <w:rsid w:val="009335FA"/>
    <w:rsid w:val="0093388D"/>
    <w:rsid w:val="0093434F"/>
    <w:rsid w:val="00935FF0"/>
    <w:rsid w:val="009362A7"/>
    <w:rsid w:val="009364D1"/>
    <w:rsid w:val="009378E5"/>
    <w:rsid w:val="00937951"/>
    <w:rsid w:val="0094030E"/>
    <w:rsid w:val="009407D0"/>
    <w:rsid w:val="00941B76"/>
    <w:rsid w:val="00942AE0"/>
    <w:rsid w:val="00943859"/>
    <w:rsid w:val="009446D3"/>
    <w:rsid w:val="00944831"/>
    <w:rsid w:val="00944D19"/>
    <w:rsid w:val="00945393"/>
    <w:rsid w:val="00945F62"/>
    <w:rsid w:val="009463A6"/>
    <w:rsid w:val="00947252"/>
    <w:rsid w:val="009478B4"/>
    <w:rsid w:val="00947B22"/>
    <w:rsid w:val="00950C0A"/>
    <w:rsid w:val="009523D8"/>
    <w:rsid w:val="00952664"/>
    <w:rsid w:val="00952C4B"/>
    <w:rsid w:val="0095368D"/>
    <w:rsid w:val="00953E06"/>
    <w:rsid w:val="00954D12"/>
    <w:rsid w:val="0095532A"/>
    <w:rsid w:val="00955CE6"/>
    <w:rsid w:val="009574E6"/>
    <w:rsid w:val="009575A4"/>
    <w:rsid w:val="00957E2E"/>
    <w:rsid w:val="00957F0F"/>
    <w:rsid w:val="009600BF"/>
    <w:rsid w:val="0096140F"/>
    <w:rsid w:val="00961E54"/>
    <w:rsid w:val="00963796"/>
    <w:rsid w:val="00963D52"/>
    <w:rsid w:val="00963FD3"/>
    <w:rsid w:val="0096429E"/>
    <w:rsid w:val="00966EF0"/>
    <w:rsid w:val="009702B0"/>
    <w:rsid w:val="00970BB2"/>
    <w:rsid w:val="00970C19"/>
    <w:rsid w:val="009719E6"/>
    <w:rsid w:val="00971FDA"/>
    <w:rsid w:val="009720CB"/>
    <w:rsid w:val="00972DC2"/>
    <w:rsid w:val="00973A17"/>
    <w:rsid w:val="009757B1"/>
    <w:rsid w:val="009772B8"/>
    <w:rsid w:val="00980254"/>
    <w:rsid w:val="0098302E"/>
    <w:rsid w:val="00984E94"/>
    <w:rsid w:val="009850A3"/>
    <w:rsid w:val="009861BB"/>
    <w:rsid w:val="00987391"/>
    <w:rsid w:val="00987535"/>
    <w:rsid w:val="00987559"/>
    <w:rsid w:val="00987CE9"/>
    <w:rsid w:val="00987FA3"/>
    <w:rsid w:val="009908D7"/>
    <w:rsid w:val="009913AD"/>
    <w:rsid w:val="00991B87"/>
    <w:rsid w:val="00991DDD"/>
    <w:rsid w:val="009937FD"/>
    <w:rsid w:val="0099631A"/>
    <w:rsid w:val="00997D47"/>
    <w:rsid w:val="009A04C9"/>
    <w:rsid w:val="009A06CA"/>
    <w:rsid w:val="009A0D84"/>
    <w:rsid w:val="009A0EA3"/>
    <w:rsid w:val="009A12F0"/>
    <w:rsid w:val="009A1FDC"/>
    <w:rsid w:val="009A2AED"/>
    <w:rsid w:val="009A2E6D"/>
    <w:rsid w:val="009A4A4F"/>
    <w:rsid w:val="009A4D33"/>
    <w:rsid w:val="009A4FDB"/>
    <w:rsid w:val="009A52ED"/>
    <w:rsid w:val="009A54CB"/>
    <w:rsid w:val="009A5B7E"/>
    <w:rsid w:val="009A6388"/>
    <w:rsid w:val="009A6687"/>
    <w:rsid w:val="009A66D7"/>
    <w:rsid w:val="009B00F0"/>
    <w:rsid w:val="009B0FD2"/>
    <w:rsid w:val="009B2822"/>
    <w:rsid w:val="009B2A76"/>
    <w:rsid w:val="009B32EF"/>
    <w:rsid w:val="009B3ED2"/>
    <w:rsid w:val="009B439A"/>
    <w:rsid w:val="009B44EC"/>
    <w:rsid w:val="009B4E11"/>
    <w:rsid w:val="009B564D"/>
    <w:rsid w:val="009B5FB9"/>
    <w:rsid w:val="009B6787"/>
    <w:rsid w:val="009B7363"/>
    <w:rsid w:val="009B7F16"/>
    <w:rsid w:val="009C066A"/>
    <w:rsid w:val="009C06E1"/>
    <w:rsid w:val="009C1416"/>
    <w:rsid w:val="009C1AC3"/>
    <w:rsid w:val="009C1FAA"/>
    <w:rsid w:val="009C4222"/>
    <w:rsid w:val="009C475D"/>
    <w:rsid w:val="009C4F55"/>
    <w:rsid w:val="009C5CA3"/>
    <w:rsid w:val="009D0042"/>
    <w:rsid w:val="009D0659"/>
    <w:rsid w:val="009D0907"/>
    <w:rsid w:val="009D1207"/>
    <w:rsid w:val="009D1624"/>
    <w:rsid w:val="009D1748"/>
    <w:rsid w:val="009D1F57"/>
    <w:rsid w:val="009D2191"/>
    <w:rsid w:val="009D366A"/>
    <w:rsid w:val="009D4014"/>
    <w:rsid w:val="009D549E"/>
    <w:rsid w:val="009D5F1D"/>
    <w:rsid w:val="009D661A"/>
    <w:rsid w:val="009D72B4"/>
    <w:rsid w:val="009D75B2"/>
    <w:rsid w:val="009E00D5"/>
    <w:rsid w:val="009E1209"/>
    <w:rsid w:val="009E164B"/>
    <w:rsid w:val="009E1B18"/>
    <w:rsid w:val="009E1CB2"/>
    <w:rsid w:val="009E2DE2"/>
    <w:rsid w:val="009E3A51"/>
    <w:rsid w:val="009E3B95"/>
    <w:rsid w:val="009E4131"/>
    <w:rsid w:val="009E49AC"/>
    <w:rsid w:val="009E5E4D"/>
    <w:rsid w:val="009E656B"/>
    <w:rsid w:val="009E684C"/>
    <w:rsid w:val="009E69C3"/>
    <w:rsid w:val="009F0180"/>
    <w:rsid w:val="009F0556"/>
    <w:rsid w:val="009F0D02"/>
    <w:rsid w:val="009F0D8F"/>
    <w:rsid w:val="009F1C33"/>
    <w:rsid w:val="009F257E"/>
    <w:rsid w:val="009F30F4"/>
    <w:rsid w:val="009F34EF"/>
    <w:rsid w:val="009F3C0D"/>
    <w:rsid w:val="009F3F0A"/>
    <w:rsid w:val="009F4945"/>
    <w:rsid w:val="009F5AF2"/>
    <w:rsid w:val="009F61B7"/>
    <w:rsid w:val="009F6241"/>
    <w:rsid w:val="009F6A3A"/>
    <w:rsid w:val="009F6D02"/>
    <w:rsid w:val="009F6D58"/>
    <w:rsid w:val="00A0027A"/>
    <w:rsid w:val="00A01229"/>
    <w:rsid w:val="00A01398"/>
    <w:rsid w:val="00A02AF3"/>
    <w:rsid w:val="00A03753"/>
    <w:rsid w:val="00A04516"/>
    <w:rsid w:val="00A06480"/>
    <w:rsid w:val="00A10370"/>
    <w:rsid w:val="00A10AD5"/>
    <w:rsid w:val="00A1135B"/>
    <w:rsid w:val="00A122B9"/>
    <w:rsid w:val="00A12DA0"/>
    <w:rsid w:val="00A13AAF"/>
    <w:rsid w:val="00A14390"/>
    <w:rsid w:val="00A143D2"/>
    <w:rsid w:val="00A1491A"/>
    <w:rsid w:val="00A15845"/>
    <w:rsid w:val="00A158E0"/>
    <w:rsid w:val="00A160DD"/>
    <w:rsid w:val="00A165DB"/>
    <w:rsid w:val="00A16A51"/>
    <w:rsid w:val="00A16CA3"/>
    <w:rsid w:val="00A207EE"/>
    <w:rsid w:val="00A20EAC"/>
    <w:rsid w:val="00A22199"/>
    <w:rsid w:val="00A22AD5"/>
    <w:rsid w:val="00A22F7B"/>
    <w:rsid w:val="00A23101"/>
    <w:rsid w:val="00A23299"/>
    <w:rsid w:val="00A235B9"/>
    <w:rsid w:val="00A24EF2"/>
    <w:rsid w:val="00A25131"/>
    <w:rsid w:val="00A27082"/>
    <w:rsid w:val="00A27D5F"/>
    <w:rsid w:val="00A30DF6"/>
    <w:rsid w:val="00A32305"/>
    <w:rsid w:val="00A326D8"/>
    <w:rsid w:val="00A33E09"/>
    <w:rsid w:val="00A34191"/>
    <w:rsid w:val="00A3487F"/>
    <w:rsid w:val="00A34948"/>
    <w:rsid w:val="00A358AB"/>
    <w:rsid w:val="00A358E0"/>
    <w:rsid w:val="00A35B6A"/>
    <w:rsid w:val="00A35F0C"/>
    <w:rsid w:val="00A3750C"/>
    <w:rsid w:val="00A3788D"/>
    <w:rsid w:val="00A37BC3"/>
    <w:rsid w:val="00A37FBF"/>
    <w:rsid w:val="00A4012A"/>
    <w:rsid w:val="00A40861"/>
    <w:rsid w:val="00A40F68"/>
    <w:rsid w:val="00A41205"/>
    <w:rsid w:val="00A415EE"/>
    <w:rsid w:val="00A41FA5"/>
    <w:rsid w:val="00A42998"/>
    <w:rsid w:val="00A433EC"/>
    <w:rsid w:val="00A43660"/>
    <w:rsid w:val="00A43DD2"/>
    <w:rsid w:val="00A44A1A"/>
    <w:rsid w:val="00A45996"/>
    <w:rsid w:val="00A45D3F"/>
    <w:rsid w:val="00A4644A"/>
    <w:rsid w:val="00A46A8B"/>
    <w:rsid w:val="00A46CFA"/>
    <w:rsid w:val="00A50785"/>
    <w:rsid w:val="00A5096E"/>
    <w:rsid w:val="00A50E18"/>
    <w:rsid w:val="00A51EC8"/>
    <w:rsid w:val="00A523E1"/>
    <w:rsid w:val="00A542F6"/>
    <w:rsid w:val="00A5484A"/>
    <w:rsid w:val="00A561C7"/>
    <w:rsid w:val="00A564EF"/>
    <w:rsid w:val="00A64108"/>
    <w:rsid w:val="00A6419E"/>
    <w:rsid w:val="00A6629E"/>
    <w:rsid w:val="00A66592"/>
    <w:rsid w:val="00A67543"/>
    <w:rsid w:val="00A70578"/>
    <w:rsid w:val="00A70C1D"/>
    <w:rsid w:val="00A7123D"/>
    <w:rsid w:val="00A747D4"/>
    <w:rsid w:val="00A75D49"/>
    <w:rsid w:val="00A7628F"/>
    <w:rsid w:val="00A7654E"/>
    <w:rsid w:val="00A7707E"/>
    <w:rsid w:val="00A77F11"/>
    <w:rsid w:val="00A80083"/>
    <w:rsid w:val="00A817CA"/>
    <w:rsid w:val="00A81C8F"/>
    <w:rsid w:val="00A83250"/>
    <w:rsid w:val="00A83C28"/>
    <w:rsid w:val="00A83DB9"/>
    <w:rsid w:val="00A8566A"/>
    <w:rsid w:val="00A85A03"/>
    <w:rsid w:val="00A85A72"/>
    <w:rsid w:val="00A8783A"/>
    <w:rsid w:val="00A90AEB"/>
    <w:rsid w:val="00A91291"/>
    <w:rsid w:val="00A922DD"/>
    <w:rsid w:val="00A94CED"/>
    <w:rsid w:val="00A95175"/>
    <w:rsid w:val="00A95807"/>
    <w:rsid w:val="00A95DA4"/>
    <w:rsid w:val="00A97409"/>
    <w:rsid w:val="00A97483"/>
    <w:rsid w:val="00AA0930"/>
    <w:rsid w:val="00AA242D"/>
    <w:rsid w:val="00AA26C7"/>
    <w:rsid w:val="00AA2BF8"/>
    <w:rsid w:val="00AA2C0C"/>
    <w:rsid w:val="00AA380E"/>
    <w:rsid w:val="00AA460B"/>
    <w:rsid w:val="00AA463E"/>
    <w:rsid w:val="00AA46CC"/>
    <w:rsid w:val="00AA4F58"/>
    <w:rsid w:val="00AA6EEC"/>
    <w:rsid w:val="00AA7B39"/>
    <w:rsid w:val="00AB203E"/>
    <w:rsid w:val="00AB2784"/>
    <w:rsid w:val="00AB3404"/>
    <w:rsid w:val="00AB341D"/>
    <w:rsid w:val="00AB3553"/>
    <w:rsid w:val="00AB35D6"/>
    <w:rsid w:val="00AB482B"/>
    <w:rsid w:val="00AB4EAF"/>
    <w:rsid w:val="00AB60A3"/>
    <w:rsid w:val="00AB672D"/>
    <w:rsid w:val="00AC07C3"/>
    <w:rsid w:val="00AC2495"/>
    <w:rsid w:val="00AC3659"/>
    <w:rsid w:val="00AC36BB"/>
    <w:rsid w:val="00AC46B2"/>
    <w:rsid w:val="00AC4C71"/>
    <w:rsid w:val="00AC50A4"/>
    <w:rsid w:val="00AC66FF"/>
    <w:rsid w:val="00AC75AC"/>
    <w:rsid w:val="00AC78B3"/>
    <w:rsid w:val="00AD0302"/>
    <w:rsid w:val="00AD0691"/>
    <w:rsid w:val="00AD0E8F"/>
    <w:rsid w:val="00AD0F39"/>
    <w:rsid w:val="00AD1141"/>
    <w:rsid w:val="00AD1222"/>
    <w:rsid w:val="00AD137F"/>
    <w:rsid w:val="00AD1BCF"/>
    <w:rsid w:val="00AD369D"/>
    <w:rsid w:val="00AD3D1A"/>
    <w:rsid w:val="00AD42E4"/>
    <w:rsid w:val="00AD4325"/>
    <w:rsid w:val="00AD47A5"/>
    <w:rsid w:val="00AD4D04"/>
    <w:rsid w:val="00AD5507"/>
    <w:rsid w:val="00AD6967"/>
    <w:rsid w:val="00AD6A2D"/>
    <w:rsid w:val="00AE02DB"/>
    <w:rsid w:val="00AE0417"/>
    <w:rsid w:val="00AE1CB6"/>
    <w:rsid w:val="00AE1D4C"/>
    <w:rsid w:val="00AE259F"/>
    <w:rsid w:val="00AE2F8C"/>
    <w:rsid w:val="00AE3353"/>
    <w:rsid w:val="00AE33AA"/>
    <w:rsid w:val="00AE4E55"/>
    <w:rsid w:val="00AE5009"/>
    <w:rsid w:val="00AE5C03"/>
    <w:rsid w:val="00AE5D7D"/>
    <w:rsid w:val="00AE628C"/>
    <w:rsid w:val="00AE6691"/>
    <w:rsid w:val="00AE6A25"/>
    <w:rsid w:val="00AE7407"/>
    <w:rsid w:val="00AF0240"/>
    <w:rsid w:val="00AF037A"/>
    <w:rsid w:val="00AF1048"/>
    <w:rsid w:val="00AF21B4"/>
    <w:rsid w:val="00AF2337"/>
    <w:rsid w:val="00AF2677"/>
    <w:rsid w:val="00AF2E14"/>
    <w:rsid w:val="00AF317D"/>
    <w:rsid w:val="00AF33FB"/>
    <w:rsid w:val="00AF3C4B"/>
    <w:rsid w:val="00AF4D32"/>
    <w:rsid w:val="00AF5A93"/>
    <w:rsid w:val="00AF639F"/>
    <w:rsid w:val="00AF6681"/>
    <w:rsid w:val="00AF7E86"/>
    <w:rsid w:val="00B01729"/>
    <w:rsid w:val="00B01D12"/>
    <w:rsid w:val="00B020B9"/>
    <w:rsid w:val="00B03CF9"/>
    <w:rsid w:val="00B06234"/>
    <w:rsid w:val="00B071FB"/>
    <w:rsid w:val="00B075A6"/>
    <w:rsid w:val="00B07910"/>
    <w:rsid w:val="00B106AB"/>
    <w:rsid w:val="00B108ED"/>
    <w:rsid w:val="00B11274"/>
    <w:rsid w:val="00B12513"/>
    <w:rsid w:val="00B1346C"/>
    <w:rsid w:val="00B13817"/>
    <w:rsid w:val="00B13E0E"/>
    <w:rsid w:val="00B13F63"/>
    <w:rsid w:val="00B13FE6"/>
    <w:rsid w:val="00B1418B"/>
    <w:rsid w:val="00B156BF"/>
    <w:rsid w:val="00B16A42"/>
    <w:rsid w:val="00B16D8E"/>
    <w:rsid w:val="00B17DBE"/>
    <w:rsid w:val="00B2005F"/>
    <w:rsid w:val="00B21084"/>
    <w:rsid w:val="00B21425"/>
    <w:rsid w:val="00B22C04"/>
    <w:rsid w:val="00B23162"/>
    <w:rsid w:val="00B23355"/>
    <w:rsid w:val="00B238D8"/>
    <w:rsid w:val="00B24970"/>
    <w:rsid w:val="00B24AA7"/>
    <w:rsid w:val="00B25800"/>
    <w:rsid w:val="00B26275"/>
    <w:rsid w:val="00B30A0A"/>
    <w:rsid w:val="00B329BF"/>
    <w:rsid w:val="00B32B85"/>
    <w:rsid w:val="00B32D6D"/>
    <w:rsid w:val="00B33A77"/>
    <w:rsid w:val="00B34649"/>
    <w:rsid w:val="00B35D39"/>
    <w:rsid w:val="00B35E1D"/>
    <w:rsid w:val="00B3602F"/>
    <w:rsid w:val="00B36179"/>
    <w:rsid w:val="00B36964"/>
    <w:rsid w:val="00B40572"/>
    <w:rsid w:val="00B40DBD"/>
    <w:rsid w:val="00B4106C"/>
    <w:rsid w:val="00B414DE"/>
    <w:rsid w:val="00B436B0"/>
    <w:rsid w:val="00B438F8"/>
    <w:rsid w:val="00B43A17"/>
    <w:rsid w:val="00B43E22"/>
    <w:rsid w:val="00B441C9"/>
    <w:rsid w:val="00B45731"/>
    <w:rsid w:val="00B47898"/>
    <w:rsid w:val="00B47F67"/>
    <w:rsid w:val="00B51237"/>
    <w:rsid w:val="00B512A7"/>
    <w:rsid w:val="00B51543"/>
    <w:rsid w:val="00B517AD"/>
    <w:rsid w:val="00B51CC7"/>
    <w:rsid w:val="00B52990"/>
    <w:rsid w:val="00B52F05"/>
    <w:rsid w:val="00B54787"/>
    <w:rsid w:val="00B56375"/>
    <w:rsid w:val="00B57461"/>
    <w:rsid w:val="00B60BEB"/>
    <w:rsid w:val="00B61423"/>
    <w:rsid w:val="00B618A1"/>
    <w:rsid w:val="00B61D1B"/>
    <w:rsid w:val="00B628B0"/>
    <w:rsid w:val="00B63093"/>
    <w:rsid w:val="00B63240"/>
    <w:rsid w:val="00B63C4B"/>
    <w:rsid w:val="00B63F62"/>
    <w:rsid w:val="00B640E1"/>
    <w:rsid w:val="00B64231"/>
    <w:rsid w:val="00B653BF"/>
    <w:rsid w:val="00B66BE3"/>
    <w:rsid w:val="00B67314"/>
    <w:rsid w:val="00B6731E"/>
    <w:rsid w:val="00B67A3C"/>
    <w:rsid w:val="00B70594"/>
    <w:rsid w:val="00B706AC"/>
    <w:rsid w:val="00B70D41"/>
    <w:rsid w:val="00B71C75"/>
    <w:rsid w:val="00B73CDE"/>
    <w:rsid w:val="00B74611"/>
    <w:rsid w:val="00B75B2E"/>
    <w:rsid w:val="00B76801"/>
    <w:rsid w:val="00B76B7C"/>
    <w:rsid w:val="00B77860"/>
    <w:rsid w:val="00B778CE"/>
    <w:rsid w:val="00B77D2D"/>
    <w:rsid w:val="00B803AB"/>
    <w:rsid w:val="00B806C4"/>
    <w:rsid w:val="00B814F9"/>
    <w:rsid w:val="00B81882"/>
    <w:rsid w:val="00B83550"/>
    <w:rsid w:val="00B837BE"/>
    <w:rsid w:val="00B84D9C"/>
    <w:rsid w:val="00B84FE7"/>
    <w:rsid w:val="00B85041"/>
    <w:rsid w:val="00B85963"/>
    <w:rsid w:val="00B85C34"/>
    <w:rsid w:val="00B8728D"/>
    <w:rsid w:val="00B9078B"/>
    <w:rsid w:val="00B926DE"/>
    <w:rsid w:val="00B92DA3"/>
    <w:rsid w:val="00B93457"/>
    <w:rsid w:val="00B945D0"/>
    <w:rsid w:val="00B9466F"/>
    <w:rsid w:val="00B9495C"/>
    <w:rsid w:val="00B94985"/>
    <w:rsid w:val="00B95EDE"/>
    <w:rsid w:val="00B96350"/>
    <w:rsid w:val="00B96C04"/>
    <w:rsid w:val="00B973D1"/>
    <w:rsid w:val="00BA0028"/>
    <w:rsid w:val="00BA0126"/>
    <w:rsid w:val="00BA0726"/>
    <w:rsid w:val="00BA0A93"/>
    <w:rsid w:val="00BA1A8C"/>
    <w:rsid w:val="00BA2520"/>
    <w:rsid w:val="00BA2555"/>
    <w:rsid w:val="00BA35D1"/>
    <w:rsid w:val="00BA3A84"/>
    <w:rsid w:val="00BA4106"/>
    <w:rsid w:val="00BA47D1"/>
    <w:rsid w:val="00BA4861"/>
    <w:rsid w:val="00BA504D"/>
    <w:rsid w:val="00BA55D6"/>
    <w:rsid w:val="00BA71AB"/>
    <w:rsid w:val="00BB034E"/>
    <w:rsid w:val="00BB0AF2"/>
    <w:rsid w:val="00BB0FD7"/>
    <w:rsid w:val="00BB172C"/>
    <w:rsid w:val="00BB20A3"/>
    <w:rsid w:val="00BB275D"/>
    <w:rsid w:val="00BB2AB1"/>
    <w:rsid w:val="00BB2DAE"/>
    <w:rsid w:val="00BB342C"/>
    <w:rsid w:val="00BB3807"/>
    <w:rsid w:val="00BB4929"/>
    <w:rsid w:val="00BB5037"/>
    <w:rsid w:val="00BB5872"/>
    <w:rsid w:val="00BB7C54"/>
    <w:rsid w:val="00BC0C72"/>
    <w:rsid w:val="00BC0D99"/>
    <w:rsid w:val="00BC1D06"/>
    <w:rsid w:val="00BC21D9"/>
    <w:rsid w:val="00BC2880"/>
    <w:rsid w:val="00BC2BC3"/>
    <w:rsid w:val="00BC3667"/>
    <w:rsid w:val="00BC3A1C"/>
    <w:rsid w:val="00BC3B08"/>
    <w:rsid w:val="00BC452E"/>
    <w:rsid w:val="00BC47C2"/>
    <w:rsid w:val="00BC5F75"/>
    <w:rsid w:val="00BC6010"/>
    <w:rsid w:val="00BC6874"/>
    <w:rsid w:val="00BC6CCB"/>
    <w:rsid w:val="00BD0E2F"/>
    <w:rsid w:val="00BD2B4C"/>
    <w:rsid w:val="00BD2BC3"/>
    <w:rsid w:val="00BD3219"/>
    <w:rsid w:val="00BD32FB"/>
    <w:rsid w:val="00BD4243"/>
    <w:rsid w:val="00BD4DBE"/>
    <w:rsid w:val="00BD550C"/>
    <w:rsid w:val="00BD6F20"/>
    <w:rsid w:val="00BD6F9F"/>
    <w:rsid w:val="00BD7705"/>
    <w:rsid w:val="00BD7B2C"/>
    <w:rsid w:val="00BE1572"/>
    <w:rsid w:val="00BE256A"/>
    <w:rsid w:val="00BE35BA"/>
    <w:rsid w:val="00BE479F"/>
    <w:rsid w:val="00BE4A61"/>
    <w:rsid w:val="00BE4BD8"/>
    <w:rsid w:val="00BE5034"/>
    <w:rsid w:val="00BF0021"/>
    <w:rsid w:val="00BF18B8"/>
    <w:rsid w:val="00BF3BA2"/>
    <w:rsid w:val="00BF3E4D"/>
    <w:rsid w:val="00BF3EC0"/>
    <w:rsid w:val="00BF52D8"/>
    <w:rsid w:val="00BF6D00"/>
    <w:rsid w:val="00BF6DE3"/>
    <w:rsid w:val="00BF709B"/>
    <w:rsid w:val="00BF7687"/>
    <w:rsid w:val="00C00B23"/>
    <w:rsid w:val="00C00B2F"/>
    <w:rsid w:val="00C0113F"/>
    <w:rsid w:val="00C012AE"/>
    <w:rsid w:val="00C01528"/>
    <w:rsid w:val="00C01B9B"/>
    <w:rsid w:val="00C020C6"/>
    <w:rsid w:val="00C02213"/>
    <w:rsid w:val="00C022D6"/>
    <w:rsid w:val="00C029AD"/>
    <w:rsid w:val="00C03082"/>
    <w:rsid w:val="00C030CA"/>
    <w:rsid w:val="00C035D9"/>
    <w:rsid w:val="00C0542C"/>
    <w:rsid w:val="00C05782"/>
    <w:rsid w:val="00C05F74"/>
    <w:rsid w:val="00C05FC8"/>
    <w:rsid w:val="00C06031"/>
    <w:rsid w:val="00C0637E"/>
    <w:rsid w:val="00C0696A"/>
    <w:rsid w:val="00C1225C"/>
    <w:rsid w:val="00C131A6"/>
    <w:rsid w:val="00C133BD"/>
    <w:rsid w:val="00C13ECA"/>
    <w:rsid w:val="00C144BD"/>
    <w:rsid w:val="00C14DA8"/>
    <w:rsid w:val="00C154B0"/>
    <w:rsid w:val="00C154B5"/>
    <w:rsid w:val="00C159C2"/>
    <w:rsid w:val="00C17E5F"/>
    <w:rsid w:val="00C20B9F"/>
    <w:rsid w:val="00C221F0"/>
    <w:rsid w:val="00C2267F"/>
    <w:rsid w:val="00C22C6A"/>
    <w:rsid w:val="00C23E0E"/>
    <w:rsid w:val="00C24073"/>
    <w:rsid w:val="00C244A4"/>
    <w:rsid w:val="00C252BF"/>
    <w:rsid w:val="00C25E5A"/>
    <w:rsid w:val="00C27DE8"/>
    <w:rsid w:val="00C30664"/>
    <w:rsid w:val="00C31C50"/>
    <w:rsid w:val="00C31E23"/>
    <w:rsid w:val="00C32244"/>
    <w:rsid w:val="00C3230D"/>
    <w:rsid w:val="00C327B7"/>
    <w:rsid w:val="00C3312D"/>
    <w:rsid w:val="00C33956"/>
    <w:rsid w:val="00C341D1"/>
    <w:rsid w:val="00C355ED"/>
    <w:rsid w:val="00C35B09"/>
    <w:rsid w:val="00C3697F"/>
    <w:rsid w:val="00C40428"/>
    <w:rsid w:val="00C422FD"/>
    <w:rsid w:val="00C44C00"/>
    <w:rsid w:val="00C45857"/>
    <w:rsid w:val="00C458F6"/>
    <w:rsid w:val="00C45A3A"/>
    <w:rsid w:val="00C45D3C"/>
    <w:rsid w:val="00C4636E"/>
    <w:rsid w:val="00C469EA"/>
    <w:rsid w:val="00C46FAE"/>
    <w:rsid w:val="00C475B3"/>
    <w:rsid w:val="00C47AFA"/>
    <w:rsid w:val="00C47F83"/>
    <w:rsid w:val="00C501A5"/>
    <w:rsid w:val="00C509E4"/>
    <w:rsid w:val="00C51864"/>
    <w:rsid w:val="00C51FC0"/>
    <w:rsid w:val="00C52765"/>
    <w:rsid w:val="00C52A4C"/>
    <w:rsid w:val="00C52A58"/>
    <w:rsid w:val="00C52C2A"/>
    <w:rsid w:val="00C5303E"/>
    <w:rsid w:val="00C53714"/>
    <w:rsid w:val="00C539BA"/>
    <w:rsid w:val="00C539EA"/>
    <w:rsid w:val="00C5492A"/>
    <w:rsid w:val="00C55FBF"/>
    <w:rsid w:val="00C57343"/>
    <w:rsid w:val="00C573FB"/>
    <w:rsid w:val="00C57721"/>
    <w:rsid w:val="00C578B4"/>
    <w:rsid w:val="00C60711"/>
    <w:rsid w:val="00C6094C"/>
    <w:rsid w:val="00C61F4D"/>
    <w:rsid w:val="00C63489"/>
    <w:rsid w:val="00C647EF"/>
    <w:rsid w:val="00C65B0D"/>
    <w:rsid w:val="00C67763"/>
    <w:rsid w:val="00C70503"/>
    <w:rsid w:val="00C7088F"/>
    <w:rsid w:val="00C70CC0"/>
    <w:rsid w:val="00C71EDB"/>
    <w:rsid w:val="00C73A5E"/>
    <w:rsid w:val="00C74058"/>
    <w:rsid w:val="00C741FF"/>
    <w:rsid w:val="00C7471B"/>
    <w:rsid w:val="00C748BA"/>
    <w:rsid w:val="00C75501"/>
    <w:rsid w:val="00C759B1"/>
    <w:rsid w:val="00C7655C"/>
    <w:rsid w:val="00C766C8"/>
    <w:rsid w:val="00C808D5"/>
    <w:rsid w:val="00C80DBB"/>
    <w:rsid w:val="00C811E0"/>
    <w:rsid w:val="00C8348E"/>
    <w:rsid w:val="00C83F76"/>
    <w:rsid w:val="00C84E28"/>
    <w:rsid w:val="00C85CDB"/>
    <w:rsid w:val="00C861C9"/>
    <w:rsid w:val="00C870D9"/>
    <w:rsid w:val="00C87391"/>
    <w:rsid w:val="00C90255"/>
    <w:rsid w:val="00C91322"/>
    <w:rsid w:val="00C920A5"/>
    <w:rsid w:val="00C92182"/>
    <w:rsid w:val="00C92309"/>
    <w:rsid w:val="00C92765"/>
    <w:rsid w:val="00C92F31"/>
    <w:rsid w:val="00C93988"/>
    <w:rsid w:val="00C93A4C"/>
    <w:rsid w:val="00C943FE"/>
    <w:rsid w:val="00C95213"/>
    <w:rsid w:val="00C95934"/>
    <w:rsid w:val="00C9613E"/>
    <w:rsid w:val="00C964F5"/>
    <w:rsid w:val="00C969CF"/>
    <w:rsid w:val="00C96B72"/>
    <w:rsid w:val="00CA0816"/>
    <w:rsid w:val="00CA13C3"/>
    <w:rsid w:val="00CA22DC"/>
    <w:rsid w:val="00CA346A"/>
    <w:rsid w:val="00CA4352"/>
    <w:rsid w:val="00CA578C"/>
    <w:rsid w:val="00CA7E65"/>
    <w:rsid w:val="00CB047D"/>
    <w:rsid w:val="00CB199F"/>
    <w:rsid w:val="00CB1AAD"/>
    <w:rsid w:val="00CB1DDB"/>
    <w:rsid w:val="00CB27F5"/>
    <w:rsid w:val="00CB3A30"/>
    <w:rsid w:val="00CB4C4D"/>
    <w:rsid w:val="00CB4EEC"/>
    <w:rsid w:val="00CB5A89"/>
    <w:rsid w:val="00CB5B4E"/>
    <w:rsid w:val="00CB5C29"/>
    <w:rsid w:val="00CB6536"/>
    <w:rsid w:val="00CB658C"/>
    <w:rsid w:val="00CB6D0B"/>
    <w:rsid w:val="00CB6E62"/>
    <w:rsid w:val="00CB7580"/>
    <w:rsid w:val="00CB783D"/>
    <w:rsid w:val="00CB7938"/>
    <w:rsid w:val="00CB7EE7"/>
    <w:rsid w:val="00CC0573"/>
    <w:rsid w:val="00CC0BAF"/>
    <w:rsid w:val="00CC1394"/>
    <w:rsid w:val="00CC1AE0"/>
    <w:rsid w:val="00CC1DA9"/>
    <w:rsid w:val="00CC2863"/>
    <w:rsid w:val="00CC2D5F"/>
    <w:rsid w:val="00CC35F4"/>
    <w:rsid w:val="00CC37DD"/>
    <w:rsid w:val="00CC3878"/>
    <w:rsid w:val="00CC425B"/>
    <w:rsid w:val="00CC48E1"/>
    <w:rsid w:val="00CC4937"/>
    <w:rsid w:val="00CC543E"/>
    <w:rsid w:val="00CC5901"/>
    <w:rsid w:val="00CC683F"/>
    <w:rsid w:val="00CC6F48"/>
    <w:rsid w:val="00CC6FD2"/>
    <w:rsid w:val="00CC71AB"/>
    <w:rsid w:val="00CC7422"/>
    <w:rsid w:val="00CC7BA4"/>
    <w:rsid w:val="00CD00A6"/>
    <w:rsid w:val="00CD0C39"/>
    <w:rsid w:val="00CD0D2B"/>
    <w:rsid w:val="00CD14D4"/>
    <w:rsid w:val="00CD1AC1"/>
    <w:rsid w:val="00CD30D3"/>
    <w:rsid w:val="00CD3744"/>
    <w:rsid w:val="00CD375E"/>
    <w:rsid w:val="00CD3A9F"/>
    <w:rsid w:val="00CD4D28"/>
    <w:rsid w:val="00CD4E53"/>
    <w:rsid w:val="00CD4E54"/>
    <w:rsid w:val="00CD501B"/>
    <w:rsid w:val="00CD565A"/>
    <w:rsid w:val="00CD5A6E"/>
    <w:rsid w:val="00CD74FF"/>
    <w:rsid w:val="00CD7AAC"/>
    <w:rsid w:val="00CE040F"/>
    <w:rsid w:val="00CE0B19"/>
    <w:rsid w:val="00CE1BDC"/>
    <w:rsid w:val="00CE21EC"/>
    <w:rsid w:val="00CE28B1"/>
    <w:rsid w:val="00CE302A"/>
    <w:rsid w:val="00CE3153"/>
    <w:rsid w:val="00CE4056"/>
    <w:rsid w:val="00CE40D2"/>
    <w:rsid w:val="00CE4777"/>
    <w:rsid w:val="00CE5FBC"/>
    <w:rsid w:val="00CF055B"/>
    <w:rsid w:val="00CF13A2"/>
    <w:rsid w:val="00CF1C38"/>
    <w:rsid w:val="00CF35AE"/>
    <w:rsid w:val="00CF5BB9"/>
    <w:rsid w:val="00CF6599"/>
    <w:rsid w:val="00CF6885"/>
    <w:rsid w:val="00D0095F"/>
    <w:rsid w:val="00D011D2"/>
    <w:rsid w:val="00D0191C"/>
    <w:rsid w:val="00D02FA9"/>
    <w:rsid w:val="00D03EF1"/>
    <w:rsid w:val="00D04E33"/>
    <w:rsid w:val="00D050AB"/>
    <w:rsid w:val="00D05E22"/>
    <w:rsid w:val="00D064D3"/>
    <w:rsid w:val="00D06C7A"/>
    <w:rsid w:val="00D070D1"/>
    <w:rsid w:val="00D0746B"/>
    <w:rsid w:val="00D10BC2"/>
    <w:rsid w:val="00D10D01"/>
    <w:rsid w:val="00D10E01"/>
    <w:rsid w:val="00D11070"/>
    <w:rsid w:val="00D11D80"/>
    <w:rsid w:val="00D11DA0"/>
    <w:rsid w:val="00D11EBE"/>
    <w:rsid w:val="00D11F44"/>
    <w:rsid w:val="00D12128"/>
    <w:rsid w:val="00D12357"/>
    <w:rsid w:val="00D12426"/>
    <w:rsid w:val="00D1471E"/>
    <w:rsid w:val="00D16D09"/>
    <w:rsid w:val="00D172A4"/>
    <w:rsid w:val="00D1738C"/>
    <w:rsid w:val="00D1739B"/>
    <w:rsid w:val="00D178D2"/>
    <w:rsid w:val="00D17909"/>
    <w:rsid w:val="00D17FC2"/>
    <w:rsid w:val="00D200D5"/>
    <w:rsid w:val="00D2111C"/>
    <w:rsid w:val="00D2492B"/>
    <w:rsid w:val="00D24DB1"/>
    <w:rsid w:val="00D277BB"/>
    <w:rsid w:val="00D27A79"/>
    <w:rsid w:val="00D27B90"/>
    <w:rsid w:val="00D30246"/>
    <w:rsid w:val="00D305AB"/>
    <w:rsid w:val="00D30847"/>
    <w:rsid w:val="00D3093B"/>
    <w:rsid w:val="00D31713"/>
    <w:rsid w:val="00D31AA1"/>
    <w:rsid w:val="00D31C12"/>
    <w:rsid w:val="00D327FB"/>
    <w:rsid w:val="00D32B24"/>
    <w:rsid w:val="00D333EC"/>
    <w:rsid w:val="00D3342F"/>
    <w:rsid w:val="00D34753"/>
    <w:rsid w:val="00D3479B"/>
    <w:rsid w:val="00D3562C"/>
    <w:rsid w:val="00D35855"/>
    <w:rsid w:val="00D401E7"/>
    <w:rsid w:val="00D40B99"/>
    <w:rsid w:val="00D419E0"/>
    <w:rsid w:val="00D41D9D"/>
    <w:rsid w:val="00D428D4"/>
    <w:rsid w:val="00D439EF"/>
    <w:rsid w:val="00D44327"/>
    <w:rsid w:val="00D447A6"/>
    <w:rsid w:val="00D44BB4"/>
    <w:rsid w:val="00D44BCB"/>
    <w:rsid w:val="00D45BF0"/>
    <w:rsid w:val="00D45DD5"/>
    <w:rsid w:val="00D460A6"/>
    <w:rsid w:val="00D46169"/>
    <w:rsid w:val="00D466BA"/>
    <w:rsid w:val="00D46B84"/>
    <w:rsid w:val="00D46E02"/>
    <w:rsid w:val="00D50F44"/>
    <w:rsid w:val="00D5143E"/>
    <w:rsid w:val="00D51DFE"/>
    <w:rsid w:val="00D525F5"/>
    <w:rsid w:val="00D52A42"/>
    <w:rsid w:val="00D535ED"/>
    <w:rsid w:val="00D536D7"/>
    <w:rsid w:val="00D53FBE"/>
    <w:rsid w:val="00D54CC1"/>
    <w:rsid w:val="00D55028"/>
    <w:rsid w:val="00D55DBC"/>
    <w:rsid w:val="00D56B13"/>
    <w:rsid w:val="00D56C11"/>
    <w:rsid w:val="00D57069"/>
    <w:rsid w:val="00D57E3F"/>
    <w:rsid w:val="00D60100"/>
    <w:rsid w:val="00D612AD"/>
    <w:rsid w:val="00D61415"/>
    <w:rsid w:val="00D62706"/>
    <w:rsid w:val="00D62B2D"/>
    <w:rsid w:val="00D634A2"/>
    <w:rsid w:val="00D66858"/>
    <w:rsid w:val="00D6718A"/>
    <w:rsid w:val="00D70D99"/>
    <w:rsid w:val="00D7132C"/>
    <w:rsid w:val="00D713EB"/>
    <w:rsid w:val="00D71755"/>
    <w:rsid w:val="00D71A22"/>
    <w:rsid w:val="00D73277"/>
    <w:rsid w:val="00D73623"/>
    <w:rsid w:val="00D73C8D"/>
    <w:rsid w:val="00D73F54"/>
    <w:rsid w:val="00D75429"/>
    <w:rsid w:val="00D776A0"/>
    <w:rsid w:val="00D77F9E"/>
    <w:rsid w:val="00D8039B"/>
    <w:rsid w:val="00D809D9"/>
    <w:rsid w:val="00D80C81"/>
    <w:rsid w:val="00D812C3"/>
    <w:rsid w:val="00D821C6"/>
    <w:rsid w:val="00D824BE"/>
    <w:rsid w:val="00D8442F"/>
    <w:rsid w:val="00D846BC"/>
    <w:rsid w:val="00D84C0F"/>
    <w:rsid w:val="00D85404"/>
    <w:rsid w:val="00D85648"/>
    <w:rsid w:val="00D9025E"/>
    <w:rsid w:val="00D91197"/>
    <w:rsid w:val="00D91357"/>
    <w:rsid w:val="00D922BA"/>
    <w:rsid w:val="00D92AA9"/>
    <w:rsid w:val="00D92AFD"/>
    <w:rsid w:val="00D93254"/>
    <w:rsid w:val="00D93547"/>
    <w:rsid w:val="00D93844"/>
    <w:rsid w:val="00D95B5A"/>
    <w:rsid w:val="00D960B0"/>
    <w:rsid w:val="00D9696F"/>
    <w:rsid w:val="00D96C1A"/>
    <w:rsid w:val="00D97849"/>
    <w:rsid w:val="00D97DC5"/>
    <w:rsid w:val="00DA0947"/>
    <w:rsid w:val="00DA13AE"/>
    <w:rsid w:val="00DA31F2"/>
    <w:rsid w:val="00DA342F"/>
    <w:rsid w:val="00DA3E6F"/>
    <w:rsid w:val="00DA4582"/>
    <w:rsid w:val="00DA5259"/>
    <w:rsid w:val="00DA5EB2"/>
    <w:rsid w:val="00DA61D3"/>
    <w:rsid w:val="00DA6BE2"/>
    <w:rsid w:val="00DA7AFD"/>
    <w:rsid w:val="00DA7B30"/>
    <w:rsid w:val="00DB03F3"/>
    <w:rsid w:val="00DB1949"/>
    <w:rsid w:val="00DB2050"/>
    <w:rsid w:val="00DB29E1"/>
    <w:rsid w:val="00DB38C7"/>
    <w:rsid w:val="00DB6DA2"/>
    <w:rsid w:val="00DC0254"/>
    <w:rsid w:val="00DC050B"/>
    <w:rsid w:val="00DC1AD7"/>
    <w:rsid w:val="00DC20BE"/>
    <w:rsid w:val="00DC3A5F"/>
    <w:rsid w:val="00DC4A3A"/>
    <w:rsid w:val="00DC4A50"/>
    <w:rsid w:val="00DC51A4"/>
    <w:rsid w:val="00DC5430"/>
    <w:rsid w:val="00DC5ABC"/>
    <w:rsid w:val="00DC61DB"/>
    <w:rsid w:val="00DC685A"/>
    <w:rsid w:val="00DC6EB3"/>
    <w:rsid w:val="00DC7385"/>
    <w:rsid w:val="00DC7E8E"/>
    <w:rsid w:val="00DD0516"/>
    <w:rsid w:val="00DD1EDC"/>
    <w:rsid w:val="00DD1F05"/>
    <w:rsid w:val="00DD2463"/>
    <w:rsid w:val="00DD2A32"/>
    <w:rsid w:val="00DD36EF"/>
    <w:rsid w:val="00DD3F0B"/>
    <w:rsid w:val="00DD49D4"/>
    <w:rsid w:val="00DD4CEF"/>
    <w:rsid w:val="00DE05C0"/>
    <w:rsid w:val="00DE08F6"/>
    <w:rsid w:val="00DE0F16"/>
    <w:rsid w:val="00DE1BC2"/>
    <w:rsid w:val="00DE1F42"/>
    <w:rsid w:val="00DE2BDA"/>
    <w:rsid w:val="00DE2E03"/>
    <w:rsid w:val="00DE3DEB"/>
    <w:rsid w:val="00DE3E25"/>
    <w:rsid w:val="00DE430A"/>
    <w:rsid w:val="00DE5D3D"/>
    <w:rsid w:val="00DE5F41"/>
    <w:rsid w:val="00DE6149"/>
    <w:rsid w:val="00DE618D"/>
    <w:rsid w:val="00DE67B4"/>
    <w:rsid w:val="00DE6AE4"/>
    <w:rsid w:val="00DE6C27"/>
    <w:rsid w:val="00DE6D84"/>
    <w:rsid w:val="00DE745E"/>
    <w:rsid w:val="00DF0458"/>
    <w:rsid w:val="00DF0960"/>
    <w:rsid w:val="00DF19A0"/>
    <w:rsid w:val="00DF1BFA"/>
    <w:rsid w:val="00DF2854"/>
    <w:rsid w:val="00DF2960"/>
    <w:rsid w:val="00DF2EFC"/>
    <w:rsid w:val="00DF3D84"/>
    <w:rsid w:val="00DF4428"/>
    <w:rsid w:val="00DF5A71"/>
    <w:rsid w:val="00DF71A2"/>
    <w:rsid w:val="00DF7CDA"/>
    <w:rsid w:val="00E00473"/>
    <w:rsid w:val="00E00B24"/>
    <w:rsid w:val="00E01979"/>
    <w:rsid w:val="00E0246C"/>
    <w:rsid w:val="00E02F80"/>
    <w:rsid w:val="00E0373C"/>
    <w:rsid w:val="00E048FC"/>
    <w:rsid w:val="00E05951"/>
    <w:rsid w:val="00E05B37"/>
    <w:rsid w:val="00E0607C"/>
    <w:rsid w:val="00E070D5"/>
    <w:rsid w:val="00E07EE4"/>
    <w:rsid w:val="00E10587"/>
    <w:rsid w:val="00E10F4B"/>
    <w:rsid w:val="00E11435"/>
    <w:rsid w:val="00E125EC"/>
    <w:rsid w:val="00E13A18"/>
    <w:rsid w:val="00E13E5F"/>
    <w:rsid w:val="00E143FA"/>
    <w:rsid w:val="00E14868"/>
    <w:rsid w:val="00E14D4B"/>
    <w:rsid w:val="00E14E0A"/>
    <w:rsid w:val="00E15274"/>
    <w:rsid w:val="00E15A54"/>
    <w:rsid w:val="00E15D27"/>
    <w:rsid w:val="00E1601E"/>
    <w:rsid w:val="00E16034"/>
    <w:rsid w:val="00E1669A"/>
    <w:rsid w:val="00E20180"/>
    <w:rsid w:val="00E20E9D"/>
    <w:rsid w:val="00E21928"/>
    <w:rsid w:val="00E231F8"/>
    <w:rsid w:val="00E23B60"/>
    <w:rsid w:val="00E23EE2"/>
    <w:rsid w:val="00E24A9B"/>
    <w:rsid w:val="00E24D3A"/>
    <w:rsid w:val="00E24E83"/>
    <w:rsid w:val="00E275F8"/>
    <w:rsid w:val="00E27E7B"/>
    <w:rsid w:val="00E30292"/>
    <w:rsid w:val="00E30966"/>
    <w:rsid w:val="00E30AC4"/>
    <w:rsid w:val="00E315BA"/>
    <w:rsid w:val="00E318B0"/>
    <w:rsid w:val="00E34CE5"/>
    <w:rsid w:val="00E35AA8"/>
    <w:rsid w:val="00E35D8D"/>
    <w:rsid w:val="00E36524"/>
    <w:rsid w:val="00E374FD"/>
    <w:rsid w:val="00E376A7"/>
    <w:rsid w:val="00E378A5"/>
    <w:rsid w:val="00E37F67"/>
    <w:rsid w:val="00E414F3"/>
    <w:rsid w:val="00E41AFE"/>
    <w:rsid w:val="00E42209"/>
    <w:rsid w:val="00E42620"/>
    <w:rsid w:val="00E42827"/>
    <w:rsid w:val="00E43867"/>
    <w:rsid w:val="00E43D7B"/>
    <w:rsid w:val="00E447D6"/>
    <w:rsid w:val="00E45BF4"/>
    <w:rsid w:val="00E45D11"/>
    <w:rsid w:val="00E47221"/>
    <w:rsid w:val="00E5090A"/>
    <w:rsid w:val="00E50D81"/>
    <w:rsid w:val="00E51101"/>
    <w:rsid w:val="00E51957"/>
    <w:rsid w:val="00E51EEE"/>
    <w:rsid w:val="00E5230C"/>
    <w:rsid w:val="00E52654"/>
    <w:rsid w:val="00E5335D"/>
    <w:rsid w:val="00E54396"/>
    <w:rsid w:val="00E56B95"/>
    <w:rsid w:val="00E57236"/>
    <w:rsid w:val="00E5729B"/>
    <w:rsid w:val="00E57416"/>
    <w:rsid w:val="00E578BA"/>
    <w:rsid w:val="00E60022"/>
    <w:rsid w:val="00E6032A"/>
    <w:rsid w:val="00E628AE"/>
    <w:rsid w:val="00E62EAD"/>
    <w:rsid w:val="00E62FB5"/>
    <w:rsid w:val="00E63215"/>
    <w:rsid w:val="00E654C4"/>
    <w:rsid w:val="00E65578"/>
    <w:rsid w:val="00E65828"/>
    <w:rsid w:val="00E65BD3"/>
    <w:rsid w:val="00E65E19"/>
    <w:rsid w:val="00E66612"/>
    <w:rsid w:val="00E66BBB"/>
    <w:rsid w:val="00E704D3"/>
    <w:rsid w:val="00E70596"/>
    <w:rsid w:val="00E7109E"/>
    <w:rsid w:val="00E711E7"/>
    <w:rsid w:val="00E727C0"/>
    <w:rsid w:val="00E72A40"/>
    <w:rsid w:val="00E73610"/>
    <w:rsid w:val="00E7389A"/>
    <w:rsid w:val="00E74C19"/>
    <w:rsid w:val="00E7506F"/>
    <w:rsid w:val="00E75F21"/>
    <w:rsid w:val="00E767EC"/>
    <w:rsid w:val="00E76A8E"/>
    <w:rsid w:val="00E774E9"/>
    <w:rsid w:val="00E801D0"/>
    <w:rsid w:val="00E810AD"/>
    <w:rsid w:val="00E829D0"/>
    <w:rsid w:val="00E835D0"/>
    <w:rsid w:val="00E83606"/>
    <w:rsid w:val="00E83C77"/>
    <w:rsid w:val="00E83F42"/>
    <w:rsid w:val="00E84B8B"/>
    <w:rsid w:val="00E85746"/>
    <w:rsid w:val="00E8716C"/>
    <w:rsid w:val="00E90065"/>
    <w:rsid w:val="00E91836"/>
    <w:rsid w:val="00E91A62"/>
    <w:rsid w:val="00E92EA0"/>
    <w:rsid w:val="00E9372C"/>
    <w:rsid w:val="00E94354"/>
    <w:rsid w:val="00E9514D"/>
    <w:rsid w:val="00E951B8"/>
    <w:rsid w:val="00E957A1"/>
    <w:rsid w:val="00E96C3A"/>
    <w:rsid w:val="00E96F51"/>
    <w:rsid w:val="00E972E6"/>
    <w:rsid w:val="00E973E8"/>
    <w:rsid w:val="00E97D81"/>
    <w:rsid w:val="00E97DA1"/>
    <w:rsid w:val="00EA038C"/>
    <w:rsid w:val="00EA118B"/>
    <w:rsid w:val="00EA1642"/>
    <w:rsid w:val="00EA2C12"/>
    <w:rsid w:val="00EA45A6"/>
    <w:rsid w:val="00EA46BD"/>
    <w:rsid w:val="00EA5019"/>
    <w:rsid w:val="00EA55DA"/>
    <w:rsid w:val="00EA6EEB"/>
    <w:rsid w:val="00EA76E0"/>
    <w:rsid w:val="00EA7760"/>
    <w:rsid w:val="00EA7DB6"/>
    <w:rsid w:val="00EB1693"/>
    <w:rsid w:val="00EB191E"/>
    <w:rsid w:val="00EB2472"/>
    <w:rsid w:val="00EB274E"/>
    <w:rsid w:val="00EB7162"/>
    <w:rsid w:val="00EB72CD"/>
    <w:rsid w:val="00EC039E"/>
    <w:rsid w:val="00EC04AB"/>
    <w:rsid w:val="00EC1535"/>
    <w:rsid w:val="00EC19D3"/>
    <w:rsid w:val="00EC24A8"/>
    <w:rsid w:val="00EC320C"/>
    <w:rsid w:val="00EC44DA"/>
    <w:rsid w:val="00EC561B"/>
    <w:rsid w:val="00EC56CF"/>
    <w:rsid w:val="00EC6AF2"/>
    <w:rsid w:val="00EC6EAB"/>
    <w:rsid w:val="00EC7935"/>
    <w:rsid w:val="00ED02D0"/>
    <w:rsid w:val="00ED0457"/>
    <w:rsid w:val="00ED0DF5"/>
    <w:rsid w:val="00ED10EC"/>
    <w:rsid w:val="00ED1CFC"/>
    <w:rsid w:val="00ED2F9F"/>
    <w:rsid w:val="00ED349C"/>
    <w:rsid w:val="00ED3592"/>
    <w:rsid w:val="00ED3697"/>
    <w:rsid w:val="00ED3725"/>
    <w:rsid w:val="00ED3F7D"/>
    <w:rsid w:val="00ED44B2"/>
    <w:rsid w:val="00ED4719"/>
    <w:rsid w:val="00ED4D1C"/>
    <w:rsid w:val="00ED6421"/>
    <w:rsid w:val="00EE0432"/>
    <w:rsid w:val="00EE0B97"/>
    <w:rsid w:val="00EE0CFF"/>
    <w:rsid w:val="00EE1273"/>
    <w:rsid w:val="00EE155F"/>
    <w:rsid w:val="00EE1773"/>
    <w:rsid w:val="00EE1A87"/>
    <w:rsid w:val="00EE2674"/>
    <w:rsid w:val="00EE29DE"/>
    <w:rsid w:val="00EE2A6B"/>
    <w:rsid w:val="00EE3D62"/>
    <w:rsid w:val="00EE3F1D"/>
    <w:rsid w:val="00EE450A"/>
    <w:rsid w:val="00EE4609"/>
    <w:rsid w:val="00EE471E"/>
    <w:rsid w:val="00EE4B78"/>
    <w:rsid w:val="00EE5746"/>
    <w:rsid w:val="00EE5831"/>
    <w:rsid w:val="00EE606E"/>
    <w:rsid w:val="00EE665B"/>
    <w:rsid w:val="00EE6E4E"/>
    <w:rsid w:val="00EE7CF8"/>
    <w:rsid w:val="00EF1546"/>
    <w:rsid w:val="00EF18C5"/>
    <w:rsid w:val="00EF1C7E"/>
    <w:rsid w:val="00EF1CC3"/>
    <w:rsid w:val="00EF20D5"/>
    <w:rsid w:val="00EF23DA"/>
    <w:rsid w:val="00EF24FD"/>
    <w:rsid w:val="00EF2570"/>
    <w:rsid w:val="00EF2F28"/>
    <w:rsid w:val="00EF3F54"/>
    <w:rsid w:val="00EF46C1"/>
    <w:rsid w:val="00EF4AD3"/>
    <w:rsid w:val="00EF54EA"/>
    <w:rsid w:val="00EF5879"/>
    <w:rsid w:val="00EF67FE"/>
    <w:rsid w:val="00EF78C2"/>
    <w:rsid w:val="00EF7F79"/>
    <w:rsid w:val="00F00092"/>
    <w:rsid w:val="00F00F69"/>
    <w:rsid w:val="00F018B3"/>
    <w:rsid w:val="00F01DC4"/>
    <w:rsid w:val="00F020FF"/>
    <w:rsid w:val="00F04082"/>
    <w:rsid w:val="00F0626A"/>
    <w:rsid w:val="00F07042"/>
    <w:rsid w:val="00F076B9"/>
    <w:rsid w:val="00F11283"/>
    <w:rsid w:val="00F11E4E"/>
    <w:rsid w:val="00F140DC"/>
    <w:rsid w:val="00F14610"/>
    <w:rsid w:val="00F152FC"/>
    <w:rsid w:val="00F16A08"/>
    <w:rsid w:val="00F16A7E"/>
    <w:rsid w:val="00F176C6"/>
    <w:rsid w:val="00F17EAC"/>
    <w:rsid w:val="00F20B30"/>
    <w:rsid w:val="00F21672"/>
    <w:rsid w:val="00F223D5"/>
    <w:rsid w:val="00F223EA"/>
    <w:rsid w:val="00F22643"/>
    <w:rsid w:val="00F22A9A"/>
    <w:rsid w:val="00F22E78"/>
    <w:rsid w:val="00F2381F"/>
    <w:rsid w:val="00F23DCE"/>
    <w:rsid w:val="00F23F18"/>
    <w:rsid w:val="00F24005"/>
    <w:rsid w:val="00F2739A"/>
    <w:rsid w:val="00F30037"/>
    <w:rsid w:val="00F3013F"/>
    <w:rsid w:val="00F31526"/>
    <w:rsid w:val="00F315BF"/>
    <w:rsid w:val="00F31C17"/>
    <w:rsid w:val="00F32889"/>
    <w:rsid w:val="00F32DA9"/>
    <w:rsid w:val="00F3308E"/>
    <w:rsid w:val="00F33816"/>
    <w:rsid w:val="00F33927"/>
    <w:rsid w:val="00F33B2E"/>
    <w:rsid w:val="00F33C6B"/>
    <w:rsid w:val="00F33EAD"/>
    <w:rsid w:val="00F34A18"/>
    <w:rsid w:val="00F35286"/>
    <w:rsid w:val="00F363A7"/>
    <w:rsid w:val="00F41467"/>
    <w:rsid w:val="00F4227E"/>
    <w:rsid w:val="00F42C7E"/>
    <w:rsid w:val="00F443CF"/>
    <w:rsid w:val="00F449F2"/>
    <w:rsid w:val="00F47483"/>
    <w:rsid w:val="00F50138"/>
    <w:rsid w:val="00F508D7"/>
    <w:rsid w:val="00F50F15"/>
    <w:rsid w:val="00F51053"/>
    <w:rsid w:val="00F53C0D"/>
    <w:rsid w:val="00F5558F"/>
    <w:rsid w:val="00F55B91"/>
    <w:rsid w:val="00F562CB"/>
    <w:rsid w:val="00F56EBB"/>
    <w:rsid w:val="00F57137"/>
    <w:rsid w:val="00F57170"/>
    <w:rsid w:val="00F57576"/>
    <w:rsid w:val="00F609A9"/>
    <w:rsid w:val="00F61812"/>
    <w:rsid w:val="00F62C47"/>
    <w:rsid w:val="00F638C6"/>
    <w:rsid w:val="00F643D7"/>
    <w:rsid w:val="00F648A4"/>
    <w:rsid w:val="00F65371"/>
    <w:rsid w:val="00F65E91"/>
    <w:rsid w:val="00F663C2"/>
    <w:rsid w:val="00F67162"/>
    <w:rsid w:val="00F67202"/>
    <w:rsid w:val="00F67C91"/>
    <w:rsid w:val="00F7144E"/>
    <w:rsid w:val="00F7271B"/>
    <w:rsid w:val="00F7334C"/>
    <w:rsid w:val="00F73351"/>
    <w:rsid w:val="00F735DB"/>
    <w:rsid w:val="00F73A8E"/>
    <w:rsid w:val="00F74E4B"/>
    <w:rsid w:val="00F756D0"/>
    <w:rsid w:val="00F76073"/>
    <w:rsid w:val="00F7623D"/>
    <w:rsid w:val="00F76760"/>
    <w:rsid w:val="00F77738"/>
    <w:rsid w:val="00F80687"/>
    <w:rsid w:val="00F80992"/>
    <w:rsid w:val="00F80CAC"/>
    <w:rsid w:val="00F80D90"/>
    <w:rsid w:val="00F8159B"/>
    <w:rsid w:val="00F81A19"/>
    <w:rsid w:val="00F81F81"/>
    <w:rsid w:val="00F8224A"/>
    <w:rsid w:val="00F82956"/>
    <w:rsid w:val="00F829D8"/>
    <w:rsid w:val="00F82AA4"/>
    <w:rsid w:val="00F835A9"/>
    <w:rsid w:val="00F835E1"/>
    <w:rsid w:val="00F83F10"/>
    <w:rsid w:val="00F84451"/>
    <w:rsid w:val="00F84542"/>
    <w:rsid w:val="00F845F0"/>
    <w:rsid w:val="00F84DB1"/>
    <w:rsid w:val="00F855FE"/>
    <w:rsid w:val="00F86F70"/>
    <w:rsid w:val="00F87122"/>
    <w:rsid w:val="00F872F9"/>
    <w:rsid w:val="00F87EB5"/>
    <w:rsid w:val="00F9030B"/>
    <w:rsid w:val="00F9045A"/>
    <w:rsid w:val="00F906E1"/>
    <w:rsid w:val="00F90776"/>
    <w:rsid w:val="00F90FB6"/>
    <w:rsid w:val="00F92111"/>
    <w:rsid w:val="00F92457"/>
    <w:rsid w:val="00F929F7"/>
    <w:rsid w:val="00F92CBD"/>
    <w:rsid w:val="00F9327F"/>
    <w:rsid w:val="00F94874"/>
    <w:rsid w:val="00F9572D"/>
    <w:rsid w:val="00F962BD"/>
    <w:rsid w:val="00F96A85"/>
    <w:rsid w:val="00F97A02"/>
    <w:rsid w:val="00FA021D"/>
    <w:rsid w:val="00FA0DC0"/>
    <w:rsid w:val="00FA22CD"/>
    <w:rsid w:val="00FA2979"/>
    <w:rsid w:val="00FA2B15"/>
    <w:rsid w:val="00FA4233"/>
    <w:rsid w:val="00FA4794"/>
    <w:rsid w:val="00FA49E5"/>
    <w:rsid w:val="00FA4B5B"/>
    <w:rsid w:val="00FA5975"/>
    <w:rsid w:val="00FA6018"/>
    <w:rsid w:val="00FA68CF"/>
    <w:rsid w:val="00FA6CDA"/>
    <w:rsid w:val="00FA74C6"/>
    <w:rsid w:val="00FA764B"/>
    <w:rsid w:val="00FB025F"/>
    <w:rsid w:val="00FB0F25"/>
    <w:rsid w:val="00FB2595"/>
    <w:rsid w:val="00FB33AE"/>
    <w:rsid w:val="00FB3D13"/>
    <w:rsid w:val="00FB3EF4"/>
    <w:rsid w:val="00FB4AB4"/>
    <w:rsid w:val="00FB4DA0"/>
    <w:rsid w:val="00FB50A2"/>
    <w:rsid w:val="00FB50C2"/>
    <w:rsid w:val="00FB51E3"/>
    <w:rsid w:val="00FB5840"/>
    <w:rsid w:val="00FB6353"/>
    <w:rsid w:val="00FB709B"/>
    <w:rsid w:val="00FB7409"/>
    <w:rsid w:val="00FB76A2"/>
    <w:rsid w:val="00FB7DB9"/>
    <w:rsid w:val="00FC1E7B"/>
    <w:rsid w:val="00FC2AA2"/>
    <w:rsid w:val="00FC32B9"/>
    <w:rsid w:val="00FC33A9"/>
    <w:rsid w:val="00FC349C"/>
    <w:rsid w:val="00FC34D4"/>
    <w:rsid w:val="00FC3B15"/>
    <w:rsid w:val="00FC4F88"/>
    <w:rsid w:val="00FC51DF"/>
    <w:rsid w:val="00FC6078"/>
    <w:rsid w:val="00FC625C"/>
    <w:rsid w:val="00FC6288"/>
    <w:rsid w:val="00FC6325"/>
    <w:rsid w:val="00FC7563"/>
    <w:rsid w:val="00FD0367"/>
    <w:rsid w:val="00FD1705"/>
    <w:rsid w:val="00FD245D"/>
    <w:rsid w:val="00FD2955"/>
    <w:rsid w:val="00FD29AB"/>
    <w:rsid w:val="00FD3991"/>
    <w:rsid w:val="00FD4654"/>
    <w:rsid w:val="00FD4E51"/>
    <w:rsid w:val="00FD5525"/>
    <w:rsid w:val="00FD55E2"/>
    <w:rsid w:val="00FD6234"/>
    <w:rsid w:val="00FD63BA"/>
    <w:rsid w:val="00FD641D"/>
    <w:rsid w:val="00FE0A4B"/>
    <w:rsid w:val="00FE0D02"/>
    <w:rsid w:val="00FE28D1"/>
    <w:rsid w:val="00FE37CA"/>
    <w:rsid w:val="00FE50C5"/>
    <w:rsid w:val="00FE5DCA"/>
    <w:rsid w:val="00FE6681"/>
    <w:rsid w:val="00FE66D7"/>
    <w:rsid w:val="00FE6700"/>
    <w:rsid w:val="00FE6C69"/>
    <w:rsid w:val="00FE6CBE"/>
    <w:rsid w:val="00FE6D42"/>
    <w:rsid w:val="00FE71AE"/>
    <w:rsid w:val="00FF0531"/>
    <w:rsid w:val="00FF2CBD"/>
    <w:rsid w:val="00FF377F"/>
    <w:rsid w:val="00FF3CBF"/>
    <w:rsid w:val="00FF3D32"/>
    <w:rsid w:val="00FF5865"/>
    <w:rsid w:val="00FF5CB1"/>
    <w:rsid w:val="00FF5DCF"/>
    <w:rsid w:val="00FF70E6"/>
    <w:rsid w:val="00FF7D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848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2DB7"/>
    <w:pPr>
      <w:widowControl w:val="0"/>
      <w:jc w:val="both"/>
    </w:pPr>
    <w:rPr>
      <w:sz w:val="22"/>
    </w:rPr>
  </w:style>
  <w:style w:type="paragraph" w:styleId="1">
    <w:name w:val="heading 1"/>
    <w:basedOn w:val="a"/>
    <w:next w:val="a"/>
    <w:link w:val="1Char"/>
    <w:uiPriority w:val="9"/>
    <w:qFormat/>
    <w:rsid w:val="0064277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6423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6423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73AB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642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6423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642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64231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B6423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B64231"/>
    <w:rPr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64277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42779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42779"/>
    <w:rPr>
      <w:b/>
      <w:bCs/>
      <w:kern w:val="44"/>
      <w:sz w:val="44"/>
      <w:szCs w:val="44"/>
    </w:rPr>
  </w:style>
  <w:style w:type="paragraph" w:styleId="a6">
    <w:name w:val="Title"/>
    <w:basedOn w:val="a"/>
    <w:next w:val="a"/>
    <w:link w:val="Char2"/>
    <w:uiPriority w:val="10"/>
    <w:qFormat/>
    <w:rsid w:val="003D75B5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6"/>
    <w:uiPriority w:val="10"/>
    <w:rsid w:val="003D75B5"/>
    <w:rPr>
      <w:rFonts w:asciiTheme="majorHAnsi" w:eastAsia="宋体" w:hAnsiTheme="majorHAnsi" w:cstheme="majorBidi"/>
      <w:b/>
      <w:bCs/>
      <w:sz w:val="32"/>
      <w:szCs w:val="32"/>
    </w:rPr>
  </w:style>
  <w:style w:type="character" w:styleId="a7">
    <w:name w:val="Hyperlink"/>
    <w:basedOn w:val="a0"/>
    <w:uiPriority w:val="99"/>
    <w:unhideWhenUsed/>
    <w:rsid w:val="00E143FA"/>
    <w:rPr>
      <w:color w:val="0000FF" w:themeColor="hyperlink"/>
      <w:u w:val="single"/>
    </w:rPr>
  </w:style>
  <w:style w:type="paragraph" w:styleId="20">
    <w:name w:val="Body Text 2"/>
    <w:basedOn w:val="a"/>
    <w:link w:val="2Char0"/>
    <w:rsid w:val="00373AB2"/>
    <w:pPr>
      <w:widowControl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2Char0">
    <w:name w:val="正文文本 2 Char"/>
    <w:basedOn w:val="a0"/>
    <w:link w:val="20"/>
    <w:rsid w:val="00373AB2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4Char">
    <w:name w:val="标题 4 Char"/>
    <w:basedOn w:val="a0"/>
    <w:link w:val="4"/>
    <w:uiPriority w:val="9"/>
    <w:rsid w:val="00373AB2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30">
    <w:name w:val="Body Text 3"/>
    <w:basedOn w:val="a"/>
    <w:link w:val="3Char0"/>
    <w:uiPriority w:val="99"/>
    <w:semiHidden/>
    <w:unhideWhenUsed/>
    <w:rsid w:val="00603B64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0"/>
    <w:link w:val="30"/>
    <w:uiPriority w:val="99"/>
    <w:semiHidden/>
    <w:rsid w:val="00603B64"/>
    <w:rPr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Char"/>
    <w:rsid w:val="00194FE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194FE2"/>
  </w:style>
  <w:style w:type="paragraph" w:styleId="a8">
    <w:name w:val="Document Map"/>
    <w:basedOn w:val="a"/>
    <w:link w:val="Char3"/>
    <w:uiPriority w:val="99"/>
    <w:semiHidden/>
    <w:unhideWhenUsed/>
    <w:rsid w:val="000237D9"/>
    <w:rPr>
      <w:rFonts w:ascii="宋体" w:eastAsia="宋体"/>
      <w:sz w:val="18"/>
      <w:szCs w:val="18"/>
    </w:rPr>
  </w:style>
  <w:style w:type="character" w:customStyle="1" w:styleId="Char3">
    <w:name w:val="文档结构图 Char"/>
    <w:basedOn w:val="a0"/>
    <w:link w:val="a8"/>
    <w:uiPriority w:val="99"/>
    <w:semiHidden/>
    <w:rsid w:val="000237D9"/>
    <w:rPr>
      <w:rFonts w:ascii="宋体" w:eastAsia="宋体"/>
      <w:sz w:val="18"/>
      <w:szCs w:val="18"/>
    </w:rPr>
  </w:style>
  <w:style w:type="character" w:customStyle="1" w:styleId="MTEquationSection">
    <w:name w:val="MTEquationSection"/>
    <w:basedOn w:val="a0"/>
    <w:rsid w:val="00756429"/>
    <w:rPr>
      <w:vanish/>
      <w:color w:val="FF0000"/>
    </w:rPr>
  </w:style>
  <w:style w:type="table" w:styleId="a9">
    <w:name w:val="Table Grid"/>
    <w:basedOn w:val="a1"/>
    <w:uiPriority w:val="59"/>
    <w:rsid w:val="00273C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">
    <w:name w:val="浅色底纹1"/>
    <w:basedOn w:val="a1"/>
    <w:uiPriority w:val="60"/>
    <w:rsid w:val="0004012A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0954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575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0.jpeg"/><Relationship Id="rId89" Type="http://schemas.openxmlformats.org/officeDocument/2006/relationships/oleObject" Target="embeddings/oleObject4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07" Type="http://schemas.openxmlformats.org/officeDocument/2006/relationships/footer" Target="footer1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0.bin"/><Relationship Id="rId102" Type="http://schemas.openxmlformats.org/officeDocument/2006/relationships/image" Target="media/image52.wmf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82" Type="http://schemas.openxmlformats.org/officeDocument/2006/relationships/image" Target="media/image38.jpeg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image" Target="media/image21.tif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tiff"/><Relationship Id="rId93" Type="http://schemas.openxmlformats.org/officeDocument/2006/relationships/oleObject" Target="embeddings/oleObject43.bin"/><Relationship Id="rId98" Type="http://schemas.openxmlformats.org/officeDocument/2006/relationships/image" Target="media/image49.tif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9.jpeg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image" Target="media/image54.e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tif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jpeg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50.tiff"/><Relationship Id="rId101" Type="http://schemas.openxmlformats.org/officeDocument/2006/relationships/oleObject" Target="embeddings/oleObject4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8.tiff"/><Relationship Id="rId104" Type="http://schemas.openxmlformats.org/officeDocument/2006/relationships/image" Target="media/image53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</TotalTime>
  <Pages>16</Pages>
  <Words>11832</Words>
  <Characters>67443</Characters>
  <Application>Microsoft Office Word</Application>
  <DocSecurity>0</DocSecurity>
  <Lines>562</Lines>
  <Paragraphs>158</Paragraphs>
  <ScaleCrop>false</ScaleCrop>
  <Company>微软中国</Company>
  <LinksUpToDate>false</LinksUpToDate>
  <CharactersWithSpaces>791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john</cp:lastModifiedBy>
  <cp:revision>21</cp:revision>
  <cp:lastPrinted>2016-05-03T09:19:00Z</cp:lastPrinted>
  <dcterms:created xsi:type="dcterms:W3CDTF">2016-05-03T01:24:00Z</dcterms:created>
  <dcterms:modified xsi:type="dcterms:W3CDTF">2016-05-03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